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3871" w:rsidRPr="00684BCA" w:rsidRDefault="00063871" w:rsidP="006F5ECC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color w:val="FF0000"/>
          <w:sz w:val="26"/>
          <w:szCs w:val="26"/>
        </w:rPr>
      </w:pPr>
      <w:r w:rsidRPr="00684BCA">
        <w:rPr>
          <w:b/>
          <w:color w:val="FF0000"/>
          <w:sz w:val="26"/>
          <w:szCs w:val="26"/>
        </w:rPr>
        <w:t xml:space="preserve">BÀI TẬP TRẮC NGHIỆM </w:t>
      </w:r>
      <w:r w:rsidR="006F5ECC" w:rsidRPr="00684BCA">
        <w:rPr>
          <w:b/>
          <w:color w:val="FF0000"/>
          <w:sz w:val="26"/>
          <w:szCs w:val="26"/>
        </w:rPr>
        <w:t>KHÁI NIỆM VỀ KHỐI ĐA DIỆN</w:t>
      </w:r>
    </w:p>
    <w:p w:rsidR="006F5ECC" w:rsidRPr="00684BCA" w:rsidRDefault="006F5ECC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1F1DCE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 xml:space="preserve">Câu 1. </w:t>
      </w:r>
      <w:r w:rsidR="00562D07" w:rsidRPr="00684BCA">
        <w:rPr>
          <w:sz w:val="20"/>
          <w:szCs w:val="20"/>
          <w:lang w:val="fr-FR"/>
        </w:rPr>
        <w:t xml:space="preserve">Cho các hình </w:t>
      </w:r>
      <w:r w:rsidR="007C6CFD" w:rsidRPr="00684BCA">
        <w:rPr>
          <w:sz w:val="20"/>
          <w:szCs w:val="20"/>
          <w:lang w:val="fr-FR"/>
        </w:rPr>
        <w:t>sau:</w:t>
      </w:r>
      <w:bookmarkStart w:id="0" w:name="_GoBack"/>
      <w:bookmarkEnd w:id="0"/>
    </w:p>
    <w:tbl>
      <w:tblPr>
        <w:tblW w:w="0" w:type="auto"/>
        <w:tblLook w:val="01E0" w:firstRow="1" w:lastRow="1" w:firstColumn="1" w:lastColumn="1" w:noHBand="0" w:noVBand="0"/>
      </w:tblPr>
      <w:tblGrid>
        <w:gridCol w:w="2036"/>
        <w:gridCol w:w="1920"/>
        <w:gridCol w:w="2290"/>
        <w:gridCol w:w="1890"/>
      </w:tblGrid>
      <w:tr w:rsidR="002E33A7" w:rsidRPr="00684BCA" w:rsidTr="00B345B9"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76DF5CB5" wp14:editId="71F48669">
                  <wp:extent cx="1155700" cy="1060450"/>
                  <wp:effectExtent l="0" t="0" r="0" b="0"/>
                  <wp:docPr id="26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700" cy="1060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4CD55152" wp14:editId="2E9D9546">
                  <wp:extent cx="965835" cy="1250950"/>
                  <wp:effectExtent l="0" t="0" r="5715" b="6350"/>
                  <wp:docPr id="2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835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6E747A24" wp14:editId="057E9D82">
                  <wp:extent cx="1316990" cy="1111885"/>
                  <wp:effectExtent l="0" t="0" r="0" b="0"/>
                  <wp:docPr id="28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990" cy="1111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656D4364" wp14:editId="2BBF31E4">
                  <wp:extent cx="922020" cy="1250950"/>
                  <wp:effectExtent l="0" t="0" r="0" b="6350"/>
                  <wp:docPr id="29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2020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33A7" w:rsidRPr="00684BCA" w:rsidTr="00B345B9"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1</w:t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2</w:t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3</w:t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4</w:t>
            </w:r>
          </w:p>
        </w:tc>
      </w:tr>
    </w:tbl>
    <w:p w:rsidR="002E33A7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>Mỗi hình trên gồm một số hữu hạn đa giác phẳng (kể cả các điểm trong của nó), hình đa diện là</w:t>
      </w:r>
      <w:r w:rsidR="002E33A7" w:rsidRPr="00684BCA">
        <w:rPr>
          <w:sz w:val="20"/>
          <w:szCs w:val="20"/>
        </w:rPr>
        <w:t>:</w:t>
      </w:r>
    </w:p>
    <w:p w:rsidR="002E33A7" w:rsidRPr="00684BCA" w:rsidRDefault="002E33A7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</w:r>
      <w:r w:rsidR="001F1DCE" w:rsidRPr="00684BCA">
        <w:rPr>
          <w:b/>
          <w:sz w:val="20"/>
          <w:szCs w:val="20"/>
        </w:rPr>
        <w:t>A.</w:t>
      </w:r>
      <w:r w:rsidRPr="00684BCA">
        <w:rPr>
          <w:sz w:val="20"/>
          <w:szCs w:val="20"/>
        </w:rPr>
        <w:t xml:space="preserve"> Hình 1</w:t>
      </w:r>
      <w:r w:rsidR="001F1DCE" w:rsidRPr="00684BCA">
        <w:rPr>
          <w:sz w:val="20"/>
          <w:szCs w:val="20"/>
        </w:rPr>
        <w:t>.</w:t>
      </w:r>
      <w:r w:rsidRPr="00684BCA">
        <w:rPr>
          <w:b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ab/>
        <w:t>B.</w:t>
      </w:r>
      <w:r w:rsidRPr="00684BCA">
        <w:rPr>
          <w:sz w:val="20"/>
          <w:szCs w:val="20"/>
        </w:rPr>
        <w:t xml:space="preserve"> Hình 2.</w:t>
      </w:r>
      <w:r w:rsidRPr="00684BCA">
        <w:rPr>
          <w:b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ab/>
        <w:t>C.</w:t>
      </w:r>
      <w:r w:rsidRPr="00684BCA">
        <w:rPr>
          <w:sz w:val="20"/>
          <w:szCs w:val="20"/>
        </w:rPr>
        <w:t xml:space="preserve"> Hình 3.</w:t>
      </w:r>
      <w:r w:rsidRPr="00684BCA">
        <w:rPr>
          <w:b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ab/>
        <w:t>D.</w:t>
      </w:r>
      <w:r w:rsidRPr="00684BCA">
        <w:rPr>
          <w:sz w:val="20"/>
          <w:szCs w:val="20"/>
        </w:rPr>
        <w:t xml:space="preserve"> Hình 4.</w:t>
      </w:r>
    </w:p>
    <w:p w:rsidR="002E33A7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 xml:space="preserve">Câu 2. </w:t>
      </w:r>
      <w:r w:rsidR="00562D07" w:rsidRPr="00684BCA">
        <w:rPr>
          <w:sz w:val="20"/>
          <w:szCs w:val="20"/>
          <w:lang w:val="fr-FR"/>
        </w:rPr>
        <w:t xml:space="preserve">Cho các hình </w:t>
      </w:r>
      <w:r w:rsidR="007C6CFD" w:rsidRPr="00684BCA">
        <w:rPr>
          <w:sz w:val="20"/>
          <w:szCs w:val="20"/>
          <w:lang w:val="fr-FR"/>
        </w:rPr>
        <w:t>sau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036"/>
        <w:gridCol w:w="2033"/>
        <w:gridCol w:w="2034"/>
        <w:gridCol w:w="2033"/>
      </w:tblGrid>
      <w:tr w:rsidR="00624523" w:rsidRPr="00684BCA" w:rsidTr="00B345B9"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60E9B425" wp14:editId="00B0D1C0">
                  <wp:extent cx="1155700" cy="1060450"/>
                  <wp:effectExtent l="0" t="0" r="0" b="0"/>
                  <wp:docPr id="30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700" cy="1060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1A6B7238" wp14:editId="27097C0E">
                  <wp:extent cx="1126490" cy="1272540"/>
                  <wp:effectExtent l="0" t="0" r="0" b="0"/>
                  <wp:docPr id="31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6490" cy="1272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31E8DC6C" wp14:editId="4D5CE753">
                  <wp:extent cx="1134110" cy="116332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4110" cy="1163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0023334F" wp14:editId="617418E4">
                  <wp:extent cx="1104900" cy="1485265"/>
                  <wp:effectExtent l="0" t="0" r="0" b="0"/>
                  <wp:docPr id="33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1485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4523" w:rsidRPr="00684BCA" w:rsidTr="00B345B9"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1</w:t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2</w:t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3</w:t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4</w:t>
            </w:r>
          </w:p>
        </w:tc>
      </w:tr>
    </w:tbl>
    <w:p w:rsidR="001F1DCE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>Mỗi hình trên gồm một số hữu hạn đa giác phẳng (kể cả các điểm trong của nó), hình không phải đa diện là</w:t>
      </w:r>
      <w:r w:rsidR="002E33A7" w:rsidRPr="00684BCA">
        <w:rPr>
          <w:sz w:val="20"/>
          <w:szCs w:val="20"/>
        </w:rPr>
        <w:t>:</w:t>
      </w:r>
    </w:p>
    <w:p w:rsidR="002E33A7" w:rsidRPr="00684BCA" w:rsidRDefault="002E33A7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A.</w:t>
      </w:r>
      <w:r w:rsidRPr="00684BCA">
        <w:rPr>
          <w:sz w:val="20"/>
          <w:szCs w:val="20"/>
        </w:rPr>
        <w:t xml:space="preserve"> Hình 1.</w:t>
      </w:r>
      <w:r w:rsidRPr="00684BCA">
        <w:rPr>
          <w:b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ab/>
        <w:t>B.</w:t>
      </w:r>
      <w:r w:rsidRPr="00684BCA">
        <w:rPr>
          <w:sz w:val="20"/>
          <w:szCs w:val="20"/>
        </w:rPr>
        <w:t xml:space="preserve"> Hình 2.</w:t>
      </w:r>
      <w:r w:rsidRPr="00684BCA">
        <w:rPr>
          <w:b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ab/>
        <w:t>C.</w:t>
      </w:r>
      <w:r w:rsidRPr="00684BCA">
        <w:rPr>
          <w:sz w:val="20"/>
          <w:szCs w:val="20"/>
        </w:rPr>
        <w:t xml:space="preserve"> Hình 3.</w:t>
      </w:r>
      <w:r w:rsidRPr="00684BCA">
        <w:rPr>
          <w:b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ab/>
        <w:t>D.</w:t>
      </w:r>
      <w:r w:rsidRPr="00684BCA">
        <w:rPr>
          <w:sz w:val="20"/>
          <w:szCs w:val="20"/>
        </w:rPr>
        <w:t xml:space="preserve"> Hình 4.</w:t>
      </w:r>
    </w:p>
    <w:p w:rsidR="001F1DCE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 xml:space="preserve">Câu 3. </w:t>
      </w:r>
      <w:r w:rsidR="00562D07" w:rsidRPr="00684BCA">
        <w:rPr>
          <w:sz w:val="20"/>
          <w:szCs w:val="20"/>
          <w:lang w:val="fr-FR"/>
        </w:rPr>
        <w:t xml:space="preserve">Cho các hình </w:t>
      </w:r>
      <w:r w:rsidR="007C6CFD" w:rsidRPr="00684BCA">
        <w:rPr>
          <w:sz w:val="20"/>
          <w:szCs w:val="20"/>
          <w:lang w:val="fr-FR"/>
        </w:rPr>
        <w:t>sau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140"/>
        <w:gridCol w:w="2027"/>
        <w:gridCol w:w="2023"/>
        <w:gridCol w:w="1946"/>
      </w:tblGrid>
      <w:tr w:rsidR="002E33A7" w:rsidRPr="00684BCA" w:rsidTr="00B345B9"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3DEBCFB3" wp14:editId="1A8BEB55">
                  <wp:extent cx="1221740" cy="1111885"/>
                  <wp:effectExtent l="0" t="0" r="0" b="0"/>
                  <wp:docPr id="34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40" cy="1111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04CFE58A" wp14:editId="36A58173">
                  <wp:extent cx="1141095" cy="987425"/>
                  <wp:effectExtent l="0" t="0" r="0" b="0"/>
                  <wp:docPr id="35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1095" cy="987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0663F9F7" wp14:editId="44791C65">
                  <wp:extent cx="1134110" cy="1163320"/>
                  <wp:effectExtent l="0" t="0" r="0" b="0"/>
                  <wp:docPr id="36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4110" cy="1163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75433A36" wp14:editId="2F1D1C8F">
                  <wp:extent cx="987425" cy="1287780"/>
                  <wp:effectExtent l="0" t="0" r="0" b="0"/>
                  <wp:docPr id="3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7425" cy="1287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33A7" w:rsidRPr="00684BCA" w:rsidTr="00B345B9"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1</w:t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2</w:t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3</w:t>
            </w:r>
          </w:p>
        </w:tc>
        <w:tc>
          <w:tcPr>
            <w:tcW w:w="2034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Hình 4</w:t>
            </w:r>
          </w:p>
        </w:tc>
      </w:tr>
    </w:tbl>
    <w:p w:rsidR="001F1DCE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>Mỗi hình trên gồm một số hữu hạn đa giác phẳng (kể cả các điểm trong của nó), số hình đa diện là</w:t>
      </w:r>
      <w:r w:rsidR="002E33A7" w:rsidRPr="00684BCA">
        <w:rPr>
          <w:sz w:val="20"/>
          <w:szCs w:val="20"/>
        </w:rPr>
        <w:t>:</w:t>
      </w:r>
    </w:p>
    <w:p w:rsidR="001F1DCE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A.</w:t>
      </w:r>
      <w:r w:rsidRPr="00684BCA">
        <w:rPr>
          <w:sz w:val="20"/>
          <w:szCs w:val="20"/>
        </w:rPr>
        <w:t xml:space="preserve"> 1.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B.</w:t>
      </w:r>
      <w:r w:rsidRPr="00684BCA">
        <w:rPr>
          <w:sz w:val="20"/>
          <w:szCs w:val="20"/>
        </w:rPr>
        <w:t xml:space="preserve"> 2.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C.</w:t>
      </w:r>
      <w:r w:rsidRPr="00684BCA">
        <w:rPr>
          <w:sz w:val="20"/>
          <w:szCs w:val="20"/>
        </w:rPr>
        <w:t xml:space="preserve"> 3.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D.</w:t>
      </w:r>
      <w:r w:rsidRPr="00684BCA">
        <w:rPr>
          <w:sz w:val="20"/>
          <w:szCs w:val="20"/>
        </w:rPr>
        <w:t xml:space="preserve"> 4.</w:t>
      </w:r>
    </w:p>
    <w:p w:rsidR="001F1DCE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 xml:space="preserve">Câu 4. </w:t>
      </w:r>
      <w:r w:rsidRPr="00684BCA">
        <w:rPr>
          <w:sz w:val="20"/>
          <w:szCs w:val="20"/>
          <w:lang w:val="vi-VN"/>
        </w:rPr>
        <w:t>Vật thể nào trong các vật thể sau không phải là khối đa diện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140"/>
        <w:gridCol w:w="1980"/>
        <w:gridCol w:w="849"/>
        <w:gridCol w:w="1160"/>
        <w:gridCol w:w="2007"/>
      </w:tblGrid>
      <w:tr w:rsidR="002E33A7" w:rsidRPr="00684BCA" w:rsidTr="00B345B9">
        <w:tc>
          <w:tcPr>
            <w:tcW w:w="2138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0ADD65DB" wp14:editId="6A99361B">
                  <wp:extent cx="1221740" cy="958215"/>
                  <wp:effectExtent l="0" t="0" r="0" b="0"/>
                  <wp:docPr id="38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40" cy="958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1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12BDA8D1" wp14:editId="110208D6">
                  <wp:extent cx="958215" cy="958215"/>
                  <wp:effectExtent l="0" t="0" r="0" b="0"/>
                  <wp:docPr id="39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8215" cy="958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09" w:type="dxa"/>
            <w:gridSpan w:val="2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1619A1FB" wp14:editId="7067E269">
                  <wp:extent cx="1060450" cy="922020"/>
                  <wp:effectExtent l="0" t="0" r="6350" b="0"/>
                  <wp:docPr id="40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0450" cy="922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08" w:type="dxa"/>
            <w:shd w:val="clear" w:color="auto" w:fill="auto"/>
          </w:tcPr>
          <w:p w:rsidR="002E33A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5C65DA3E" wp14:editId="4A725F5B">
                  <wp:extent cx="1053465" cy="922020"/>
                  <wp:effectExtent l="0" t="0" r="0" b="0"/>
                  <wp:docPr id="41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3465" cy="922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33A7" w:rsidRPr="00684BCA" w:rsidTr="00B345B9">
        <w:tc>
          <w:tcPr>
            <w:tcW w:w="2138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 xml:space="preserve">A. </w:t>
            </w:r>
          </w:p>
        </w:tc>
        <w:tc>
          <w:tcPr>
            <w:tcW w:w="1981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 xml:space="preserve">B. </w:t>
            </w:r>
          </w:p>
        </w:tc>
        <w:tc>
          <w:tcPr>
            <w:tcW w:w="2009" w:type="dxa"/>
            <w:gridSpan w:val="2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 xml:space="preserve">C. </w:t>
            </w:r>
          </w:p>
        </w:tc>
        <w:tc>
          <w:tcPr>
            <w:tcW w:w="2008" w:type="dxa"/>
            <w:shd w:val="clear" w:color="auto" w:fill="auto"/>
          </w:tcPr>
          <w:p w:rsidR="002E33A7" w:rsidRPr="00684BCA" w:rsidRDefault="002E33A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 xml:space="preserve">D. </w:t>
            </w:r>
          </w:p>
        </w:tc>
      </w:tr>
      <w:tr w:rsidR="009123F7" w:rsidRPr="00684BCA" w:rsidTr="00B345B9">
        <w:tblPrEx>
          <w:shd w:val="clear" w:color="auto" w:fill="CCFFCC"/>
        </w:tblPrEx>
        <w:tc>
          <w:tcPr>
            <w:tcW w:w="4968" w:type="dxa"/>
            <w:gridSpan w:val="3"/>
            <w:shd w:val="clear" w:color="auto" w:fill="auto"/>
          </w:tcPr>
          <w:p w:rsidR="009123F7" w:rsidRPr="00684BCA" w:rsidRDefault="009123F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lastRenderedPageBreak/>
              <w:t>Câu 5. (ĐỀ THAM KHẢO 2016 – 2017)</w:t>
            </w:r>
            <w:r w:rsidRPr="00684BCA">
              <w:rPr>
                <w:sz w:val="20"/>
                <w:szCs w:val="20"/>
              </w:rPr>
              <w:t xml:space="preserve"> Hình đa diện trong hình vẽ bên có bao nhiêu mặt ?</w:t>
            </w:r>
            <w:r w:rsidRPr="00684BCA">
              <w:rPr>
                <w:noProof/>
                <w:sz w:val="20"/>
                <w:szCs w:val="20"/>
              </w:rPr>
              <w:t xml:space="preserve"> </w:t>
            </w:r>
          </w:p>
          <w:p w:rsidR="009123F7" w:rsidRPr="00684BCA" w:rsidRDefault="009123F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A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95pt;height:13.25pt" o:ole="">
                  <v:imagedata r:id="rId22" o:title=""/>
                </v:shape>
                <o:OLEObject Type="Embed" ProgID="Equation.DSMT4" ShapeID="_x0000_i1025" DrawAspect="Content" ObjectID="_1624814414" r:id="rId23"/>
              </w:objec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B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26" type="#_x0000_t75" style="width:16.15pt;height:13.25pt" o:ole="">
                  <v:imagedata r:id="rId24" o:title=""/>
                </v:shape>
                <o:OLEObject Type="Embed" ProgID="Equation.DSMT4" ShapeID="_x0000_i1026" DrawAspect="Content" ObjectID="_1624814415" r:id="rId25"/>
              </w:object>
            </w:r>
          </w:p>
          <w:p w:rsidR="009123F7" w:rsidRPr="00684BCA" w:rsidRDefault="009123F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C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27" type="#_x0000_t75" style="width:16.15pt;height:13.25pt" o:ole="">
                  <v:imagedata r:id="rId26" o:title=""/>
                </v:shape>
                <o:OLEObject Type="Embed" ProgID="Equation.DSMT4" ShapeID="_x0000_i1027" DrawAspect="Content" ObjectID="_1624814416" r:id="rId27"/>
              </w:objec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D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28" type="#_x0000_t75" style="width:16.15pt;height:13.25pt" o:ole="">
                  <v:imagedata r:id="rId28" o:title=""/>
                </v:shape>
                <o:OLEObject Type="Embed" ProgID="Equation.DSMT4" ShapeID="_x0000_i1028" DrawAspect="Content" ObjectID="_1624814417" r:id="rId29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9123F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20C0EFF1" wp14:editId="24C1A7C6">
                  <wp:extent cx="1250950" cy="922020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0950" cy="922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3F7" w:rsidRPr="00684BCA" w:rsidTr="00B345B9">
        <w:tblPrEx>
          <w:shd w:val="clear" w:color="auto" w:fill="CCFFCC"/>
        </w:tblPrEx>
        <w:tc>
          <w:tcPr>
            <w:tcW w:w="4968" w:type="dxa"/>
            <w:gridSpan w:val="3"/>
            <w:shd w:val="clear" w:color="auto" w:fill="auto"/>
          </w:tcPr>
          <w:p w:rsidR="009123F7" w:rsidRPr="00684BCA" w:rsidRDefault="009123F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 xml:space="preserve">Câu 6. </w:t>
            </w:r>
            <w:r w:rsidRPr="00684BCA">
              <w:rPr>
                <w:sz w:val="20"/>
                <w:szCs w:val="20"/>
              </w:rPr>
              <w:t>Hình đa diện trong hình vẽ bên có bao nhiêu mặt ?</w:t>
            </w:r>
            <w:r w:rsidRPr="00684BCA">
              <w:rPr>
                <w:noProof/>
                <w:sz w:val="20"/>
                <w:szCs w:val="20"/>
              </w:rPr>
              <w:t xml:space="preserve"> </w:t>
            </w:r>
          </w:p>
          <w:p w:rsidR="009123F7" w:rsidRPr="00684BCA" w:rsidRDefault="009123F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A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220" w:dyaOrig="260">
                <v:shape id="_x0000_i1029" type="#_x0000_t75" style="width:10.95pt;height:13.25pt" o:ole="">
                  <v:imagedata r:id="rId31" o:title=""/>
                </v:shape>
                <o:OLEObject Type="Embed" ProgID="Equation.DSMT4" ShapeID="_x0000_i1029" DrawAspect="Content" ObjectID="_1624814418" r:id="rId32"/>
              </w:objec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B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30" type="#_x0000_t75" style="width:16.15pt;height:13.25pt" o:ole="">
                  <v:imagedata r:id="rId24" o:title=""/>
                </v:shape>
                <o:OLEObject Type="Embed" ProgID="Equation.DSMT4" ShapeID="_x0000_i1030" DrawAspect="Content" ObjectID="_1624814419" r:id="rId33"/>
              </w:object>
            </w:r>
          </w:p>
          <w:p w:rsidR="009123F7" w:rsidRPr="00684BCA" w:rsidRDefault="009123F7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C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31" type="#_x0000_t75" style="width:16.15pt;height:13.25pt" o:ole="">
                  <v:imagedata r:id="rId34" o:title=""/>
                </v:shape>
                <o:OLEObject Type="Embed" ProgID="Equation.DSMT4" ShapeID="_x0000_i1031" DrawAspect="Content" ObjectID="_1624814420" r:id="rId35"/>
              </w:objec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D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32" type="#_x0000_t75" style="width:16.15pt;height:13.25pt" o:ole="">
                  <v:imagedata r:id="rId36" o:title=""/>
                </v:shape>
                <o:OLEObject Type="Embed" ProgID="Equation.DSMT4" ShapeID="_x0000_i1032" DrawAspect="Content" ObjectID="_1624814421" r:id="rId37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9123F7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344E2BC0" wp14:editId="35F12FE7">
                  <wp:extent cx="789940" cy="848360"/>
                  <wp:effectExtent l="0" t="0" r="0" b="889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9940" cy="848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3829" w:rsidRPr="00684BCA" w:rsidTr="00B345B9">
        <w:tblPrEx>
          <w:shd w:val="clear" w:color="auto" w:fill="CCFFCC"/>
        </w:tblPrEx>
        <w:tc>
          <w:tcPr>
            <w:tcW w:w="4968" w:type="dxa"/>
            <w:gridSpan w:val="3"/>
            <w:shd w:val="clear" w:color="auto" w:fill="auto"/>
          </w:tcPr>
          <w:p w:rsidR="002A3829" w:rsidRPr="00684BCA" w:rsidRDefault="002A3829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 xml:space="preserve">Câu 7. </w:t>
            </w:r>
            <w:r w:rsidRPr="00684BCA">
              <w:rPr>
                <w:sz w:val="20"/>
                <w:szCs w:val="20"/>
              </w:rPr>
              <w:t>Hình đa diện trong hình vẽ bên có bao nhiêu mặt ?</w:t>
            </w:r>
            <w:r w:rsidRPr="00684BCA">
              <w:rPr>
                <w:noProof/>
                <w:sz w:val="20"/>
                <w:szCs w:val="20"/>
              </w:rPr>
              <w:t xml:space="preserve"> </w:t>
            </w:r>
          </w:p>
          <w:p w:rsidR="002A3829" w:rsidRPr="00684BCA" w:rsidRDefault="002A3829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A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33" type="#_x0000_t75" style="width:16.15pt;height:13.25pt" o:ole="">
                  <v:imagedata r:id="rId39" o:title=""/>
                </v:shape>
                <o:OLEObject Type="Embed" ProgID="Equation.DSMT4" ShapeID="_x0000_i1033" DrawAspect="Content" ObjectID="_1624814422" r:id="rId40"/>
              </w:objec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B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34" type="#_x0000_t75" style="width:16.15pt;height:13.25pt" o:ole="">
                  <v:imagedata r:id="rId41" o:title=""/>
                </v:shape>
                <o:OLEObject Type="Embed" ProgID="Equation.DSMT4" ShapeID="_x0000_i1034" DrawAspect="Content" ObjectID="_1624814423" r:id="rId42"/>
              </w:object>
            </w:r>
          </w:p>
          <w:p w:rsidR="002A3829" w:rsidRPr="00684BCA" w:rsidRDefault="002A3829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C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35" type="#_x0000_t75" style="width:16.15pt;height:13.25pt" o:ole="">
                  <v:imagedata r:id="rId43" o:title=""/>
                </v:shape>
                <o:OLEObject Type="Embed" ProgID="Equation.DSMT4" ShapeID="_x0000_i1035" DrawAspect="Content" ObjectID="_1624814424" r:id="rId44"/>
              </w:objec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D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36" type="#_x0000_t75" style="width:16.15pt;height:13.25pt" o:ole="">
                  <v:imagedata r:id="rId45" o:title=""/>
                </v:shape>
                <o:OLEObject Type="Embed" ProgID="Equation.DSMT4" ShapeID="_x0000_i1036" DrawAspect="Content" ObjectID="_1624814425" r:id="rId46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2A3829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00C791E1" wp14:editId="033419DE">
                  <wp:extent cx="1002030" cy="841375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2030" cy="841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123F7" w:rsidRPr="00684BCA" w:rsidRDefault="009123F7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8.</w:t>
      </w:r>
      <w:r w:rsidRPr="00684BCA">
        <w:rPr>
          <w:sz w:val="20"/>
          <w:szCs w:val="20"/>
        </w:rPr>
        <w:t xml:space="preserve"> </w:t>
      </w:r>
      <w:r w:rsidR="006045ED" w:rsidRPr="00684BCA">
        <w:rPr>
          <w:sz w:val="20"/>
          <w:szCs w:val="20"/>
        </w:rPr>
        <w:t>Khối đa diện nào sau đây có số mặt nhỏ nhất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034"/>
        <w:gridCol w:w="2034"/>
        <w:gridCol w:w="900"/>
        <w:gridCol w:w="1134"/>
        <w:gridCol w:w="2034"/>
      </w:tblGrid>
      <w:tr w:rsidR="006045ED" w:rsidRPr="00684BCA" w:rsidTr="00B345B9">
        <w:tc>
          <w:tcPr>
            <w:tcW w:w="2034" w:type="dxa"/>
            <w:shd w:val="clear" w:color="auto" w:fill="auto"/>
          </w:tcPr>
          <w:p w:rsidR="006045ED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00D104D0" wp14:editId="6DB25026">
                  <wp:extent cx="1031240" cy="1016635"/>
                  <wp:effectExtent l="0" t="0" r="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1240" cy="1016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6045ED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6CB9B649" wp14:editId="2B930D13">
                  <wp:extent cx="1141095" cy="995045"/>
                  <wp:effectExtent l="0" t="0" r="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1095" cy="995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gridSpan w:val="2"/>
            <w:shd w:val="clear" w:color="auto" w:fill="auto"/>
          </w:tcPr>
          <w:p w:rsidR="006045ED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436963CD" wp14:editId="3D267768">
                  <wp:extent cx="1031240" cy="1016635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1240" cy="1016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6045ED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07BF92A6" wp14:editId="5B6990D1">
                  <wp:extent cx="1031240" cy="1082675"/>
                  <wp:effectExtent l="0" t="0" r="0" b="3175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1240" cy="108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45ED" w:rsidRPr="00684BCA" w:rsidTr="00B345B9">
        <w:tc>
          <w:tcPr>
            <w:tcW w:w="2034" w:type="dxa"/>
            <w:shd w:val="clear" w:color="auto" w:fill="auto"/>
          </w:tcPr>
          <w:p w:rsidR="006045ED" w:rsidRPr="00684BCA" w:rsidRDefault="00FB6A40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A.</w:t>
            </w:r>
            <w:r w:rsidRPr="00684BCA">
              <w:rPr>
                <w:sz w:val="20"/>
                <w:szCs w:val="20"/>
              </w:rPr>
              <w:t xml:space="preserve"> Khối tứ diện đều.</w:t>
            </w:r>
          </w:p>
        </w:tc>
        <w:tc>
          <w:tcPr>
            <w:tcW w:w="2034" w:type="dxa"/>
            <w:shd w:val="clear" w:color="auto" w:fill="auto"/>
          </w:tcPr>
          <w:p w:rsidR="006045ED" w:rsidRPr="00684BCA" w:rsidRDefault="00FB6A40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B.</w:t>
            </w:r>
            <w:r w:rsidRPr="00684BCA">
              <w:rPr>
                <w:sz w:val="20"/>
                <w:szCs w:val="20"/>
              </w:rPr>
              <w:t xml:space="preserve"> Khối chóp tứ giác.</w:t>
            </w:r>
          </w:p>
        </w:tc>
        <w:tc>
          <w:tcPr>
            <w:tcW w:w="2034" w:type="dxa"/>
            <w:gridSpan w:val="2"/>
            <w:shd w:val="clear" w:color="auto" w:fill="auto"/>
          </w:tcPr>
          <w:p w:rsidR="006045ED" w:rsidRPr="00684BCA" w:rsidRDefault="00FB6A40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C.</w:t>
            </w:r>
            <w:r w:rsidRPr="00684BCA">
              <w:rPr>
                <w:sz w:val="20"/>
                <w:szCs w:val="20"/>
              </w:rPr>
              <w:t xml:space="preserve"> Khối lập phương.</w:t>
            </w:r>
          </w:p>
        </w:tc>
        <w:tc>
          <w:tcPr>
            <w:tcW w:w="2034" w:type="dxa"/>
            <w:shd w:val="clear" w:color="auto" w:fill="auto"/>
          </w:tcPr>
          <w:p w:rsidR="006045ED" w:rsidRPr="00684BCA" w:rsidRDefault="00FB6A40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D.</w:t>
            </w:r>
            <w:r w:rsidRPr="00684BCA">
              <w:rPr>
                <w:sz w:val="20"/>
                <w:szCs w:val="20"/>
              </w:rPr>
              <w:t xml:space="preserve"> Khối 12 mặt đều.</w:t>
            </w:r>
          </w:p>
        </w:tc>
      </w:tr>
      <w:tr w:rsidR="00624523" w:rsidRPr="00684BCA" w:rsidTr="00B345B9">
        <w:tblPrEx>
          <w:shd w:val="clear" w:color="auto" w:fill="CCFFCC"/>
        </w:tblPrEx>
        <w:tc>
          <w:tcPr>
            <w:tcW w:w="4968" w:type="dxa"/>
            <w:gridSpan w:val="3"/>
            <w:shd w:val="clear" w:color="auto" w:fill="auto"/>
          </w:tcPr>
          <w:p w:rsidR="00624523" w:rsidRPr="00684BCA" w:rsidRDefault="00624523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 xml:space="preserve">Câu 9. </w:t>
            </w:r>
            <w:r w:rsidRPr="00684BCA">
              <w:rPr>
                <w:sz w:val="20"/>
                <w:szCs w:val="20"/>
              </w:rPr>
              <w:t>Hình đa diện trong hình vẽ bên có bao nhi</w:t>
            </w:r>
            <w:r w:rsidR="00ED27B3" w:rsidRPr="00684BCA">
              <w:rPr>
                <w:sz w:val="20"/>
                <w:szCs w:val="20"/>
              </w:rPr>
              <w:t>êu cạnh</w:t>
            </w:r>
            <w:r w:rsidRPr="00684BCA">
              <w:rPr>
                <w:sz w:val="20"/>
                <w:szCs w:val="20"/>
              </w:rPr>
              <w:t>?</w:t>
            </w:r>
            <w:r w:rsidRPr="00684BCA">
              <w:rPr>
                <w:noProof/>
                <w:sz w:val="20"/>
                <w:szCs w:val="20"/>
              </w:rPr>
              <w:t xml:space="preserve"> </w:t>
            </w:r>
          </w:p>
          <w:p w:rsidR="00624523" w:rsidRPr="00684BCA" w:rsidRDefault="00624523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A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220" w:dyaOrig="260">
                <v:shape id="_x0000_i1037" type="#_x0000_t75" style="width:10.95pt;height:13.25pt" o:ole="">
                  <v:imagedata r:id="rId52" o:title=""/>
                </v:shape>
                <o:OLEObject Type="Embed" ProgID="Equation.DSMT4" ShapeID="_x0000_i1037" DrawAspect="Content" ObjectID="_1624814426" r:id="rId53"/>
              </w:objec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B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220" w:dyaOrig="260">
                <v:shape id="_x0000_i1038" type="#_x0000_t75" style="width:10.95pt;height:13.25pt" o:ole="">
                  <v:imagedata r:id="rId54" o:title=""/>
                </v:shape>
                <o:OLEObject Type="Embed" ProgID="Equation.DSMT4" ShapeID="_x0000_i1038" DrawAspect="Content" ObjectID="_1624814427" r:id="rId55"/>
              </w:object>
            </w:r>
          </w:p>
          <w:p w:rsidR="00624523" w:rsidRPr="00684BCA" w:rsidRDefault="00624523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C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39" type="#_x0000_t75" style="width:16.15pt;height:13.25pt" o:ole="">
                  <v:imagedata r:id="rId56" o:title=""/>
                </v:shape>
                <o:OLEObject Type="Embed" ProgID="Equation.DSMT4" ShapeID="_x0000_i1039" DrawAspect="Content" ObjectID="_1624814428" r:id="rId57"/>
              </w:objec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sz w:val="20"/>
                <w:szCs w:val="20"/>
              </w:rPr>
              <w:tab/>
            </w:r>
            <w:r w:rsidRPr="00684BCA">
              <w:rPr>
                <w:b/>
                <w:sz w:val="20"/>
                <w:szCs w:val="20"/>
              </w:rPr>
              <w:t>D.</w:t>
            </w:r>
            <w:r w:rsidRPr="00684BCA">
              <w:rPr>
                <w:sz w:val="20"/>
                <w:szCs w:val="20"/>
              </w:rPr>
              <w:t xml:space="preserve"> </w:t>
            </w:r>
            <w:r w:rsidRPr="00684BCA">
              <w:rPr>
                <w:position w:val="-6"/>
                <w:sz w:val="20"/>
                <w:szCs w:val="20"/>
              </w:rPr>
              <w:object w:dxaOrig="320" w:dyaOrig="260">
                <v:shape id="_x0000_i1040" type="#_x0000_t75" style="width:16.15pt;height:13.25pt" o:ole="">
                  <v:imagedata r:id="rId58" o:title=""/>
                </v:shape>
                <o:OLEObject Type="Embed" ProgID="Equation.DSMT4" ShapeID="_x0000_i1040" DrawAspect="Content" ObjectID="_1624814429" r:id="rId59"/>
              </w:object>
            </w:r>
          </w:p>
        </w:tc>
        <w:tc>
          <w:tcPr>
            <w:tcW w:w="3168" w:type="dxa"/>
            <w:gridSpan w:val="2"/>
            <w:shd w:val="clear" w:color="auto" w:fill="auto"/>
          </w:tcPr>
          <w:p w:rsidR="00624523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0"/>
                <w:szCs w:val="20"/>
              </w:rPr>
            </w:pPr>
            <w:r w:rsidRPr="00684BCA">
              <w:rPr>
                <w:b/>
                <w:noProof/>
                <w:sz w:val="20"/>
                <w:szCs w:val="20"/>
              </w:rPr>
              <w:drawing>
                <wp:inline distT="0" distB="0" distL="0" distR="0" wp14:anchorId="7BE589B3" wp14:editId="2FE087D2">
                  <wp:extent cx="1141095" cy="914400"/>
                  <wp:effectExtent l="0" t="0" r="1905" b="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109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123F7" w:rsidRPr="00684BCA" w:rsidRDefault="009123F7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0.</w:t>
      </w:r>
      <w:r w:rsidRPr="00684BCA">
        <w:rPr>
          <w:sz w:val="20"/>
          <w:szCs w:val="20"/>
        </w:rPr>
        <w:t xml:space="preserve"> Cho một hình đa diện. Trong các khẳng định sau, khẳng định nào sai?</w:t>
      </w:r>
    </w:p>
    <w:p w:rsidR="009123F7" w:rsidRPr="00684BCA" w:rsidRDefault="009123F7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A.</w:t>
      </w:r>
      <w:r w:rsidRPr="00684BCA">
        <w:rPr>
          <w:sz w:val="20"/>
          <w:szCs w:val="20"/>
        </w:rPr>
        <w:t xml:space="preserve"> Mỗi đỉnh là đỉnh chung của ít nhất ba cạnh.</w:t>
      </w:r>
    </w:p>
    <w:p w:rsidR="009123F7" w:rsidRPr="00684BCA" w:rsidRDefault="009123F7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B.</w:t>
      </w:r>
      <w:r w:rsidRPr="00684BCA">
        <w:rPr>
          <w:sz w:val="20"/>
          <w:szCs w:val="20"/>
        </w:rPr>
        <w:t xml:space="preserve"> Mỗi mặt có ít nhất ba cạnh.</w:t>
      </w:r>
    </w:p>
    <w:p w:rsidR="009123F7" w:rsidRPr="00684BCA" w:rsidRDefault="009123F7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C.</w:t>
      </w:r>
      <w:r w:rsidRPr="00684BCA">
        <w:rPr>
          <w:sz w:val="20"/>
          <w:szCs w:val="20"/>
        </w:rPr>
        <w:t xml:space="preserve"> Mỗi cạnh là cạnh chung của ít nhất ba mặt.</w:t>
      </w:r>
      <w:r w:rsidRPr="00684BCA">
        <w:rPr>
          <w:sz w:val="20"/>
          <w:szCs w:val="20"/>
        </w:rPr>
        <w:tab/>
      </w:r>
    </w:p>
    <w:p w:rsidR="009123F7" w:rsidRPr="00684BCA" w:rsidRDefault="009123F7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D.</w:t>
      </w:r>
      <w:r w:rsidRPr="00684BCA">
        <w:rPr>
          <w:sz w:val="20"/>
          <w:szCs w:val="20"/>
        </w:rPr>
        <w:t xml:space="preserve"> Mỗi đỉnh là đỉnh chung của ít nhất ba mặt.</w:t>
      </w:r>
    </w:p>
    <w:p w:rsidR="001F1DCE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>Câu 11.</w:t>
      </w:r>
      <w:r w:rsidR="00624523" w:rsidRPr="00684BCA">
        <w:rPr>
          <w:b/>
          <w:sz w:val="20"/>
          <w:szCs w:val="20"/>
        </w:rPr>
        <w:t xml:space="preserve"> </w:t>
      </w:r>
      <w:r w:rsidR="00624523" w:rsidRPr="00684BCA">
        <w:rPr>
          <w:sz w:val="20"/>
          <w:szCs w:val="20"/>
        </w:rPr>
        <w:t>Gọi</w:t>
      </w:r>
      <w:r w:rsidR="00EB089D" w:rsidRPr="00684BCA">
        <w:rPr>
          <w:sz w:val="20"/>
          <w:szCs w:val="20"/>
        </w:rPr>
        <w:t xml:space="preserve"> </w:t>
      </w:r>
      <w:r w:rsidR="00EB089D" w:rsidRPr="00684BCA">
        <w:rPr>
          <w:i/>
          <w:sz w:val="20"/>
          <w:szCs w:val="20"/>
        </w:rPr>
        <w:t>Đ</w:t>
      </w:r>
      <w:r w:rsidR="00EB089D" w:rsidRPr="00684BCA">
        <w:rPr>
          <w:sz w:val="20"/>
          <w:szCs w:val="20"/>
        </w:rPr>
        <w:t xml:space="preserve"> là số các đỉnh, </w:t>
      </w:r>
      <w:r w:rsidR="00EB089D" w:rsidRPr="00684BCA">
        <w:rPr>
          <w:position w:val="-4"/>
          <w:sz w:val="20"/>
          <w:szCs w:val="20"/>
        </w:rPr>
        <w:object w:dxaOrig="300" w:dyaOrig="220">
          <v:shape id="_x0000_i1041" type="#_x0000_t75" style="width:15pt;height:10.95pt" o:ole="">
            <v:imagedata r:id="rId61" o:title=""/>
          </v:shape>
          <o:OLEObject Type="Embed" ProgID="Equation.DSMT4" ShapeID="_x0000_i1041" DrawAspect="Content" ObjectID="_1624814430" r:id="rId62"/>
        </w:object>
      </w:r>
      <w:r w:rsidR="00EB089D" w:rsidRPr="00684BCA">
        <w:rPr>
          <w:sz w:val="20"/>
          <w:szCs w:val="20"/>
        </w:rPr>
        <w:t xml:space="preserve"> là số các mặt, </w:t>
      </w:r>
      <w:r w:rsidR="00EB089D" w:rsidRPr="00684BCA">
        <w:rPr>
          <w:position w:val="-6"/>
          <w:sz w:val="20"/>
          <w:szCs w:val="20"/>
        </w:rPr>
        <w:object w:dxaOrig="220" w:dyaOrig="240">
          <v:shape id="_x0000_i1042" type="#_x0000_t75" style="width:10.95pt;height:12.1pt" o:ole="">
            <v:imagedata r:id="rId63" o:title=""/>
          </v:shape>
          <o:OLEObject Type="Embed" ProgID="Equation.DSMT4" ShapeID="_x0000_i1042" DrawAspect="Content" ObjectID="_1624814431" r:id="rId64"/>
        </w:object>
      </w:r>
      <w:r w:rsidR="00624523" w:rsidRPr="00684BCA">
        <w:rPr>
          <w:sz w:val="20"/>
          <w:szCs w:val="20"/>
        </w:rPr>
        <w:t xml:space="preserve"> là số các cạnh của một hình đa diện bất kỳ. mệnh đề nào sau đây là đúng?</w:t>
      </w:r>
    </w:p>
    <w:p w:rsidR="00624523" w:rsidRPr="00684BCA" w:rsidRDefault="00624523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 xml:space="preserve">A. </w:t>
      </w:r>
      <w:r w:rsidRPr="00684BCA">
        <w:rPr>
          <w:position w:val="-8"/>
          <w:sz w:val="20"/>
          <w:szCs w:val="20"/>
        </w:rPr>
        <w:object w:dxaOrig="1900" w:dyaOrig="279">
          <v:shape id="_x0000_i1043" type="#_x0000_t75" style="width:95.05pt;height:13.8pt" o:ole="">
            <v:imagedata r:id="rId65" o:title=""/>
          </v:shape>
          <o:OLEObject Type="Embed" ProgID="Equation.DSMT4" ShapeID="_x0000_i1043" DrawAspect="Content" ObjectID="_1624814432" r:id="rId66"/>
        </w:object>
      </w:r>
      <w:r w:rsidRPr="00684BCA">
        <w:rPr>
          <w:sz w:val="20"/>
          <w:szCs w:val="20"/>
        </w:rPr>
        <w:t xml:space="preserve"> 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 xml:space="preserve">B. </w:t>
      </w:r>
      <w:r w:rsidRPr="00684BCA">
        <w:rPr>
          <w:position w:val="-8"/>
          <w:sz w:val="20"/>
          <w:szCs w:val="20"/>
        </w:rPr>
        <w:object w:dxaOrig="1860" w:dyaOrig="260">
          <v:shape id="_x0000_i1044" type="#_x0000_t75" style="width:92.75pt;height:13.25pt" o:ole="">
            <v:imagedata r:id="rId67" o:title=""/>
          </v:shape>
          <o:OLEObject Type="Embed" ProgID="Equation.DSMT4" ShapeID="_x0000_i1044" DrawAspect="Content" ObjectID="_1624814433" r:id="rId68"/>
        </w:object>
      </w:r>
      <w:r w:rsidRPr="00684BCA">
        <w:rPr>
          <w:sz w:val="20"/>
          <w:szCs w:val="20"/>
        </w:rPr>
        <w:t xml:space="preserve"> </w:t>
      </w:r>
    </w:p>
    <w:p w:rsidR="00624523" w:rsidRPr="00684BCA" w:rsidRDefault="00624523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 xml:space="preserve">C. </w:t>
      </w:r>
      <w:r w:rsidRPr="00684BCA">
        <w:rPr>
          <w:position w:val="-8"/>
          <w:sz w:val="20"/>
          <w:szCs w:val="20"/>
        </w:rPr>
        <w:object w:dxaOrig="1900" w:dyaOrig="279">
          <v:shape id="_x0000_i1045" type="#_x0000_t75" style="width:95.05pt;height:13.8pt" o:ole="">
            <v:imagedata r:id="rId69" o:title=""/>
          </v:shape>
          <o:OLEObject Type="Embed" ProgID="Equation.DSMT4" ShapeID="_x0000_i1045" DrawAspect="Content" ObjectID="_1624814434" r:id="rId70"/>
        </w:object>
      </w:r>
      <w:r w:rsidRPr="00684BCA">
        <w:rPr>
          <w:sz w:val="20"/>
          <w:szCs w:val="20"/>
        </w:rPr>
        <w:t xml:space="preserve"> 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 xml:space="preserve">D. </w:t>
      </w:r>
      <w:r w:rsidRPr="00684BCA">
        <w:rPr>
          <w:position w:val="-8"/>
          <w:sz w:val="20"/>
          <w:szCs w:val="20"/>
        </w:rPr>
        <w:object w:dxaOrig="1860" w:dyaOrig="260">
          <v:shape id="_x0000_i1046" type="#_x0000_t75" style="width:92.75pt;height:13.25pt" o:ole="">
            <v:imagedata r:id="rId71" o:title=""/>
          </v:shape>
          <o:OLEObject Type="Embed" ProgID="Equation.DSMT4" ShapeID="_x0000_i1046" DrawAspect="Content" ObjectID="_1624814435" r:id="rId72"/>
        </w:object>
      </w:r>
      <w:r w:rsidRPr="00684BCA">
        <w:rPr>
          <w:sz w:val="20"/>
          <w:szCs w:val="20"/>
        </w:rPr>
        <w:t xml:space="preserve"> </w:t>
      </w:r>
    </w:p>
    <w:p w:rsidR="00EB089D" w:rsidRPr="00684BCA" w:rsidRDefault="00EB089D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2.</w:t>
      </w:r>
      <w:r w:rsidRPr="00684BCA">
        <w:rPr>
          <w:sz w:val="20"/>
          <w:szCs w:val="20"/>
        </w:rPr>
        <w:t xml:space="preserve"> Một hình đa diện có các mặt là những tam giác</w:t>
      </w:r>
      <w:r w:rsidR="00562D07" w:rsidRPr="00684BCA">
        <w:rPr>
          <w:sz w:val="20"/>
          <w:szCs w:val="20"/>
        </w:rPr>
        <w:t xml:space="preserve">. Gọi </w:t>
      </w:r>
      <w:r w:rsidRPr="00684BCA">
        <w:rPr>
          <w:position w:val="-4"/>
          <w:sz w:val="20"/>
          <w:szCs w:val="20"/>
        </w:rPr>
        <w:object w:dxaOrig="300" w:dyaOrig="220">
          <v:shape id="_x0000_i1047" type="#_x0000_t75" style="width:15pt;height:10.95pt" o:ole="">
            <v:imagedata r:id="rId73" o:title=""/>
          </v:shape>
          <o:OLEObject Type="Embed" ProgID="Equation.DSMT4" ShapeID="_x0000_i1047" DrawAspect="Content" ObjectID="_1624814436" r:id="rId74"/>
        </w:object>
      </w:r>
      <w:r w:rsidR="00562D07" w:rsidRPr="00684BCA">
        <w:rPr>
          <w:sz w:val="20"/>
          <w:szCs w:val="20"/>
        </w:rPr>
        <w:t xml:space="preserve"> là tổng số mặt</w:t>
      </w:r>
      <w:r w:rsidRPr="00684BCA">
        <w:rPr>
          <w:sz w:val="20"/>
          <w:szCs w:val="20"/>
        </w:rPr>
        <w:t xml:space="preserve"> và </w:t>
      </w:r>
      <w:r w:rsidR="00562D07" w:rsidRPr="00684BCA">
        <w:rPr>
          <w:position w:val="-6"/>
          <w:sz w:val="20"/>
          <w:szCs w:val="20"/>
        </w:rPr>
        <w:object w:dxaOrig="220" w:dyaOrig="240">
          <v:shape id="_x0000_i1048" type="#_x0000_t75" style="width:10.95pt;height:12.1pt" o:ole="">
            <v:imagedata r:id="rId75" o:title=""/>
          </v:shape>
          <o:OLEObject Type="Embed" ProgID="Equation.DSMT4" ShapeID="_x0000_i1048" DrawAspect="Content" ObjectID="_1624814437" r:id="rId76"/>
        </w:object>
      </w:r>
      <w:r w:rsidR="00562D07" w:rsidRPr="00684BCA">
        <w:rPr>
          <w:sz w:val="20"/>
          <w:szCs w:val="20"/>
        </w:rPr>
        <w:t xml:space="preserve"> là tổng </w:t>
      </w:r>
      <w:r w:rsidRPr="00684BCA">
        <w:rPr>
          <w:sz w:val="20"/>
          <w:szCs w:val="20"/>
        </w:rPr>
        <w:t xml:space="preserve">số cạnh </w:t>
      </w:r>
      <w:r w:rsidRPr="00684BCA">
        <w:rPr>
          <w:position w:val="-6"/>
          <w:sz w:val="20"/>
          <w:szCs w:val="20"/>
        </w:rPr>
        <w:object w:dxaOrig="220" w:dyaOrig="240">
          <v:shape id="_x0000_i1049" type="#_x0000_t75" style="width:10.95pt;height:12.1pt" o:ole="">
            <v:imagedata r:id="rId77" o:title=""/>
          </v:shape>
          <o:OLEObject Type="Embed" ProgID="Equation.DSMT4" ShapeID="_x0000_i1049" DrawAspect="Content" ObjectID="_1624814438" r:id="rId78"/>
        </w:object>
      </w:r>
      <w:r w:rsidR="00562D07" w:rsidRPr="00684BCA">
        <w:rPr>
          <w:sz w:val="20"/>
          <w:szCs w:val="20"/>
        </w:rPr>
        <w:t xml:space="preserve"> của đa diện đó. Mệnh đề nào sau đây đúng.</w:t>
      </w:r>
    </w:p>
    <w:p w:rsidR="00EB089D" w:rsidRPr="00684BCA" w:rsidRDefault="00EB089D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 xml:space="preserve">A. </w:t>
      </w:r>
      <w:r w:rsidRPr="00684BCA">
        <w:rPr>
          <w:position w:val="-6"/>
          <w:sz w:val="20"/>
          <w:szCs w:val="20"/>
        </w:rPr>
        <w:object w:dxaOrig="880" w:dyaOrig="260">
          <v:shape id="_x0000_i1050" type="#_x0000_t75" style="width:43.8pt;height:13.25pt" o:ole="">
            <v:imagedata r:id="rId79" o:title=""/>
          </v:shape>
          <o:OLEObject Type="Embed" ProgID="Equation.DSMT4" ShapeID="_x0000_i1050" DrawAspect="Content" ObjectID="_1624814439" r:id="rId80"/>
        </w:object>
      </w:r>
      <w:r w:rsidRPr="00684BCA">
        <w:rPr>
          <w:sz w:val="20"/>
          <w:szCs w:val="20"/>
        </w:rPr>
        <w:t>.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 xml:space="preserve">B. </w:t>
      </w:r>
      <w:r w:rsidRPr="00684BCA">
        <w:rPr>
          <w:position w:val="-6"/>
          <w:sz w:val="20"/>
          <w:szCs w:val="20"/>
        </w:rPr>
        <w:object w:dxaOrig="980" w:dyaOrig="260">
          <v:shape id="_x0000_i1051" type="#_x0000_t75" style="width:48.95pt;height:13.25pt" o:ole="">
            <v:imagedata r:id="rId81" o:title=""/>
          </v:shape>
          <o:OLEObject Type="Embed" ProgID="Equation.DSMT4" ShapeID="_x0000_i1051" DrawAspect="Content" ObjectID="_1624814440" r:id="rId82"/>
        </w:object>
      </w:r>
      <w:r w:rsidRPr="00684BCA">
        <w:rPr>
          <w:sz w:val="20"/>
          <w:szCs w:val="20"/>
        </w:rPr>
        <w:t>.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 xml:space="preserve">C. </w:t>
      </w:r>
      <w:r w:rsidRPr="00684BCA">
        <w:rPr>
          <w:position w:val="-8"/>
          <w:sz w:val="20"/>
          <w:szCs w:val="20"/>
        </w:rPr>
        <w:object w:dxaOrig="660" w:dyaOrig="260">
          <v:shape id="_x0000_i1052" type="#_x0000_t75" style="width:32.85pt;height:13.25pt" o:ole="">
            <v:imagedata r:id="rId83" o:title=""/>
          </v:shape>
          <o:OLEObject Type="Embed" ProgID="Equation.DSMT4" ShapeID="_x0000_i1052" DrawAspect="Content" ObjectID="_1624814441" r:id="rId84"/>
        </w:object>
      </w:r>
      <w:r w:rsidRPr="00684BCA">
        <w:rPr>
          <w:sz w:val="20"/>
          <w:szCs w:val="20"/>
        </w:rPr>
        <w:t>.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 xml:space="preserve">D. </w:t>
      </w:r>
      <w:r w:rsidRPr="00684BCA">
        <w:rPr>
          <w:position w:val="-6"/>
          <w:sz w:val="20"/>
          <w:szCs w:val="20"/>
        </w:rPr>
        <w:object w:dxaOrig="880" w:dyaOrig="260">
          <v:shape id="_x0000_i1053" type="#_x0000_t75" style="width:43.8pt;height:13.25pt" o:ole="">
            <v:imagedata r:id="rId85" o:title=""/>
          </v:shape>
          <o:OLEObject Type="Embed" ProgID="Equation.DSMT4" ShapeID="_x0000_i1053" DrawAspect="Content" ObjectID="_1624814442" r:id="rId86"/>
        </w:object>
      </w:r>
      <w:r w:rsidRPr="00684BCA">
        <w:rPr>
          <w:sz w:val="20"/>
          <w:szCs w:val="20"/>
        </w:rPr>
        <w:t>.</w:t>
      </w:r>
    </w:p>
    <w:p w:rsidR="00EB089D" w:rsidRPr="00684BCA" w:rsidRDefault="00EB089D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0"/>
          <w:szCs w:val="20"/>
        </w:rPr>
      </w:pPr>
      <w:r w:rsidRPr="00684BCA">
        <w:rPr>
          <w:b/>
          <w:sz w:val="20"/>
          <w:szCs w:val="20"/>
        </w:rPr>
        <w:t>Câu 13. (ĐỀ THỬ NGHIỆM 2016 – 2017)</w:t>
      </w:r>
      <w:r w:rsidRPr="00684BCA">
        <w:rPr>
          <w:sz w:val="20"/>
          <w:szCs w:val="20"/>
        </w:rPr>
        <w:t xml:space="preserve"> </w:t>
      </w:r>
      <w:r w:rsidRPr="00684BCA">
        <w:rPr>
          <w:sz w:val="20"/>
          <w:szCs w:val="20"/>
          <w:lang w:val="nl-NL"/>
        </w:rPr>
        <w:t>Hình</w:t>
      </w:r>
      <w:r w:rsidRPr="00684BCA">
        <w:rPr>
          <w:noProof/>
          <w:sz w:val="20"/>
          <w:szCs w:val="20"/>
        </w:rPr>
        <w:t xml:space="preserve"> đa diện nào dưới đây không có tâm đối xứng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034"/>
        <w:gridCol w:w="2034"/>
        <w:gridCol w:w="2034"/>
        <w:gridCol w:w="2034"/>
      </w:tblGrid>
      <w:tr w:rsidR="00EB089D" w:rsidRPr="00684BCA" w:rsidTr="00B345B9">
        <w:tc>
          <w:tcPr>
            <w:tcW w:w="2034" w:type="dxa"/>
            <w:shd w:val="clear" w:color="auto" w:fill="auto"/>
          </w:tcPr>
          <w:p w:rsidR="00EB089D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53C75D6D" wp14:editId="22580C25">
                  <wp:extent cx="1045845" cy="951230"/>
                  <wp:effectExtent l="0" t="0" r="1905" b="1270"/>
                  <wp:docPr id="79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5845" cy="951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EB089D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26D6B059" wp14:editId="1538160F">
                  <wp:extent cx="951230" cy="995045"/>
                  <wp:effectExtent l="0" t="0" r="0" b="0"/>
                  <wp:docPr id="80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1230" cy="995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EB089D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23B2FB1E" wp14:editId="2458742F">
                  <wp:extent cx="1045845" cy="870585"/>
                  <wp:effectExtent l="0" t="0" r="0" b="5715"/>
                  <wp:docPr id="81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5845" cy="870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EB089D" w:rsidRPr="00684BCA" w:rsidRDefault="00F53FCF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706DF115" wp14:editId="44C6B3CE">
                  <wp:extent cx="782955" cy="965835"/>
                  <wp:effectExtent l="0" t="0" r="0" b="5715"/>
                  <wp:docPr id="82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2955" cy="965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089D" w:rsidRPr="00684BCA" w:rsidTr="00B345B9">
        <w:tc>
          <w:tcPr>
            <w:tcW w:w="2034" w:type="dxa"/>
            <w:shd w:val="clear" w:color="auto" w:fill="auto"/>
          </w:tcPr>
          <w:p w:rsidR="00EB089D" w:rsidRPr="00684BCA" w:rsidRDefault="00EB089D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18"/>
                <w:szCs w:val="18"/>
              </w:rPr>
            </w:pPr>
            <w:r w:rsidRPr="00684BCA">
              <w:rPr>
                <w:rFonts w:eastAsia="Arial"/>
                <w:b/>
                <w:sz w:val="18"/>
                <w:szCs w:val="18"/>
                <w:lang w:val="nl-NL"/>
              </w:rPr>
              <w:t>A.</w:t>
            </w:r>
            <w:r w:rsidRPr="00684BCA">
              <w:rPr>
                <w:noProof/>
                <w:sz w:val="18"/>
                <w:szCs w:val="18"/>
              </w:rPr>
              <w:t xml:space="preserve"> Tứ diện đều.</w:t>
            </w:r>
          </w:p>
        </w:tc>
        <w:tc>
          <w:tcPr>
            <w:tcW w:w="2034" w:type="dxa"/>
            <w:shd w:val="clear" w:color="auto" w:fill="auto"/>
          </w:tcPr>
          <w:p w:rsidR="00EB089D" w:rsidRPr="00684BCA" w:rsidRDefault="00EB089D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18"/>
                <w:szCs w:val="18"/>
              </w:rPr>
            </w:pPr>
            <w:r w:rsidRPr="00684BCA">
              <w:rPr>
                <w:rFonts w:eastAsia="Arial"/>
                <w:b/>
                <w:sz w:val="18"/>
                <w:szCs w:val="18"/>
                <w:lang w:val="nl-NL"/>
              </w:rPr>
              <w:t>B.</w:t>
            </w:r>
            <w:r w:rsidRPr="00684BCA">
              <w:rPr>
                <w:noProof/>
                <w:sz w:val="18"/>
                <w:szCs w:val="18"/>
              </w:rPr>
              <w:t xml:space="preserve"> Bát diện đều.</w:t>
            </w:r>
          </w:p>
        </w:tc>
        <w:tc>
          <w:tcPr>
            <w:tcW w:w="2034" w:type="dxa"/>
            <w:shd w:val="clear" w:color="auto" w:fill="auto"/>
          </w:tcPr>
          <w:p w:rsidR="00EB089D" w:rsidRPr="00684BCA" w:rsidRDefault="00EB089D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18"/>
                <w:szCs w:val="18"/>
              </w:rPr>
            </w:pPr>
            <w:r w:rsidRPr="00684BCA">
              <w:rPr>
                <w:rFonts w:eastAsia="Arial"/>
                <w:b/>
                <w:sz w:val="18"/>
                <w:szCs w:val="18"/>
                <w:lang w:val="nl-NL"/>
              </w:rPr>
              <w:t>C.</w:t>
            </w:r>
            <w:r w:rsidRPr="00684BCA">
              <w:rPr>
                <w:noProof/>
                <w:sz w:val="18"/>
                <w:szCs w:val="18"/>
              </w:rPr>
              <w:t xml:space="preserve"> Hình lập phương.</w:t>
            </w:r>
          </w:p>
        </w:tc>
        <w:tc>
          <w:tcPr>
            <w:tcW w:w="2034" w:type="dxa"/>
            <w:shd w:val="clear" w:color="auto" w:fill="auto"/>
          </w:tcPr>
          <w:p w:rsidR="00EB089D" w:rsidRPr="00684BCA" w:rsidRDefault="00EB089D" w:rsidP="00B345B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16"/>
                <w:szCs w:val="16"/>
              </w:rPr>
            </w:pPr>
            <w:r w:rsidRPr="00684BCA">
              <w:rPr>
                <w:rFonts w:eastAsia="Arial"/>
                <w:b/>
                <w:sz w:val="16"/>
                <w:szCs w:val="16"/>
                <w:lang w:val="nl-NL"/>
              </w:rPr>
              <w:t>D.</w:t>
            </w:r>
            <w:r w:rsidRPr="00684BCA">
              <w:rPr>
                <w:noProof/>
                <w:sz w:val="16"/>
                <w:szCs w:val="16"/>
              </w:rPr>
              <w:t xml:space="preserve"> </w:t>
            </w:r>
            <w:r w:rsidRPr="00684BCA">
              <w:rPr>
                <w:noProof/>
                <w:spacing w:val="-6"/>
                <w:sz w:val="16"/>
                <w:szCs w:val="16"/>
              </w:rPr>
              <w:t>Lăng trụ lục giác đều.</w:t>
            </w:r>
          </w:p>
        </w:tc>
      </w:tr>
    </w:tbl>
    <w:p w:rsidR="00FC4AC3" w:rsidRPr="00684BCA" w:rsidRDefault="00EB089D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4.</w:t>
      </w:r>
      <w:r w:rsidRPr="00684BCA">
        <w:rPr>
          <w:sz w:val="20"/>
          <w:szCs w:val="20"/>
        </w:rPr>
        <w:t xml:space="preserve"> </w:t>
      </w:r>
      <w:r w:rsidR="00FC4AC3" w:rsidRPr="00684BCA">
        <w:rPr>
          <w:sz w:val="20"/>
          <w:szCs w:val="20"/>
        </w:rPr>
        <w:t xml:space="preserve">Gọi </w:t>
      </w:r>
      <w:r w:rsidR="00FC4AC3" w:rsidRPr="00684BCA">
        <w:rPr>
          <w:position w:val="-10"/>
          <w:sz w:val="20"/>
          <w:szCs w:val="20"/>
        </w:rPr>
        <w:object w:dxaOrig="840" w:dyaOrig="300">
          <v:shape id="_x0000_i1054" type="#_x0000_t75" style="width:42.05pt;height:15pt" o:ole="">
            <v:imagedata r:id="rId91" o:title=""/>
          </v:shape>
          <o:OLEObject Type="Embed" ProgID="Equation.DSMT4" ShapeID="_x0000_i1054" DrawAspect="Content" ObjectID="_1624814443" r:id="rId92"/>
        </w:object>
      </w:r>
      <w:r w:rsidR="00FC4AC3" w:rsidRPr="00684BCA">
        <w:rPr>
          <w:sz w:val="20"/>
          <w:szCs w:val="20"/>
        </w:rPr>
        <w:t xml:space="preserve"> lần lượt là số trục đối xứng của khối tứ diện đều, khối chóp tứ giác đều và khối lập phương. Mệnh đề nào sau đây là đúng? </w:t>
      </w:r>
    </w:p>
    <w:p w:rsidR="00FC4AC3" w:rsidRPr="00684BCA" w:rsidRDefault="00EB089D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  <w:lang w:val="nl-NL"/>
        </w:rPr>
      </w:pPr>
      <w:r w:rsidRPr="00684BCA">
        <w:rPr>
          <w:sz w:val="20"/>
          <w:szCs w:val="20"/>
          <w:lang w:val="nl-NL"/>
        </w:rPr>
        <w:lastRenderedPageBreak/>
        <w:tab/>
      </w:r>
      <w:r w:rsidRPr="00684BCA">
        <w:rPr>
          <w:b/>
          <w:sz w:val="20"/>
          <w:szCs w:val="20"/>
          <w:lang w:val="nl-NL"/>
        </w:rPr>
        <w:t>A.</w:t>
      </w:r>
      <w:r w:rsidRPr="00684BCA">
        <w:rPr>
          <w:sz w:val="20"/>
          <w:szCs w:val="20"/>
          <w:lang w:val="nl-NL"/>
        </w:rPr>
        <w:t xml:space="preserve"> </w:t>
      </w:r>
      <w:r w:rsidR="00FC4AC3" w:rsidRPr="00684BCA">
        <w:rPr>
          <w:position w:val="-10"/>
          <w:sz w:val="20"/>
          <w:szCs w:val="20"/>
          <w:lang w:val="nl-NL"/>
        </w:rPr>
        <w:object w:dxaOrig="1939" w:dyaOrig="300">
          <v:shape id="_x0000_i1055" type="#_x0000_t75" style="width:96.75pt;height:15pt" o:ole="">
            <v:imagedata r:id="rId93" o:title=""/>
          </v:shape>
          <o:OLEObject Type="Embed" ProgID="Equation.DSMT4" ShapeID="_x0000_i1055" DrawAspect="Content" ObjectID="_1624814444" r:id="rId94"/>
        </w:object>
      </w:r>
      <w:r w:rsidRPr="00684BCA">
        <w:rPr>
          <w:sz w:val="20"/>
          <w:szCs w:val="20"/>
          <w:lang w:val="nl-NL"/>
        </w:rPr>
        <w:tab/>
      </w:r>
      <w:r w:rsidRPr="00684BCA">
        <w:rPr>
          <w:b/>
          <w:sz w:val="20"/>
          <w:szCs w:val="20"/>
          <w:lang w:val="nl-NL"/>
        </w:rPr>
        <w:t>B.</w:t>
      </w:r>
      <w:r w:rsidRPr="00684BCA">
        <w:rPr>
          <w:sz w:val="20"/>
          <w:szCs w:val="20"/>
          <w:lang w:val="nl-NL"/>
        </w:rPr>
        <w:t xml:space="preserve"> </w:t>
      </w:r>
      <w:r w:rsidR="00567379" w:rsidRPr="00684BCA">
        <w:rPr>
          <w:position w:val="-10"/>
          <w:sz w:val="20"/>
          <w:szCs w:val="20"/>
          <w:lang w:val="nl-NL"/>
        </w:rPr>
        <w:object w:dxaOrig="1900" w:dyaOrig="300">
          <v:shape id="_x0000_i1056" type="#_x0000_t75" style="width:95.05pt;height:15pt" o:ole="">
            <v:imagedata r:id="rId95" o:title=""/>
          </v:shape>
          <o:OLEObject Type="Embed" ProgID="Equation.DSMT4" ShapeID="_x0000_i1056" DrawAspect="Content" ObjectID="_1624814445" r:id="rId96"/>
        </w:object>
      </w:r>
    </w:p>
    <w:p w:rsidR="00FC4AC3" w:rsidRPr="00684BCA" w:rsidRDefault="00FC4AC3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  <w:lang w:val="nl-NL"/>
        </w:rPr>
      </w:pPr>
      <w:r w:rsidRPr="00684BCA">
        <w:rPr>
          <w:sz w:val="20"/>
          <w:szCs w:val="20"/>
          <w:lang w:val="nl-NL"/>
        </w:rPr>
        <w:tab/>
      </w:r>
      <w:r w:rsidRPr="00684BCA">
        <w:rPr>
          <w:b/>
          <w:sz w:val="20"/>
          <w:szCs w:val="20"/>
          <w:lang w:val="nl-NL"/>
        </w:rPr>
        <w:t>C.</w:t>
      </w:r>
      <w:r w:rsidRPr="00684BCA">
        <w:rPr>
          <w:sz w:val="20"/>
          <w:szCs w:val="20"/>
          <w:lang w:val="nl-NL"/>
        </w:rPr>
        <w:t xml:space="preserve"> </w:t>
      </w:r>
      <w:r w:rsidR="00567379" w:rsidRPr="00684BCA">
        <w:rPr>
          <w:position w:val="-10"/>
          <w:sz w:val="20"/>
          <w:szCs w:val="20"/>
          <w:lang w:val="nl-NL"/>
        </w:rPr>
        <w:object w:dxaOrig="1900" w:dyaOrig="300">
          <v:shape id="_x0000_i1057" type="#_x0000_t75" style="width:95.05pt;height:15pt" o:ole="">
            <v:imagedata r:id="rId97" o:title=""/>
          </v:shape>
          <o:OLEObject Type="Embed" ProgID="Equation.DSMT4" ShapeID="_x0000_i1057" DrawAspect="Content" ObjectID="_1624814446" r:id="rId98"/>
        </w:object>
      </w:r>
      <w:r w:rsidRPr="00684BCA">
        <w:rPr>
          <w:sz w:val="20"/>
          <w:szCs w:val="20"/>
          <w:lang w:val="nl-NL"/>
        </w:rPr>
        <w:tab/>
      </w:r>
      <w:r w:rsidRPr="00684BCA">
        <w:rPr>
          <w:b/>
          <w:sz w:val="20"/>
          <w:szCs w:val="20"/>
          <w:lang w:val="nl-NL"/>
        </w:rPr>
        <w:t>D.</w:t>
      </w:r>
      <w:r w:rsidRPr="00684BCA">
        <w:rPr>
          <w:sz w:val="20"/>
          <w:szCs w:val="20"/>
          <w:lang w:val="nl-NL"/>
        </w:rPr>
        <w:t xml:space="preserve"> </w:t>
      </w:r>
      <w:r w:rsidR="00567379" w:rsidRPr="00684BCA">
        <w:rPr>
          <w:position w:val="-10"/>
          <w:sz w:val="20"/>
          <w:szCs w:val="20"/>
          <w:lang w:val="nl-NL"/>
        </w:rPr>
        <w:object w:dxaOrig="1900" w:dyaOrig="300">
          <v:shape id="_x0000_i1058" type="#_x0000_t75" style="width:95.05pt;height:15pt" o:ole="">
            <v:imagedata r:id="rId99" o:title=""/>
          </v:shape>
          <o:OLEObject Type="Embed" ProgID="Equation.DSMT4" ShapeID="_x0000_i1058" DrawAspect="Content" ObjectID="_1624814447" r:id="rId100"/>
        </w:object>
      </w:r>
    </w:p>
    <w:p w:rsidR="00EB089D" w:rsidRPr="00684BCA" w:rsidRDefault="00EB089D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5.</w:t>
      </w:r>
      <w:r w:rsidRPr="00684BCA">
        <w:rPr>
          <w:sz w:val="20"/>
          <w:szCs w:val="20"/>
        </w:rPr>
        <w:t xml:space="preserve"> Hình chóp tứ giác đều có bao nhiêu mặt phẳng đối xứng?</w:t>
      </w:r>
    </w:p>
    <w:p w:rsidR="00ED27B3" w:rsidRPr="00684BCA" w:rsidRDefault="00ED27B3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A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80" w:dyaOrig="240">
          <v:shape id="_x0000_i1059" type="#_x0000_t75" style="width:9.2pt;height:12.1pt" o:ole="">
            <v:imagedata r:id="rId101" o:title=""/>
          </v:shape>
          <o:OLEObject Type="Embed" ProgID="Equation.DSMT4" ShapeID="_x0000_i1059" DrawAspect="Content" ObjectID="_1624814448" r:id="rId102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B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39" w:dyaOrig="240">
          <v:shape id="_x0000_i1060" type="#_x0000_t75" style="width:6.9pt;height:12.1pt" o:ole="">
            <v:imagedata r:id="rId103" o:title=""/>
          </v:shape>
          <o:OLEObject Type="Embed" ProgID="Equation.DSMT4" ShapeID="_x0000_i1060" DrawAspect="Content" ObjectID="_1624814449" r:id="rId104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</w:p>
    <w:p w:rsidR="00ED27B3" w:rsidRPr="00684BCA" w:rsidRDefault="00ED27B3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C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80" w:dyaOrig="240">
          <v:shape id="_x0000_i1061" type="#_x0000_t75" style="width:9.2pt;height:12.1pt" o:ole="">
            <v:imagedata r:id="rId105" o:title=""/>
          </v:shape>
          <o:OLEObject Type="Embed" ProgID="Equation.DSMT4" ShapeID="_x0000_i1061" DrawAspect="Content" ObjectID="_1624814450" r:id="rId106"/>
        </w:object>
      </w:r>
      <w:r w:rsidRPr="00684BCA">
        <w:rPr>
          <w:sz w:val="20"/>
          <w:szCs w:val="20"/>
        </w:rPr>
        <w:t xml:space="preserve"> mặt phẳng. 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D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62" type="#_x0000_t75" style="width:9.2pt;height:13.25pt" o:ole="">
            <v:imagedata r:id="rId107" o:title=""/>
          </v:shape>
          <o:OLEObject Type="Embed" ProgID="Equation.DSMT4" ShapeID="_x0000_i1062" DrawAspect="Content" ObjectID="_1624814451" r:id="rId108"/>
        </w:object>
      </w:r>
      <w:r w:rsidRPr="00684BCA">
        <w:rPr>
          <w:sz w:val="20"/>
          <w:szCs w:val="20"/>
        </w:rPr>
        <w:t xml:space="preserve"> mặt phẳng. </w:t>
      </w:r>
    </w:p>
    <w:p w:rsidR="00EB089D" w:rsidRPr="00684BCA" w:rsidRDefault="00EB089D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  <w:lang w:val="fr-FR"/>
        </w:rPr>
      </w:pPr>
      <w:r w:rsidRPr="00684BCA">
        <w:rPr>
          <w:b/>
          <w:sz w:val="20"/>
          <w:szCs w:val="20"/>
        </w:rPr>
        <w:t>Câu 16.</w:t>
      </w:r>
      <w:r w:rsidRPr="00684BCA">
        <w:rPr>
          <w:sz w:val="20"/>
          <w:szCs w:val="20"/>
        </w:rPr>
        <w:t xml:space="preserve"> </w:t>
      </w:r>
      <w:r w:rsidRPr="00684BCA">
        <w:rPr>
          <w:sz w:val="20"/>
          <w:szCs w:val="20"/>
          <w:lang w:val="fr-FR"/>
        </w:rPr>
        <w:t>Số mặt phẳng đối xứng của hình tứ diện đều là:</w:t>
      </w:r>
    </w:p>
    <w:p w:rsidR="00ED27B3" w:rsidRPr="00684BCA" w:rsidRDefault="00ED27B3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A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80" w:dyaOrig="240">
          <v:shape id="_x0000_i1063" type="#_x0000_t75" style="width:9.2pt;height:12.1pt" o:ole="">
            <v:imagedata r:id="rId101" o:title=""/>
          </v:shape>
          <o:OLEObject Type="Embed" ProgID="Equation.DSMT4" ShapeID="_x0000_i1063" DrawAspect="Content" ObjectID="_1624814452" r:id="rId109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B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64" type="#_x0000_t75" style="width:9.2pt;height:13.25pt" o:ole="">
            <v:imagedata r:id="rId110" o:title=""/>
          </v:shape>
          <o:OLEObject Type="Embed" ProgID="Equation.DSMT4" ShapeID="_x0000_i1064" DrawAspect="Content" ObjectID="_1624814453" r:id="rId111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</w:p>
    <w:p w:rsidR="00ED27B3" w:rsidRPr="00684BCA" w:rsidRDefault="00ED27B3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C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65" type="#_x0000_t75" style="width:9.2pt;height:13.25pt" o:ole="">
            <v:imagedata r:id="rId112" o:title=""/>
          </v:shape>
          <o:OLEObject Type="Embed" ProgID="Equation.DSMT4" ShapeID="_x0000_i1065" DrawAspect="Content" ObjectID="_1624814454" r:id="rId113"/>
        </w:object>
      </w:r>
      <w:r w:rsidRPr="00684BCA">
        <w:rPr>
          <w:sz w:val="20"/>
          <w:szCs w:val="20"/>
        </w:rPr>
        <w:t xml:space="preserve"> mặt phẳng. 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D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260" w:dyaOrig="260">
          <v:shape id="_x0000_i1066" type="#_x0000_t75" style="width:13.25pt;height:13.25pt" o:ole="">
            <v:imagedata r:id="rId114" o:title=""/>
          </v:shape>
          <o:OLEObject Type="Embed" ProgID="Equation.DSMT4" ShapeID="_x0000_i1066" DrawAspect="Content" ObjectID="_1624814455" r:id="rId115"/>
        </w:object>
      </w:r>
      <w:r w:rsidRPr="00684BCA">
        <w:rPr>
          <w:sz w:val="20"/>
          <w:szCs w:val="20"/>
        </w:rPr>
        <w:t xml:space="preserve"> mặt phẳng. </w:t>
      </w:r>
    </w:p>
    <w:p w:rsidR="00B4689E" w:rsidRPr="00684BCA" w:rsidRDefault="00B4689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7.</w:t>
      </w:r>
      <w:r w:rsidRPr="00684BCA">
        <w:rPr>
          <w:noProof/>
          <w:sz w:val="20"/>
          <w:szCs w:val="20"/>
        </w:rPr>
        <w:t xml:space="preserve"> </w:t>
      </w:r>
      <w:r w:rsidRPr="00684BCA">
        <w:rPr>
          <w:b/>
          <w:noProof/>
          <w:sz w:val="20"/>
          <w:szCs w:val="20"/>
        </w:rPr>
        <w:t>(ĐỀ CHÍNH THỨC 2016 – 2017)</w:t>
      </w:r>
      <w:r w:rsidRPr="00684BCA">
        <w:rPr>
          <w:noProof/>
          <w:sz w:val="20"/>
          <w:szCs w:val="20"/>
        </w:rPr>
        <w:t xml:space="preserve"> Hình lăng trụ tam giác đều có bao nhiêu mặt phẳng đối xứng ? </w:t>
      </w:r>
    </w:p>
    <w:p w:rsidR="00B4689E" w:rsidRPr="00684BCA" w:rsidRDefault="00B4689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A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80" w:dyaOrig="240">
          <v:shape id="_x0000_i1067" type="#_x0000_t75" style="width:9.2pt;height:12.1pt" o:ole="">
            <v:imagedata r:id="rId101" o:title=""/>
          </v:shape>
          <o:OLEObject Type="Embed" ProgID="Equation.DSMT4" ShapeID="_x0000_i1067" DrawAspect="Content" ObjectID="_1624814456" r:id="rId116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B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39" w:dyaOrig="240">
          <v:shape id="_x0000_i1068" type="#_x0000_t75" style="width:6.9pt;height:12.1pt" o:ole="">
            <v:imagedata r:id="rId103" o:title=""/>
          </v:shape>
          <o:OLEObject Type="Embed" ProgID="Equation.DSMT4" ShapeID="_x0000_i1068" DrawAspect="Content" ObjectID="_1624814457" r:id="rId117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</w:p>
    <w:p w:rsidR="00B4689E" w:rsidRPr="00684BCA" w:rsidRDefault="00B4689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C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80" w:dyaOrig="240">
          <v:shape id="_x0000_i1069" type="#_x0000_t75" style="width:9.2pt;height:12.1pt" o:ole="">
            <v:imagedata r:id="rId105" o:title=""/>
          </v:shape>
          <o:OLEObject Type="Embed" ProgID="Equation.DSMT4" ShapeID="_x0000_i1069" DrawAspect="Content" ObjectID="_1624814458" r:id="rId118"/>
        </w:object>
      </w:r>
      <w:r w:rsidRPr="00684BCA">
        <w:rPr>
          <w:sz w:val="20"/>
          <w:szCs w:val="20"/>
        </w:rPr>
        <w:t xml:space="preserve"> mặt phẳng. 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D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70" type="#_x0000_t75" style="width:9.2pt;height:13.25pt" o:ole="">
            <v:imagedata r:id="rId107" o:title=""/>
          </v:shape>
          <o:OLEObject Type="Embed" ProgID="Equation.DSMT4" ShapeID="_x0000_i1070" DrawAspect="Content" ObjectID="_1624814459" r:id="rId119"/>
        </w:object>
      </w:r>
      <w:r w:rsidRPr="00684BCA">
        <w:rPr>
          <w:sz w:val="20"/>
          <w:szCs w:val="20"/>
        </w:rPr>
        <w:t xml:space="preserve"> mặt phẳng. </w:t>
      </w:r>
    </w:p>
    <w:p w:rsidR="001F1DCE" w:rsidRPr="00684BCA" w:rsidRDefault="001F1DCE" w:rsidP="00B345B9">
      <w:pPr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8</w:t>
      </w:r>
      <w:r w:rsidR="00B4689E" w:rsidRPr="00684BCA">
        <w:rPr>
          <w:b/>
          <w:sz w:val="20"/>
          <w:szCs w:val="20"/>
        </w:rPr>
        <w:t>.</w:t>
      </w:r>
      <w:r w:rsidR="00B4689E" w:rsidRPr="00684BCA">
        <w:rPr>
          <w:sz w:val="20"/>
          <w:szCs w:val="20"/>
        </w:rPr>
        <w:t xml:space="preserve"> Hình hộp chữ nhật có ba kích thước đôi một khác nhau có bao nhiêu mặt phẳng đối xứng?</w:t>
      </w:r>
    </w:p>
    <w:p w:rsidR="00B4689E" w:rsidRPr="00684BCA" w:rsidRDefault="00B4689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A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80" w:dyaOrig="240">
          <v:shape id="_x0000_i1071" type="#_x0000_t75" style="width:9.2pt;height:12.1pt" o:ole="">
            <v:imagedata r:id="rId101" o:title=""/>
          </v:shape>
          <o:OLEObject Type="Embed" ProgID="Equation.DSMT4" ShapeID="_x0000_i1071" DrawAspect="Content" ObjectID="_1624814460" r:id="rId120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B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72" type="#_x0000_t75" style="width:9.2pt;height:13.25pt" o:ole="">
            <v:imagedata r:id="rId121" o:title=""/>
          </v:shape>
          <o:OLEObject Type="Embed" ProgID="Equation.DSMT4" ShapeID="_x0000_i1072" DrawAspect="Content" ObjectID="_1624814461" r:id="rId122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</w:p>
    <w:p w:rsidR="00B4689E" w:rsidRPr="00684BCA" w:rsidRDefault="00B4689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C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73" type="#_x0000_t75" style="width:9.2pt;height:13.25pt" o:ole="">
            <v:imagedata r:id="rId123" o:title=""/>
          </v:shape>
          <o:OLEObject Type="Embed" ProgID="Equation.DSMT4" ShapeID="_x0000_i1073" DrawAspect="Content" ObjectID="_1624814462" r:id="rId124"/>
        </w:object>
      </w:r>
      <w:r w:rsidRPr="00684BCA">
        <w:rPr>
          <w:sz w:val="20"/>
          <w:szCs w:val="20"/>
        </w:rPr>
        <w:t xml:space="preserve"> mặt phẳng. 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D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74" type="#_x0000_t75" style="width:9.2pt;height:13.25pt" o:ole="">
            <v:imagedata r:id="rId107" o:title=""/>
          </v:shape>
          <o:OLEObject Type="Embed" ProgID="Equation.DSMT4" ShapeID="_x0000_i1074" DrawAspect="Content" ObjectID="_1624814463" r:id="rId125"/>
        </w:object>
      </w:r>
      <w:r w:rsidRPr="00684BCA">
        <w:rPr>
          <w:sz w:val="20"/>
          <w:szCs w:val="20"/>
        </w:rPr>
        <w:t xml:space="preserve"> mặt phẳng. </w:t>
      </w:r>
    </w:p>
    <w:p w:rsidR="001F1DCE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  <w:lang w:val="fr-FR"/>
        </w:rPr>
      </w:pPr>
      <w:r w:rsidRPr="00684BCA">
        <w:rPr>
          <w:b/>
          <w:sz w:val="20"/>
          <w:szCs w:val="20"/>
        </w:rPr>
        <w:t>Câu 19.</w:t>
      </w:r>
      <w:r w:rsidR="00FD212F" w:rsidRPr="00684BCA">
        <w:rPr>
          <w:b/>
          <w:sz w:val="20"/>
          <w:szCs w:val="20"/>
        </w:rPr>
        <w:t xml:space="preserve"> </w:t>
      </w:r>
      <w:r w:rsidRPr="00684BCA">
        <w:rPr>
          <w:sz w:val="20"/>
          <w:szCs w:val="20"/>
          <w:lang w:val="fr-FR"/>
        </w:rPr>
        <w:t>Một hình hộp đứng có đáy là hình thoi (không phải là hình vuông) có bao nhiêu mặt phẳng đối xứng?</w:t>
      </w:r>
    </w:p>
    <w:p w:rsidR="00F34AD9" w:rsidRPr="00684BCA" w:rsidRDefault="00F34AD9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A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80" w:dyaOrig="240">
          <v:shape id="_x0000_i1075" type="#_x0000_t75" style="width:9.2pt;height:12.1pt" o:ole="">
            <v:imagedata r:id="rId101" o:title=""/>
          </v:shape>
          <o:OLEObject Type="Embed" ProgID="Equation.DSMT4" ShapeID="_x0000_i1075" DrawAspect="Content" ObjectID="_1624814464" r:id="rId126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B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39" w:dyaOrig="240">
          <v:shape id="_x0000_i1076" type="#_x0000_t75" style="width:6.9pt;height:12.1pt" o:ole="">
            <v:imagedata r:id="rId127" o:title=""/>
          </v:shape>
          <o:OLEObject Type="Embed" ProgID="Equation.DSMT4" ShapeID="_x0000_i1076" DrawAspect="Content" ObjectID="_1624814465" r:id="rId128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</w:p>
    <w:p w:rsidR="00F34AD9" w:rsidRPr="00684BCA" w:rsidRDefault="00F34AD9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C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80" w:dyaOrig="240">
          <v:shape id="_x0000_i1077" type="#_x0000_t75" style="width:9.2pt;height:12.1pt" o:ole="">
            <v:imagedata r:id="rId129" o:title=""/>
          </v:shape>
          <o:OLEObject Type="Embed" ProgID="Equation.DSMT4" ShapeID="_x0000_i1077" DrawAspect="Content" ObjectID="_1624814466" r:id="rId130"/>
        </w:object>
      </w:r>
      <w:r w:rsidRPr="00684BCA">
        <w:rPr>
          <w:sz w:val="20"/>
          <w:szCs w:val="20"/>
        </w:rPr>
        <w:t xml:space="preserve"> mặt phẳng. 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D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78" type="#_x0000_t75" style="width:9.2pt;height:13.25pt" o:ole="">
            <v:imagedata r:id="rId107" o:title=""/>
          </v:shape>
          <o:OLEObject Type="Embed" ProgID="Equation.DSMT4" ShapeID="_x0000_i1078" DrawAspect="Content" ObjectID="_1624814467" r:id="rId131"/>
        </w:object>
      </w:r>
      <w:r w:rsidRPr="00684BCA">
        <w:rPr>
          <w:sz w:val="20"/>
          <w:szCs w:val="20"/>
        </w:rPr>
        <w:t xml:space="preserve"> mặt phẳng. </w:t>
      </w:r>
    </w:p>
    <w:p w:rsidR="001F1DCE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>Câu 2</w:t>
      </w:r>
      <w:r w:rsidR="007A05D9" w:rsidRPr="00684BCA">
        <w:rPr>
          <w:b/>
          <w:sz w:val="20"/>
          <w:szCs w:val="20"/>
        </w:rPr>
        <w:t>0</w:t>
      </w:r>
      <w:r w:rsidRPr="00684BCA">
        <w:rPr>
          <w:b/>
          <w:sz w:val="20"/>
          <w:szCs w:val="20"/>
        </w:rPr>
        <w:t>.</w:t>
      </w:r>
      <w:r w:rsidRPr="00684BCA">
        <w:rPr>
          <w:sz w:val="20"/>
          <w:szCs w:val="20"/>
        </w:rPr>
        <w:t xml:space="preserve"> Hình lập phương có tất cả bao nhiêu mặt phẳng đối xứng?</w:t>
      </w:r>
    </w:p>
    <w:p w:rsidR="006A7A99" w:rsidRPr="00684BCA" w:rsidRDefault="006A7A99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A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79" type="#_x0000_t75" style="width:9.2pt;height:13.25pt" o:ole="">
            <v:imagedata r:id="rId132" o:title=""/>
          </v:shape>
          <o:OLEObject Type="Embed" ProgID="Equation.DSMT4" ShapeID="_x0000_i1079" DrawAspect="Content" ObjectID="_1624814468" r:id="rId133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B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80" type="#_x0000_t75" style="width:9.2pt;height:13.25pt" o:ole="">
            <v:imagedata r:id="rId134" o:title=""/>
          </v:shape>
          <o:OLEObject Type="Embed" ProgID="Equation.DSMT4" ShapeID="_x0000_i1080" DrawAspect="Content" ObjectID="_1624814469" r:id="rId135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</w:p>
    <w:p w:rsidR="006A7A99" w:rsidRPr="00684BCA" w:rsidRDefault="006A7A99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C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260" w:dyaOrig="260">
          <v:shape id="_x0000_i1081" type="#_x0000_t75" style="width:13.25pt;height:13.25pt" o:ole="">
            <v:imagedata r:id="rId136" o:title=""/>
          </v:shape>
          <o:OLEObject Type="Embed" ProgID="Equation.DSMT4" ShapeID="_x0000_i1081" DrawAspect="Content" ObjectID="_1624814470" r:id="rId137"/>
        </w:object>
      </w:r>
      <w:r w:rsidRPr="00684BCA">
        <w:rPr>
          <w:sz w:val="20"/>
          <w:szCs w:val="20"/>
        </w:rPr>
        <w:t xml:space="preserve"> mặt phẳng. 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D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260" w:dyaOrig="240">
          <v:shape id="_x0000_i1082" type="#_x0000_t75" style="width:13.25pt;height:12.1pt" o:ole="">
            <v:imagedata r:id="rId138" o:title=""/>
          </v:shape>
          <o:OLEObject Type="Embed" ProgID="Equation.DSMT4" ShapeID="_x0000_i1082" DrawAspect="Content" ObjectID="_1624814471" r:id="rId139"/>
        </w:object>
      </w:r>
      <w:r w:rsidRPr="00684BCA">
        <w:rPr>
          <w:sz w:val="20"/>
          <w:szCs w:val="20"/>
        </w:rPr>
        <w:t xml:space="preserve"> mặt phẳng.</w:t>
      </w:r>
    </w:p>
    <w:p w:rsidR="001C49CA" w:rsidRPr="00684BCA" w:rsidRDefault="001C49CA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21.</w:t>
      </w:r>
      <w:r w:rsidRPr="00684BCA">
        <w:rPr>
          <w:sz w:val="20"/>
          <w:szCs w:val="20"/>
        </w:rPr>
        <w:t xml:space="preserve"> Số mặt phẳng đối xứng của hình bát diện đều là:</w:t>
      </w:r>
    </w:p>
    <w:p w:rsidR="001C49CA" w:rsidRPr="00684BCA" w:rsidRDefault="001C49CA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A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180" w:dyaOrig="240">
          <v:shape id="_x0000_i1083" type="#_x0000_t75" style="width:9.2pt;height:12.1pt" o:ole="">
            <v:imagedata r:id="rId140" o:title=""/>
          </v:shape>
          <o:OLEObject Type="Embed" ProgID="Equation.DSMT4" ShapeID="_x0000_i1083" DrawAspect="Content" ObjectID="_1624814472" r:id="rId141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B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84" type="#_x0000_t75" style="width:9.2pt;height:13.25pt" o:ole="">
            <v:imagedata r:id="rId134" o:title=""/>
          </v:shape>
          <o:OLEObject Type="Embed" ProgID="Equation.DSMT4" ShapeID="_x0000_i1084" DrawAspect="Content" ObjectID="_1624814473" r:id="rId142"/>
        </w:object>
      </w:r>
      <w:r w:rsidRPr="00684BCA">
        <w:rPr>
          <w:sz w:val="20"/>
          <w:szCs w:val="20"/>
        </w:rPr>
        <w:t xml:space="preserve"> mặt phẳng.</w:t>
      </w:r>
      <w:r w:rsidRPr="00684BCA">
        <w:rPr>
          <w:sz w:val="20"/>
          <w:szCs w:val="20"/>
        </w:rPr>
        <w:tab/>
      </w:r>
    </w:p>
    <w:p w:rsidR="001C49CA" w:rsidRPr="00684BCA" w:rsidRDefault="001C49CA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C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6"/>
          <w:sz w:val="20"/>
          <w:szCs w:val="20"/>
        </w:rPr>
        <w:object w:dxaOrig="180" w:dyaOrig="260">
          <v:shape id="_x0000_i1085" type="#_x0000_t75" style="width:9.2pt;height:13.25pt" o:ole="">
            <v:imagedata r:id="rId143" o:title=""/>
          </v:shape>
          <o:OLEObject Type="Embed" ProgID="Equation.DSMT4" ShapeID="_x0000_i1085" DrawAspect="Content" ObjectID="_1624814474" r:id="rId144"/>
        </w:object>
      </w:r>
      <w:r w:rsidRPr="00684BCA">
        <w:rPr>
          <w:sz w:val="20"/>
          <w:szCs w:val="20"/>
        </w:rPr>
        <w:t xml:space="preserve"> mặt phẳng. </w:t>
      </w:r>
      <w:r w:rsidRPr="00684BCA">
        <w:rPr>
          <w:sz w:val="20"/>
          <w:szCs w:val="20"/>
        </w:rPr>
        <w:tab/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>D.</w:t>
      </w:r>
      <w:r w:rsidRPr="00684BCA">
        <w:rPr>
          <w:sz w:val="20"/>
          <w:szCs w:val="20"/>
        </w:rPr>
        <w:t xml:space="preserve"> </w:t>
      </w:r>
      <w:r w:rsidRPr="00684BCA">
        <w:rPr>
          <w:position w:val="-4"/>
          <w:sz w:val="20"/>
          <w:szCs w:val="20"/>
        </w:rPr>
        <w:object w:dxaOrig="260" w:dyaOrig="240">
          <v:shape id="_x0000_i1086" type="#_x0000_t75" style="width:13.25pt;height:12.1pt" o:ole="">
            <v:imagedata r:id="rId138" o:title=""/>
          </v:shape>
          <o:OLEObject Type="Embed" ProgID="Equation.DSMT4" ShapeID="_x0000_i1086" DrawAspect="Content" ObjectID="_1624814475" r:id="rId145"/>
        </w:object>
      </w:r>
      <w:r w:rsidRPr="00684BCA">
        <w:rPr>
          <w:sz w:val="20"/>
          <w:szCs w:val="20"/>
        </w:rPr>
        <w:t xml:space="preserve"> mặt phẳng.</w:t>
      </w:r>
    </w:p>
    <w:p w:rsidR="001F1DCE" w:rsidRPr="00684BCA" w:rsidRDefault="001C49CA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  <w:lang w:val="fr-FR"/>
        </w:rPr>
        <w:t>Câu 22</w:t>
      </w:r>
      <w:r w:rsidR="001F1DCE" w:rsidRPr="00684BCA">
        <w:rPr>
          <w:b/>
          <w:sz w:val="20"/>
          <w:szCs w:val="20"/>
          <w:lang w:val="fr-FR"/>
        </w:rPr>
        <w:t>.</w:t>
      </w:r>
      <w:r w:rsidR="001F1DCE" w:rsidRPr="00684BCA">
        <w:rPr>
          <w:sz w:val="20"/>
          <w:szCs w:val="20"/>
          <w:lang w:val="fr-FR"/>
        </w:rPr>
        <w:t xml:space="preserve"> Có tất cả bao nhiêu mặt phẳng cách đều bốn đỉnh của một tứ diện?</w:t>
      </w:r>
    </w:p>
    <w:p w:rsidR="001F1DCE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  <w:lang w:val="fr-FR"/>
        </w:rPr>
      </w:pPr>
      <w:r w:rsidRPr="00684BCA">
        <w:rPr>
          <w:sz w:val="20"/>
          <w:szCs w:val="20"/>
          <w:lang w:val="fr-FR"/>
        </w:rPr>
        <w:tab/>
      </w:r>
      <w:r w:rsidRPr="00684BCA">
        <w:rPr>
          <w:b/>
          <w:sz w:val="20"/>
          <w:szCs w:val="20"/>
          <w:lang w:val="fr-FR"/>
        </w:rPr>
        <w:t>A.</w:t>
      </w:r>
      <w:r w:rsidR="007E28A1" w:rsidRPr="00684BCA">
        <w:rPr>
          <w:sz w:val="20"/>
          <w:szCs w:val="20"/>
          <w:lang w:val="fr-FR"/>
        </w:rPr>
        <w:t xml:space="preserve"> </w:t>
      </w:r>
      <w:r w:rsidRPr="00684BCA">
        <w:rPr>
          <w:position w:val="-4"/>
          <w:sz w:val="20"/>
          <w:szCs w:val="20"/>
          <w:lang w:val="fr-FR"/>
        </w:rPr>
        <w:object w:dxaOrig="139" w:dyaOrig="240">
          <v:shape id="_x0000_i1087" type="#_x0000_t75" style="width:6.9pt;height:12.1pt" o:ole="">
            <v:imagedata r:id="rId146" o:title=""/>
          </v:shape>
          <o:OLEObject Type="Embed" ProgID="Equation.DSMT4" ShapeID="_x0000_i1087" DrawAspect="Content" ObjectID="_1624814476" r:id="rId147"/>
        </w:object>
      </w:r>
      <w:r w:rsidRPr="00684BCA">
        <w:rPr>
          <w:sz w:val="20"/>
          <w:szCs w:val="20"/>
          <w:lang w:val="fr-FR"/>
        </w:rPr>
        <w:t xml:space="preserve"> mặt phẳng.</w:t>
      </w:r>
      <w:r w:rsidRPr="00684BCA">
        <w:rPr>
          <w:sz w:val="20"/>
          <w:szCs w:val="20"/>
          <w:lang w:val="fr-FR"/>
        </w:rPr>
        <w:tab/>
      </w:r>
      <w:r w:rsidRPr="00684BCA">
        <w:rPr>
          <w:sz w:val="20"/>
          <w:szCs w:val="20"/>
          <w:lang w:val="fr-FR"/>
        </w:rPr>
        <w:tab/>
      </w:r>
      <w:r w:rsidRPr="00684BCA">
        <w:rPr>
          <w:b/>
          <w:sz w:val="20"/>
          <w:szCs w:val="20"/>
          <w:lang w:val="fr-FR"/>
        </w:rPr>
        <w:t>B.</w:t>
      </w:r>
      <w:r w:rsidRPr="00684BCA">
        <w:rPr>
          <w:sz w:val="20"/>
          <w:szCs w:val="20"/>
          <w:lang w:val="fr-FR"/>
        </w:rPr>
        <w:t xml:space="preserve"> </w:t>
      </w:r>
      <w:r w:rsidRPr="00684BCA">
        <w:rPr>
          <w:position w:val="-4"/>
          <w:sz w:val="20"/>
          <w:szCs w:val="20"/>
          <w:lang w:val="fr-FR"/>
        </w:rPr>
        <w:object w:dxaOrig="180" w:dyaOrig="240">
          <v:shape id="_x0000_i1088" type="#_x0000_t75" style="width:9.2pt;height:12.1pt" o:ole="">
            <v:imagedata r:id="rId148" o:title=""/>
          </v:shape>
          <o:OLEObject Type="Embed" ProgID="Equation.DSMT4" ShapeID="_x0000_i1088" DrawAspect="Content" ObjectID="_1624814477" r:id="rId149"/>
        </w:object>
      </w:r>
      <w:r w:rsidRPr="00684BCA">
        <w:rPr>
          <w:sz w:val="20"/>
          <w:szCs w:val="20"/>
          <w:lang w:val="fr-FR"/>
        </w:rPr>
        <w:t xml:space="preserve"> mặt phẳng.</w:t>
      </w:r>
    </w:p>
    <w:p w:rsidR="001F1DCE" w:rsidRPr="00684BCA" w:rsidRDefault="001F1DCE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  <w:lang w:val="fr-FR"/>
        </w:rPr>
      </w:pPr>
      <w:r w:rsidRPr="00684BCA">
        <w:rPr>
          <w:sz w:val="20"/>
          <w:szCs w:val="20"/>
          <w:lang w:val="fr-FR"/>
        </w:rPr>
        <w:tab/>
      </w:r>
      <w:r w:rsidRPr="00684BCA">
        <w:rPr>
          <w:b/>
          <w:sz w:val="20"/>
          <w:szCs w:val="20"/>
          <w:lang w:val="fr-FR"/>
        </w:rPr>
        <w:t>C.</w:t>
      </w:r>
      <w:r w:rsidRPr="00684BCA">
        <w:rPr>
          <w:sz w:val="20"/>
          <w:szCs w:val="20"/>
          <w:lang w:val="fr-FR"/>
        </w:rPr>
        <w:t xml:space="preserve"> </w:t>
      </w:r>
      <w:r w:rsidRPr="00684BCA">
        <w:rPr>
          <w:position w:val="-6"/>
          <w:sz w:val="20"/>
          <w:szCs w:val="20"/>
          <w:lang w:val="fr-FR"/>
        </w:rPr>
        <w:object w:dxaOrig="180" w:dyaOrig="240">
          <v:shape id="_x0000_i1089" type="#_x0000_t75" style="width:9.2pt;height:12.1pt" o:ole="">
            <v:imagedata r:id="rId150" o:title=""/>
          </v:shape>
          <o:OLEObject Type="Embed" ProgID="Equation.DSMT4" ShapeID="_x0000_i1089" DrawAspect="Content" ObjectID="_1624814478" r:id="rId151"/>
        </w:object>
      </w:r>
      <w:r w:rsidRPr="00684BCA">
        <w:rPr>
          <w:sz w:val="20"/>
          <w:szCs w:val="20"/>
          <w:lang w:val="fr-FR"/>
        </w:rPr>
        <w:t xml:space="preserve"> mặt phẳng.</w:t>
      </w:r>
      <w:r w:rsidRPr="00684BCA">
        <w:rPr>
          <w:sz w:val="20"/>
          <w:szCs w:val="20"/>
          <w:lang w:val="fr-FR"/>
        </w:rPr>
        <w:tab/>
      </w:r>
      <w:r w:rsidRPr="00684BCA">
        <w:rPr>
          <w:sz w:val="20"/>
          <w:szCs w:val="20"/>
          <w:lang w:val="fr-FR"/>
        </w:rPr>
        <w:tab/>
      </w:r>
      <w:r w:rsidRPr="00684BCA">
        <w:rPr>
          <w:b/>
          <w:sz w:val="20"/>
          <w:szCs w:val="20"/>
          <w:lang w:val="fr-FR"/>
        </w:rPr>
        <w:t>D.</w:t>
      </w:r>
      <w:r w:rsidRPr="00684BCA">
        <w:rPr>
          <w:sz w:val="20"/>
          <w:szCs w:val="20"/>
          <w:lang w:val="fr-FR"/>
        </w:rPr>
        <w:t xml:space="preserve"> Có vô số mặt phẳng.</w:t>
      </w:r>
    </w:p>
    <w:p w:rsidR="00BD6DA6" w:rsidRPr="00684BCA" w:rsidRDefault="00BD6DA6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>Câu 23.</w:t>
      </w:r>
      <w:r w:rsidRPr="00684BCA">
        <w:rPr>
          <w:noProof/>
          <w:sz w:val="20"/>
          <w:szCs w:val="20"/>
        </w:rPr>
        <w:t xml:space="preserve"> </w:t>
      </w:r>
      <w:r w:rsidRPr="00684BCA">
        <w:rPr>
          <w:b/>
          <w:noProof/>
          <w:sz w:val="20"/>
          <w:szCs w:val="20"/>
        </w:rPr>
        <w:t>(ĐỀ CHÍNH THỨC 2016 – 2017)</w:t>
      </w:r>
      <w:r w:rsidRPr="00684BCA">
        <w:rPr>
          <w:noProof/>
          <w:sz w:val="20"/>
          <w:szCs w:val="20"/>
        </w:rPr>
        <w:t xml:space="preserve"> Mặt phẳng </w:t>
      </w:r>
      <w:r w:rsidRPr="00684BCA">
        <w:rPr>
          <w:noProof/>
          <w:position w:val="-12"/>
          <w:sz w:val="20"/>
          <w:szCs w:val="20"/>
        </w:rPr>
        <w:object w:dxaOrig="740" w:dyaOrig="360">
          <v:shape id="_x0000_i1090" type="#_x0000_t75" style="width:36.85pt;height:17.85pt" o:ole="">
            <v:imagedata r:id="rId152" o:title=""/>
          </v:shape>
          <o:OLEObject Type="Embed" ProgID="Equation.DSMT4" ShapeID="_x0000_i1090" DrawAspect="Content" ObjectID="_1624814479" r:id="rId153"/>
        </w:object>
      </w:r>
      <w:r w:rsidRPr="00684BCA">
        <w:rPr>
          <w:noProof/>
          <w:sz w:val="20"/>
          <w:szCs w:val="20"/>
        </w:rPr>
        <w:t xml:space="preserve"> chia khối lăng trụ </w:t>
      </w:r>
      <w:r w:rsidRPr="00684BCA">
        <w:rPr>
          <w:noProof/>
          <w:position w:val="-6"/>
          <w:sz w:val="20"/>
          <w:szCs w:val="20"/>
        </w:rPr>
        <w:object w:dxaOrig="1120" w:dyaOrig="279">
          <v:shape id="_x0000_i1091" type="#_x0000_t75" style="width:55.85pt;height:13.8pt" o:ole="">
            <v:imagedata r:id="rId154" o:title=""/>
          </v:shape>
          <o:OLEObject Type="Embed" ProgID="Equation.DSMT4" ShapeID="_x0000_i1091" DrawAspect="Content" ObjectID="_1624814480" r:id="rId155"/>
        </w:object>
      </w:r>
      <w:r w:rsidRPr="00684BCA">
        <w:rPr>
          <w:noProof/>
          <w:sz w:val="20"/>
          <w:szCs w:val="20"/>
        </w:rPr>
        <w:t xml:space="preserve"> thành các khối đa diện nào ? </w:t>
      </w:r>
    </w:p>
    <w:p w:rsidR="00BD6DA6" w:rsidRPr="00684BCA" w:rsidRDefault="00BD6DA6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A.</w:t>
      </w:r>
      <w:r w:rsidRPr="00684BCA">
        <w:rPr>
          <w:sz w:val="20"/>
          <w:szCs w:val="20"/>
        </w:rPr>
        <w:t xml:space="preserve"> Một khối chóp tam giác và một khối chóp tứ giác.  </w:t>
      </w:r>
      <w:r w:rsidRPr="00684BCA">
        <w:rPr>
          <w:sz w:val="20"/>
          <w:szCs w:val="20"/>
        </w:rPr>
        <w:tab/>
      </w:r>
    </w:p>
    <w:p w:rsidR="00BD6DA6" w:rsidRPr="00684BCA" w:rsidRDefault="00BD6DA6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B.</w:t>
      </w:r>
      <w:r w:rsidRPr="00684BCA">
        <w:rPr>
          <w:sz w:val="20"/>
          <w:szCs w:val="20"/>
        </w:rPr>
        <w:t xml:space="preserve"> Hai khối chóp tam giác. </w:t>
      </w:r>
      <w:r w:rsidRPr="00684BCA">
        <w:rPr>
          <w:sz w:val="20"/>
          <w:szCs w:val="20"/>
        </w:rPr>
        <w:tab/>
      </w:r>
    </w:p>
    <w:p w:rsidR="00BD6DA6" w:rsidRPr="00684BCA" w:rsidRDefault="00BD6DA6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C.</w:t>
      </w:r>
      <w:r w:rsidRPr="00684BCA">
        <w:rPr>
          <w:sz w:val="20"/>
          <w:szCs w:val="20"/>
        </w:rPr>
        <w:t xml:space="preserve"> Một khối chóp tam giác và một khối chóp ngũ giác. </w:t>
      </w:r>
      <w:r w:rsidRPr="00684BCA">
        <w:rPr>
          <w:sz w:val="20"/>
          <w:szCs w:val="20"/>
        </w:rPr>
        <w:tab/>
      </w:r>
    </w:p>
    <w:p w:rsidR="00BD6DA6" w:rsidRPr="00684BCA" w:rsidRDefault="00BD6DA6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ab/>
        <w:t>D.</w:t>
      </w:r>
      <w:r w:rsidRPr="00684BCA">
        <w:rPr>
          <w:sz w:val="20"/>
          <w:szCs w:val="20"/>
        </w:rPr>
        <w:t xml:space="preserve"> Hai khối chóp tứ giác.</w:t>
      </w:r>
    </w:p>
    <w:p w:rsidR="00BD6DA6" w:rsidRPr="00684BCA" w:rsidRDefault="00BD6DA6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 xml:space="preserve">Câu 24. </w:t>
      </w:r>
      <w:r w:rsidRPr="00684BCA">
        <w:rPr>
          <w:sz w:val="20"/>
          <w:szCs w:val="20"/>
        </w:rPr>
        <w:t xml:space="preserve">Lắp ghép hai khối đa diện </w:t>
      </w:r>
      <w:r w:rsidRPr="00684BCA">
        <w:rPr>
          <w:position w:val="-12"/>
          <w:sz w:val="20"/>
          <w:szCs w:val="20"/>
        </w:rPr>
        <w:object w:dxaOrig="1020" w:dyaOrig="340">
          <v:shape id="_x0000_i1092" type="#_x0000_t75" style="width:51.25pt;height:17.3pt" o:ole="">
            <v:imagedata r:id="rId156" o:title=""/>
          </v:shape>
          <o:OLEObject Type="Embed" ProgID="Equation.DSMT4" ShapeID="_x0000_i1092" DrawAspect="Content" ObjectID="_1624814481" r:id="rId157"/>
        </w:object>
      </w:r>
      <w:r w:rsidRPr="00684BCA">
        <w:rPr>
          <w:sz w:val="20"/>
          <w:szCs w:val="20"/>
        </w:rPr>
        <w:t xml:space="preserve"> để tạo thành khối đa diện </w:t>
      </w:r>
      <w:r w:rsidRPr="00684BCA">
        <w:rPr>
          <w:position w:val="-12"/>
          <w:sz w:val="20"/>
          <w:szCs w:val="20"/>
        </w:rPr>
        <w:object w:dxaOrig="420" w:dyaOrig="340">
          <v:shape id="_x0000_i1093" type="#_x0000_t75" style="width:20.75pt;height:17.3pt" o:ole="">
            <v:imagedata r:id="rId158" o:title=""/>
          </v:shape>
          <o:OLEObject Type="Embed" ProgID="Equation.DSMT4" ShapeID="_x0000_i1093" DrawAspect="Content" ObjectID="_1624814482" r:id="rId159"/>
        </w:object>
      </w:r>
      <w:r w:rsidRPr="00684BCA">
        <w:rPr>
          <w:sz w:val="20"/>
          <w:szCs w:val="20"/>
        </w:rPr>
        <w:t xml:space="preserve">, trong đó </w:t>
      </w:r>
      <w:r w:rsidRPr="00684BCA">
        <w:rPr>
          <w:position w:val="-12"/>
          <w:sz w:val="20"/>
          <w:szCs w:val="20"/>
        </w:rPr>
        <w:object w:dxaOrig="440" w:dyaOrig="340">
          <v:shape id="_x0000_i1094" type="#_x0000_t75" style="width:21.9pt;height:17.3pt" o:ole="">
            <v:imagedata r:id="rId160" o:title=""/>
          </v:shape>
          <o:OLEObject Type="Embed" ProgID="Equation.DSMT4" ShapeID="_x0000_i1094" DrawAspect="Content" ObjectID="_1624814483" r:id="rId161"/>
        </w:object>
      </w:r>
      <w:r w:rsidRPr="00684BCA">
        <w:rPr>
          <w:sz w:val="20"/>
          <w:szCs w:val="20"/>
        </w:rPr>
        <w:t xml:space="preserve"> là khối chóp tứ giác đều có tất cả các cạnh bằng </w:t>
      </w:r>
      <w:r w:rsidRPr="00684BCA">
        <w:rPr>
          <w:position w:val="-6"/>
          <w:sz w:val="20"/>
          <w:szCs w:val="20"/>
        </w:rPr>
        <w:object w:dxaOrig="180" w:dyaOrig="200">
          <v:shape id="_x0000_i1095" type="#_x0000_t75" style="width:9.2pt;height:9.8pt" o:ole="">
            <v:imagedata r:id="rId162" o:title=""/>
          </v:shape>
          <o:OLEObject Type="Embed" ProgID="Equation.DSMT4" ShapeID="_x0000_i1095" DrawAspect="Content" ObjectID="_1624814484" r:id="rId163"/>
        </w:object>
      </w:r>
      <w:r w:rsidRPr="00684BCA">
        <w:rPr>
          <w:sz w:val="20"/>
          <w:szCs w:val="20"/>
        </w:rPr>
        <w:t xml:space="preserve">, </w:t>
      </w:r>
      <w:r w:rsidRPr="00684BCA">
        <w:rPr>
          <w:position w:val="-12"/>
          <w:sz w:val="20"/>
          <w:szCs w:val="20"/>
        </w:rPr>
        <w:object w:dxaOrig="460" w:dyaOrig="340">
          <v:shape id="_x0000_i1096" type="#_x0000_t75" style="width:23.05pt;height:17.3pt" o:ole="">
            <v:imagedata r:id="rId164" o:title=""/>
          </v:shape>
          <o:OLEObject Type="Embed" ProgID="Equation.DSMT4" ShapeID="_x0000_i1096" DrawAspect="Content" ObjectID="_1624814485" r:id="rId165"/>
        </w:object>
      </w:r>
      <w:r w:rsidRPr="00684BCA">
        <w:rPr>
          <w:sz w:val="20"/>
          <w:szCs w:val="20"/>
        </w:rPr>
        <w:t xml:space="preserve"> là khối tứ diện đều cạnh </w:t>
      </w:r>
      <w:r w:rsidRPr="00684BCA">
        <w:rPr>
          <w:position w:val="-6"/>
          <w:sz w:val="20"/>
          <w:szCs w:val="20"/>
        </w:rPr>
        <w:object w:dxaOrig="180" w:dyaOrig="200">
          <v:shape id="_x0000_i1097" type="#_x0000_t75" style="width:9.2pt;height:9.8pt" o:ole="">
            <v:imagedata r:id="rId166" o:title=""/>
          </v:shape>
          <o:OLEObject Type="Embed" ProgID="Equation.DSMT4" ShapeID="_x0000_i1097" DrawAspect="Content" ObjectID="_1624814486" r:id="rId167"/>
        </w:object>
      </w:r>
      <w:r w:rsidRPr="00684BCA">
        <w:rPr>
          <w:sz w:val="20"/>
          <w:szCs w:val="20"/>
        </w:rPr>
        <w:t xml:space="preserve"> sao cho một mặt của </w:t>
      </w:r>
      <w:r w:rsidRPr="00684BCA">
        <w:rPr>
          <w:position w:val="-12"/>
          <w:sz w:val="20"/>
          <w:szCs w:val="20"/>
        </w:rPr>
        <w:object w:dxaOrig="440" w:dyaOrig="340">
          <v:shape id="_x0000_i1098" type="#_x0000_t75" style="width:21.9pt;height:17.3pt" o:ole="">
            <v:imagedata r:id="rId160" o:title=""/>
          </v:shape>
          <o:OLEObject Type="Embed" ProgID="Equation.DSMT4" ShapeID="_x0000_i1098" DrawAspect="Content" ObjectID="_1624814487" r:id="rId168"/>
        </w:object>
      </w:r>
      <w:r w:rsidRPr="00684BCA">
        <w:rPr>
          <w:sz w:val="20"/>
          <w:szCs w:val="20"/>
        </w:rPr>
        <w:t xml:space="preserve"> trùng với một mặt của </w:t>
      </w:r>
      <w:r w:rsidRPr="00684BCA">
        <w:rPr>
          <w:position w:val="-12"/>
          <w:sz w:val="20"/>
          <w:szCs w:val="20"/>
        </w:rPr>
        <w:object w:dxaOrig="460" w:dyaOrig="340">
          <v:shape id="_x0000_i1099" type="#_x0000_t75" style="width:23.05pt;height:17.3pt" o:ole="">
            <v:imagedata r:id="rId169" o:title=""/>
          </v:shape>
          <o:OLEObject Type="Embed" ProgID="Equation.DSMT4" ShapeID="_x0000_i1099" DrawAspect="Content" ObjectID="_1624814488" r:id="rId170"/>
        </w:object>
      </w:r>
      <w:r w:rsidRPr="00684BCA">
        <w:rPr>
          <w:sz w:val="20"/>
          <w:szCs w:val="20"/>
        </w:rPr>
        <w:t xml:space="preserve"> như hình vẽ. Hỏi khối da diện </w:t>
      </w:r>
      <w:r w:rsidRPr="00684BCA">
        <w:rPr>
          <w:position w:val="-12"/>
          <w:sz w:val="20"/>
          <w:szCs w:val="20"/>
        </w:rPr>
        <w:object w:dxaOrig="420" w:dyaOrig="340">
          <v:shape id="_x0000_i1100" type="#_x0000_t75" style="width:20.75pt;height:17.3pt" o:ole="">
            <v:imagedata r:id="rId171" o:title=""/>
          </v:shape>
          <o:OLEObject Type="Embed" ProgID="Equation.DSMT4" ShapeID="_x0000_i1100" DrawAspect="Content" ObjectID="_1624814489" r:id="rId172"/>
        </w:object>
      </w:r>
      <w:r w:rsidRPr="00684BCA">
        <w:rPr>
          <w:sz w:val="20"/>
          <w:szCs w:val="20"/>
        </w:rPr>
        <w:t xml:space="preserve"> có tất cả bao nhiêu mặt?</w:t>
      </w:r>
    </w:p>
    <w:p w:rsidR="00BD6DA6" w:rsidRPr="00684BCA" w:rsidRDefault="00F53FCF" w:rsidP="00B345B9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0"/>
          <w:szCs w:val="20"/>
        </w:rPr>
      </w:pPr>
      <w:r w:rsidRPr="00684BCA">
        <w:rPr>
          <w:b/>
          <w:noProof/>
          <w:sz w:val="20"/>
          <w:szCs w:val="20"/>
        </w:rPr>
        <w:drawing>
          <wp:inline distT="0" distB="0" distL="0" distR="0" wp14:anchorId="15ECC55F" wp14:editId="375C97B1">
            <wp:extent cx="2516505" cy="980440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6505" cy="98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DA6" w:rsidRPr="00684BCA" w:rsidRDefault="00BD6DA6" w:rsidP="00B345B9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ab/>
        <w:t xml:space="preserve">A. </w:t>
      </w:r>
      <w:r w:rsidRPr="00684BCA">
        <w:rPr>
          <w:b/>
          <w:position w:val="-6"/>
          <w:sz w:val="20"/>
          <w:szCs w:val="20"/>
        </w:rPr>
        <w:object w:dxaOrig="220" w:dyaOrig="240">
          <v:shape id="_x0000_i1101" type="#_x0000_t75" style="width:10.95pt;height:12.1pt" o:ole="">
            <v:imagedata r:id="rId174" o:title=""/>
          </v:shape>
          <o:OLEObject Type="Embed" ProgID="Equation.DSMT4" ShapeID="_x0000_i1101" DrawAspect="Content" ObjectID="_1624814490" r:id="rId175"/>
        </w:object>
      </w:r>
      <w:r w:rsidRPr="00684BCA">
        <w:rPr>
          <w:b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ab/>
        <w:t xml:space="preserve">B. </w:t>
      </w:r>
      <w:r w:rsidRPr="00684BCA">
        <w:rPr>
          <w:b/>
          <w:position w:val="-6"/>
          <w:sz w:val="20"/>
          <w:szCs w:val="20"/>
        </w:rPr>
        <w:object w:dxaOrig="220" w:dyaOrig="240">
          <v:shape id="_x0000_i1102" type="#_x0000_t75" style="width:10.95pt;height:12.1pt" o:ole="">
            <v:imagedata r:id="rId176" o:title=""/>
          </v:shape>
          <o:OLEObject Type="Embed" ProgID="Equation.DSMT4" ShapeID="_x0000_i1102" DrawAspect="Content" ObjectID="_1624814491" r:id="rId177"/>
        </w:object>
      </w:r>
      <w:r w:rsidRPr="00684BCA">
        <w:rPr>
          <w:b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ab/>
        <w:t xml:space="preserve">C. </w:t>
      </w:r>
      <w:r w:rsidRPr="00684BCA">
        <w:rPr>
          <w:b/>
          <w:position w:val="-6"/>
          <w:sz w:val="20"/>
          <w:szCs w:val="20"/>
        </w:rPr>
        <w:object w:dxaOrig="220" w:dyaOrig="260">
          <v:shape id="_x0000_i1103" type="#_x0000_t75" style="width:10.95pt;height:13.25pt" o:ole="">
            <v:imagedata r:id="rId178" o:title=""/>
          </v:shape>
          <o:OLEObject Type="Embed" ProgID="Equation.DSMT4" ShapeID="_x0000_i1103" DrawAspect="Content" ObjectID="_1624814492" r:id="rId179"/>
        </w:object>
      </w:r>
      <w:r w:rsidRPr="00684BCA">
        <w:rPr>
          <w:b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ab/>
        <w:t xml:space="preserve">D. </w:t>
      </w:r>
      <w:r w:rsidRPr="00684BCA">
        <w:rPr>
          <w:b/>
          <w:position w:val="-6"/>
          <w:sz w:val="20"/>
          <w:szCs w:val="20"/>
        </w:rPr>
        <w:object w:dxaOrig="220" w:dyaOrig="260">
          <v:shape id="_x0000_i1104" type="#_x0000_t75" style="width:10.95pt;height:13.25pt" o:ole="">
            <v:imagedata r:id="rId180" o:title=""/>
          </v:shape>
          <o:OLEObject Type="Embed" ProgID="Equation.DSMT4" ShapeID="_x0000_i1104" DrawAspect="Content" ObjectID="_1624814493" r:id="rId181"/>
        </w:object>
      </w:r>
      <w:r w:rsidRPr="00684BCA">
        <w:rPr>
          <w:b/>
          <w:sz w:val="20"/>
          <w:szCs w:val="20"/>
        </w:rPr>
        <w:t xml:space="preserve"> </w:t>
      </w:r>
    </w:p>
    <w:p w:rsidR="00BD6DA6" w:rsidRPr="00684BCA" w:rsidRDefault="00BD6DA6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 xml:space="preserve">Câu 25. </w:t>
      </w:r>
      <w:r w:rsidRPr="00684BCA">
        <w:rPr>
          <w:sz w:val="20"/>
          <w:szCs w:val="20"/>
        </w:rPr>
        <w:t>Có thể chia một hình lập phương thành bao nhiêu khối tứ diện bằng nhau?</w:t>
      </w:r>
    </w:p>
    <w:p w:rsidR="00BD6DA6" w:rsidRPr="00684BCA" w:rsidRDefault="00BD6DA6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 xml:space="preserve">A. </w:t>
      </w:r>
      <w:r w:rsidRPr="00684BCA">
        <w:rPr>
          <w:position w:val="-6"/>
          <w:sz w:val="20"/>
          <w:szCs w:val="20"/>
        </w:rPr>
        <w:object w:dxaOrig="220" w:dyaOrig="260">
          <v:shape id="_x0000_i1105" type="#_x0000_t75" style="width:10.95pt;height:13.25pt" o:ole="">
            <v:imagedata r:id="rId182" o:title=""/>
          </v:shape>
          <o:OLEObject Type="Embed" ProgID="Equation.DSMT4" ShapeID="_x0000_i1105" DrawAspect="Content" ObjectID="_1624814494" r:id="rId183"/>
        </w:object>
      </w:r>
      <w:r w:rsidRPr="00684BCA">
        <w:rPr>
          <w:sz w:val="20"/>
          <w:szCs w:val="20"/>
        </w:rPr>
        <w:t xml:space="preserve"> 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 xml:space="preserve">B. </w:t>
      </w:r>
      <w:r w:rsidRPr="00684BCA">
        <w:rPr>
          <w:position w:val="-6"/>
          <w:sz w:val="20"/>
          <w:szCs w:val="20"/>
        </w:rPr>
        <w:object w:dxaOrig="240" w:dyaOrig="260">
          <v:shape id="_x0000_i1106" type="#_x0000_t75" style="width:12.1pt;height:13.25pt" o:ole="">
            <v:imagedata r:id="rId184" o:title=""/>
          </v:shape>
          <o:OLEObject Type="Embed" ProgID="Equation.DSMT4" ShapeID="_x0000_i1106" DrawAspect="Content" ObjectID="_1624814495" r:id="rId185"/>
        </w:object>
      </w:r>
      <w:r w:rsidRPr="00684BCA">
        <w:rPr>
          <w:sz w:val="20"/>
          <w:szCs w:val="20"/>
        </w:rPr>
        <w:t xml:space="preserve"> 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 xml:space="preserve">C. </w:t>
      </w:r>
      <w:r w:rsidRPr="00684BCA">
        <w:rPr>
          <w:position w:val="-6"/>
          <w:sz w:val="20"/>
          <w:szCs w:val="20"/>
        </w:rPr>
        <w:object w:dxaOrig="220" w:dyaOrig="260">
          <v:shape id="_x0000_i1107" type="#_x0000_t75" style="width:10.95pt;height:13.25pt" o:ole="">
            <v:imagedata r:id="rId186" o:title=""/>
          </v:shape>
          <o:OLEObject Type="Embed" ProgID="Equation.DSMT4" ShapeID="_x0000_i1107" DrawAspect="Content" ObjectID="_1624814496" r:id="rId187"/>
        </w:object>
      </w:r>
      <w:r w:rsidRPr="00684BCA">
        <w:rPr>
          <w:sz w:val="20"/>
          <w:szCs w:val="20"/>
        </w:rPr>
        <w:t xml:space="preserve"> </w:t>
      </w:r>
      <w:r w:rsidRPr="00684BCA">
        <w:rPr>
          <w:sz w:val="20"/>
          <w:szCs w:val="20"/>
        </w:rPr>
        <w:tab/>
      </w:r>
      <w:r w:rsidRPr="00684BCA">
        <w:rPr>
          <w:b/>
          <w:sz w:val="20"/>
          <w:szCs w:val="20"/>
        </w:rPr>
        <w:t xml:space="preserve">D. </w:t>
      </w:r>
      <w:r w:rsidRPr="00684BCA">
        <w:rPr>
          <w:position w:val="-6"/>
          <w:sz w:val="20"/>
          <w:szCs w:val="20"/>
        </w:rPr>
        <w:object w:dxaOrig="220" w:dyaOrig="260">
          <v:shape id="_x0000_i1108" type="#_x0000_t75" style="width:10.95pt;height:13.25pt" o:ole="">
            <v:imagedata r:id="rId188" o:title=""/>
          </v:shape>
          <o:OLEObject Type="Embed" ProgID="Equation.DSMT4" ShapeID="_x0000_i1108" DrawAspect="Content" ObjectID="_1624814497" r:id="rId189"/>
        </w:object>
      </w:r>
      <w:r w:rsidRPr="00684BCA">
        <w:rPr>
          <w:sz w:val="20"/>
          <w:szCs w:val="20"/>
        </w:rPr>
        <w:t xml:space="preserve"> </w:t>
      </w:r>
    </w:p>
    <w:p w:rsidR="000058DA" w:rsidRPr="00684BCA" w:rsidRDefault="000058DA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0"/>
          <w:szCs w:val="20"/>
        </w:rPr>
      </w:pPr>
    </w:p>
    <w:p w:rsidR="000058DA" w:rsidRPr="00684BCA" w:rsidRDefault="000058DA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0"/>
          <w:szCs w:val="20"/>
        </w:rPr>
      </w:pPr>
    </w:p>
    <w:p w:rsidR="000058DA" w:rsidRPr="00684BCA" w:rsidRDefault="000058DA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0"/>
          <w:szCs w:val="20"/>
        </w:rPr>
      </w:pPr>
    </w:p>
    <w:p w:rsidR="000058DA" w:rsidRPr="00684BCA" w:rsidRDefault="000058DA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0"/>
          <w:szCs w:val="20"/>
        </w:rPr>
      </w:pPr>
    </w:p>
    <w:p w:rsidR="000058DA" w:rsidRPr="00684BCA" w:rsidRDefault="000058DA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0"/>
          <w:szCs w:val="20"/>
        </w:rPr>
      </w:pP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>ĐÁP ÁN VÀ LỜI GIẢI</w:t>
      </w:r>
    </w:p>
    <w:p w:rsidR="00063871" w:rsidRPr="00684BCA" w:rsidRDefault="00063871" w:rsidP="00B345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. Chọn A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2. Chọn D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 xml:space="preserve">Câu 3. </w:t>
      </w:r>
      <w:r w:rsidRPr="00684BCA">
        <w:rPr>
          <w:sz w:val="20"/>
          <w:szCs w:val="20"/>
        </w:rPr>
        <w:t>Các hình đa diện là: Hình 1; Hình 3; Hình 4.</w:t>
      </w:r>
      <w:r w:rsidRPr="00684BCA">
        <w:rPr>
          <w:b/>
          <w:sz w:val="20"/>
          <w:szCs w:val="20"/>
        </w:rPr>
        <w:t xml:space="preserve"> Chọn C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 xml:space="preserve">Câu 4. </w:t>
      </w:r>
      <w:r w:rsidRPr="00684BCA">
        <w:rPr>
          <w:b/>
          <w:sz w:val="20"/>
          <w:szCs w:val="20"/>
          <w:lang w:val="vi-VN"/>
        </w:rPr>
        <w:t xml:space="preserve">Chọn C. </w:t>
      </w:r>
      <w:r w:rsidRPr="00684BCA">
        <w:rPr>
          <w:sz w:val="20"/>
          <w:szCs w:val="20"/>
          <w:lang w:val="vi-VN"/>
        </w:rPr>
        <w:t xml:space="preserve">Vì hình C vi phạm tính chất </w:t>
      </w:r>
      <w:r w:rsidRPr="00684BCA">
        <w:rPr>
          <w:position w:val="-4"/>
          <w:sz w:val="20"/>
          <w:szCs w:val="20"/>
          <w:lang w:val="vi-VN"/>
        </w:rPr>
        <w:object w:dxaOrig="139" w:dyaOrig="220">
          <v:shape id="_x0000_i1109" type="#_x0000_t75" style="width:6.9pt;height:10.95pt" o:ole="">
            <v:imagedata r:id="rId190" o:title=""/>
          </v:shape>
          <o:OLEObject Type="Embed" ProgID="Equation.DSMT4" ShapeID="_x0000_i1109" DrawAspect="Content" ObjectID="_1624814498" r:id="rId191"/>
        </w:object>
      </w:r>
      <w:r w:rsidRPr="00684BCA">
        <w:rPr>
          <w:sz w:val="20"/>
          <w:szCs w:val="20"/>
          <w:lang w:val="vi-VN"/>
        </w:rPr>
        <w:t>Mỗi cạnh của miền đa giác nào cũng là cạnh chung của đúng hai miền đa giác</w:t>
      </w:r>
      <w:r w:rsidRPr="00684BCA">
        <w:rPr>
          <w:position w:val="-4"/>
          <w:sz w:val="20"/>
          <w:szCs w:val="20"/>
          <w:lang w:val="vi-VN"/>
        </w:rPr>
        <w:object w:dxaOrig="139" w:dyaOrig="220">
          <v:shape id="_x0000_i1110" type="#_x0000_t75" style="width:6.9pt;height:10.95pt" o:ole="">
            <v:imagedata r:id="rId190" o:title=""/>
          </v:shape>
          <o:OLEObject Type="Embed" ProgID="Equation.DSMT4" ShapeID="_x0000_i1110" DrawAspect="Content" ObjectID="_1624814499" r:id="rId192"/>
        </w:object>
      </w:r>
      <w:r w:rsidRPr="00684BCA">
        <w:rPr>
          <w:sz w:val="20"/>
          <w:szCs w:val="20"/>
        </w:rPr>
        <w:t>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5.</w:t>
      </w:r>
      <w:r w:rsidRPr="00684BCA">
        <w:rPr>
          <w:noProof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>Chọn C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noProof/>
          <w:sz w:val="20"/>
          <w:szCs w:val="20"/>
        </w:rPr>
        <w:t>Câu 6.</w:t>
      </w:r>
      <w:r w:rsidRPr="00684BCA">
        <w:rPr>
          <w:noProof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>Chọn B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noProof/>
          <w:sz w:val="20"/>
          <w:szCs w:val="20"/>
        </w:rPr>
        <w:t>Câu 7.</w:t>
      </w:r>
      <w:r w:rsidRPr="00684BCA">
        <w:rPr>
          <w:noProof/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>Chọn B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>Câu 8.</w:t>
      </w:r>
      <w:r w:rsidRPr="00684BCA">
        <w:rPr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>Chọn A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>Câu 9. Chọn D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0.</w:t>
      </w:r>
      <w:r w:rsidRPr="00684BCA">
        <w:rPr>
          <w:sz w:val="20"/>
          <w:szCs w:val="20"/>
        </w:rPr>
        <w:t xml:space="preserve"> Ta thấy các đáp án A, B, D đều đúng dựa vào khái niệm hình đa diện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>Chọn C.</w:t>
      </w:r>
      <w:r w:rsidRPr="00684BCA">
        <w:rPr>
          <w:b/>
          <w:sz w:val="20"/>
          <w:szCs w:val="20"/>
        </w:rPr>
        <w:tab/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 xml:space="preserve">Câu 11. </w:t>
      </w:r>
      <w:r w:rsidRPr="00684BCA">
        <w:rPr>
          <w:color w:val="000000"/>
          <w:sz w:val="20"/>
          <w:szCs w:val="20"/>
        </w:rPr>
        <w:t xml:space="preserve">Xét hình đa diện là hình tứ diện thì kết quả về quan hệ số đỉnh và số mặt thỏa mãn đáp án C. </w:t>
      </w:r>
      <w:r w:rsidRPr="00684BCA">
        <w:rPr>
          <w:b/>
          <w:color w:val="000000"/>
          <w:sz w:val="20"/>
          <w:szCs w:val="20"/>
        </w:rPr>
        <w:t>Chọn C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2.</w:t>
      </w:r>
      <w:r w:rsidRPr="00684BCA">
        <w:rPr>
          <w:sz w:val="20"/>
          <w:szCs w:val="20"/>
        </w:rPr>
        <w:t xml:space="preserve"> Vì mỗi mặt là những tam giác nên có tổng số cạnh là </w:t>
      </w:r>
      <w:r w:rsidRPr="00684BCA">
        <w:rPr>
          <w:position w:val="-6"/>
          <w:sz w:val="20"/>
          <w:szCs w:val="20"/>
        </w:rPr>
        <w:object w:dxaOrig="440" w:dyaOrig="260">
          <v:shape id="_x0000_i1111" type="#_x0000_t75" style="width:21.9pt;height:13.25pt" o:ole="">
            <v:imagedata r:id="rId193" o:title=""/>
          </v:shape>
          <o:OLEObject Type="Embed" ProgID="Equation.DSMT4" ShapeID="_x0000_i1111" DrawAspect="Content" ObjectID="_1624814500" r:id="rId194"/>
        </w:object>
      </w:r>
      <w:r w:rsidRPr="00684BCA">
        <w:rPr>
          <w:sz w:val="20"/>
          <w:szCs w:val="20"/>
        </w:rPr>
        <w:t xml:space="preserve"> Mỗi cạnh là cạnh chung của đúng hai mặt nên ta có hệ thức </w:t>
      </w:r>
      <w:r w:rsidRPr="00684BCA">
        <w:rPr>
          <w:position w:val="-6"/>
          <w:sz w:val="20"/>
          <w:szCs w:val="20"/>
        </w:rPr>
        <w:object w:dxaOrig="900" w:dyaOrig="260">
          <v:shape id="_x0000_i1112" type="#_x0000_t75" style="width:44.95pt;height:13.25pt" o:ole="">
            <v:imagedata r:id="rId195" o:title=""/>
          </v:shape>
          <o:OLEObject Type="Embed" ProgID="Equation.DSMT4" ShapeID="_x0000_i1112" DrawAspect="Content" ObjectID="_1624814501" r:id="rId196"/>
        </w:object>
      </w:r>
      <w:r w:rsidRPr="00684BCA">
        <w:rPr>
          <w:sz w:val="20"/>
          <w:szCs w:val="20"/>
        </w:rPr>
        <w:t xml:space="preserve"> </w:t>
      </w:r>
      <w:r w:rsidRPr="00684BCA">
        <w:rPr>
          <w:b/>
          <w:sz w:val="20"/>
          <w:szCs w:val="20"/>
        </w:rPr>
        <w:t>Chọn D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3. Chọn A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  <w:lang w:val="fr-FR"/>
        </w:rPr>
      </w:pPr>
      <w:r w:rsidRPr="00684BCA">
        <w:rPr>
          <w:b/>
          <w:sz w:val="20"/>
          <w:szCs w:val="20"/>
        </w:rPr>
        <w:t>Câu 14.</w:t>
      </w:r>
      <w:r w:rsidRPr="00684BCA">
        <w:rPr>
          <w:sz w:val="20"/>
          <w:szCs w:val="20"/>
        </w:rPr>
        <w:t xml:space="preserve"> </w:t>
      </w:r>
      <w:r w:rsidRPr="00684BCA">
        <w:rPr>
          <w:sz w:val="20"/>
          <w:szCs w:val="20"/>
          <w:lang w:val="fr-FR"/>
        </w:rPr>
        <w:t xml:space="preserve">Khối tứ diện đều có 3 trục đối xứng (đi qua trung điểm của các cặp cạnh đối diện). Khối chóp tứ giác đều có 1 trục đối xứng (đi qua đỉnh và tâm của mặt tứ giác). Khối lập phương có 9 trục đối xứng (Loại 1: đi qua tâm của các mặt đối diện ; Loại 2: đi qua trung điểm các cặp cạnh đối diện). </w:t>
      </w:r>
      <w:r w:rsidRPr="00684BCA">
        <w:rPr>
          <w:b/>
          <w:sz w:val="20"/>
          <w:szCs w:val="20"/>
          <w:lang w:val="fr-FR"/>
        </w:rPr>
        <w:t>Chọn C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5.</w:t>
      </w:r>
      <w:r w:rsidRPr="00684BCA">
        <w:rPr>
          <w:sz w:val="20"/>
          <w:szCs w:val="20"/>
        </w:rPr>
        <w:t xml:space="preserve"> Hình chóp tứ giác đều có 4 mặt phẳng đối xứng bao gồm:</w:t>
      </w:r>
    </w:p>
    <w:p w:rsidR="00063871" w:rsidRPr="00684BCA" w:rsidRDefault="00F53FCF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0"/>
          <w:szCs w:val="20"/>
        </w:rPr>
      </w:pPr>
      <w:r w:rsidRPr="00684BCA">
        <w:rPr>
          <w:noProof/>
          <w:sz w:val="20"/>
          <w:szCs w:val="20"/>
        </w:rPr>
        <w:drawing>
          <wp:inline distT="0" distB="0" distL="0" distR="0" wp14:anchorId="76343465" wp14:editId="4BCAF164">
            <wp:extent cx="5025390" cy="1045845"/>
            <wp:effectExtent l="0" t="0" r="0" b="0"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5390" cy="1045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sym w:font="Webdings" w:char="F03D"/>
      </w:r>
      <w:r w:rsidRPr="00684BCA">
        <w:rPr>
          <w:sz w:val="20"/>
          <w:szCs w:val="20"/>
        </w:rPr>
        <w:t xml:space="preserve"> 2 mặt phẳng đi qua đỉnh hình chóp và chứa đường trung bình của đáy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sym w:font="Webdings" w:char="F03D"/>
      </w:r>
      <w:r w:rsidRPr="00684BCA">
        <w:rPr>
          <w:sz w:val="20"/>
          <w:szCs w:val="20"/>
        </w:rPr>
        <w:t xml:space="preserve"> 2 mặt phẳng đi qua đỉnh hình chóp và chứa đường chéo của đáy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>Chọn A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6.</w:t>
      </w:r>
      <w:r w:rsidRPr="00684BCA">
        <w:rPr>
          <w:sz w:val="20"/>
          <w:szCs w:val="20"/>
        </w:rPr>
        <w:t xml:space="preserve"> Các mặt phẳng đối xứng của hình tứ diện đều là các mặt phẳng chứa một cạnh và qua trung điểm cạnh đối diện.</w:t>
      </w:r>
    </w:p>
    <w:p w:rsidR="00063871" w:rsidRPr="00684BCA" w:rsidRDefault="00F53FCF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0"/>
          <w:szCs w:val="20"/>
        </w:rPr>
      </w:pPr>
      <w:r w:rsidRPr="00684BCA">
        <w:rPr>
          <w:noProof/>
          <w:sz w:val="20"/>
          <w:szCs w:val="20"/>
        </w:rPr>
        <w:drawing>
          <wp:inline distT="0" distB="0" distL="0" distR="0" wp14:anchorId="439B55FB" wp14:editId="393E510E">
            <wp:extent cx="5025390" cy="833755"/>
            <wp:effectExtent l="0" t="0" r="0" b="0"/>
            <wp:docPr id="36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5390" cy="833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 xml:space="preserve">Vậy hình tứ diện đều có 6 mặt phẳng đối xứng. </w:t>
      </w:r>
      <w:r w:rsidRPr="00684BCA">
        <w:rPr>
          <w:b/>
          <w:sz w:val="20"/>
          <w:szCs w:val="20"/>
        </w:rPr>
        <w:t>Chọn B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0"/>
          <w:szCs w:val="20"/>
        </w:rPr>
      </w:pPr>
      <w:r w:rsidRPr="00684BCA">
        <w:rPr>
          <w:b/>
          <w:sz w:val="20"/>
          <w:szCs w:val="20"/>
        </w:rPr>
        <w:t>Câu 17.</w:t>
      </w:r>
      <w:r w:rsidRPr="00684BCA">
        <w:rPr>
          <w:noProof/>
          <w:sz w:val="20"/>
          <w:szCs w:val="20"/>
        </w:rPr>
        <w:t xml:space="preserve"> Hình lăng trụ tam giác đều có </w:t>
      </w:r>
      <w:r w:rsidRPr="00684BCA">
        <w:rPr>
          <w:noProof/>
          <w:position w:val="-4"/>
          <w:sz w:val="20"/>
          <w:szCs w:val="20"/>
        </w:rPr>
        <w:object w:dxaOrig="180" w:dyaOrig="240">
          <v:shape id="_x0000_i1113" type="#_x0000_t75" style="width:9.2pt;height:12.1pt" o:ole="">
            <v:imagedata r:id="rId199" o:title=""/>
          </v:shape>
          <o:OLEObject Type="Embed" ProgID="Equation.DSMT4" ShapeID="_x0000_i1113" DrawAspect="Content" ObjectID="_1624814502" r:id="rId200"/>
        </w:object>
      </w:r>
      <w:r w:rsidRPr="00684BCA">
        <w:rPr>
          <w:noProof/>
          <w:sz w:val="20"/>
          <w:szCs w:val="20"/>
        </w:rPr>
        <w:t xml:space="preserve"> mặt phẳng đối xứng (hình vẽ bên dưới).</w:t>
      </w:r>
    </w:p>
    <w:p w:rsidR="00063871" w:rsidRPr="00684BCA" w:rsidRDefault="00F53FCF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noProof/>
          <w:sz w:val="20"/>
          <w:szCs w:val="20"/>
        </w:rPr>
      </w:pPr>
      <w:r w:rsidRPr="00684BCA">
        <w:rPr>
          <w:noProof/>
          <w:sz w:val="20"/>
          <w:szCs w:val="20"/>
        </w:rPr>
        <w:drawing>
          <wp:inline distT="0" distB="0" distL="0" distR="0" wp14:anchorId="26B85BE1" wp14:editId="09A99FC2">
            <wp:extent cx="3994150" cy="1068070"/>
            <wp:effectExtent l="0" t="0" r="0" b="0"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4150" cy="1068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rPr>
          <w:noProof/>
          <w:sz w:val="20"/>
          <w:szCs w:val="20"/>
        </w:rPr>
      </w:pPr>
      <w:r w:rsidRPr="00684BCA">
        <w:rPr>
          <w:b/>
          <w:noProof/>
          <w:sz w:val="20"/>
          <w:szCs w:val="20"/>
        </w:rPr>
        <w:t>Chọn A.</w:t>
      </w:r>
    </w:p>
    <w:p w:rsidR="00063871" w:rsidRPr="00684BCA" w:rsidRDefault="00063871" w:rsidP="00063871">
      <w:pPr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18.</w:t>
      </w:r>
      <w:r w:rsidRPr="00684BCA">
        <w:rPr>
          <w:sz w:val="20"/>
          <w:szCs w:val="20"/>
        </w:rPr>
        <w:t xml:space="preserve"> Hình hộp chữ nhật (không là hình lập phương) có các mặt phẳng đối xứng là các mặt các mặt phẳng trung trực của các cặp cạnh đối.</w:t>
      </w:r>
    </w:p>
    <w:p w:rsidR="00063871" w:rsidRPr="00684BCA" w:rsidRDefault="00F53FCF" w:rsidP="00063871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center"/>
        <w:rPr>
          <w:sz w:val="20"/>
          <w:szCs w:val="20"/>
        </w:rPr>
      </w:pPr>
      <w:r w:rsidRPr="00684BCA">
        <w:rPr>
          <w:noProof/>
          <w:sz w:val="20"/>
          <w:szCs w:val="20"/>
        </w:rPr>
        <w:lastRenderedPageBreak/>
        <w:drawing>
          <wp:inline distT="0" distB="0" distL="0" distR="0" wp14:anchorId="4B6280DC" wp14:editId="1CF65848">
            <wp:extent cx="3774440" cy="936625"/>
            <wp:effectExtent l="0" t="0" r="0" b="0"/>
            <wp:docPr id="37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4440" cy="93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3871" w:rsidRPr="00684BCA" w:rsidRDefault="00063871" w:rsidP="00063871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>Chọn D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 xml:space="preserve">Câu 19. </w:t>
      </w:r>
      <w:r w:rsidRPr="00684BCA">
        <w:rPr>
          <w:sz w:val="20"/>
          <w:szCs w:val="20"/>
        </w:rPr>
        <w:t>Hình hộp đứng có đáy là hình thoi (không phải là hình chữ nhật) có 3 mặt phẳng đối xứng bao gồm:</w:t>
      </w:r>
    </w:p>
    <w:p w:rsidR="00063871" w:rsidRPr="00684BCA" w:rsidRDefault="00F53FCF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0"/>
          <w:szCs w:val="20"/>
        </w:rPr>
      </w:pPr>
      <w:r w:rsidRPr="00684BCA">
        <w:rPr>
          <w:noProof/>
          <w:sz w:val="20"/>
          <w:szCs w:val="20"/>
        </w:rPr>
        <w:drawing>
          <wp:inline distT="0" distB="0" distL="0" distR="0" wp14:anchorId="31A58C43" wp14:editId="3702B278">
            <wp:extent cx="4001135" cy="914400"/>
            <wp:effectExtent l="0" t="0" r="0" b="0"/>
            <wp:docPr id="373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113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sym w:font="Webdings" w:char="F03D"/>
      </w:r>
      <w:r w:rsidRPr="00684BCA">
        <w:rPr>
          <w:sz w:val="20"/>
          <w:szCs w:val="20"/>
        </w:rPr>
        <w:t xml:space="preserve"> 2 mặt phẳng chứa đường chéo của đáy và vuông góc với đáy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sym w:font="Webdings" w:char="F03D"/>
      </w:r>
      <w:r w:rsidRPr="00684BCA">
        <w:rPr>
          <w:sz w:val="20"/>
          <w:szCs w:val="20"/>
        </w:rPr>
        <w:t xml:space="preserve"> Một mặt phẳng là mặt phẳng trung trực của cạnh bên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>Chọn D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20.</w:t>
      </w:r>
      <w:r w:rsidRPr="00684BCA">
        <w:rPr>
          <w:sz w:val="20"/>
          <w:szCs w:val="20"/>
        </w:rPr>
        <w:t xml:space="preserve"> Có 9 mặt đối xứng (như hình vẽ sau). </w:t>
      </w:r>
      <w:r w:rsidRPr="00684BCA">
        <w:rPr>
          <w:b/>
          <w:sz w:val="20"/>
          <w:szCs w:val="20"/>
        </w:rPr>
        <w:t>Chọn B.</w:t>
      </w:r>
    </w:p>
    <w:p w:rsidR="00063871" w:rsidRPr="00684BCA" w:rsidRDefault="00F53FCF" w:rsidP="00063871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center"/>
        <w:rPr>
          <w:sz w:val="20"/>
          <w:szCs w:val="20"/>
        </w:rPr>
      </w:pPr>
      <w:r w:rsidRPr="00684BCA">
        <w:rPr>
          <w:noProof/>
          <w:sz w:val="20"/>
          <w:szCs w:val="20"/>
        </w:rPr>
        <w:drawing>
          <wp:inline distT="0" distB="0" distL="0" distR="0" wp14:anchorId="7D856E0C" wp14:editId="02DBB501">
            <wp:extent cx="4147820" cy="3262630"/>
            <wp:effectExtent l="0" t="0" r="0" b="0"/>
            <wp:docPr id="374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7820" cy="3262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t>Câu 21.</w:t>
      </w:r>
      <w:r w:rsidRPr="00684BCA">
        <w:rPr>
          <w:sz w:val="20"/>
          <w:szCs w:val="20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99"/>
        <w:gridCol w:w="3437"/>
      </w:tblGrid>
      <w:tr w:rsidR="00063871" w:rsidRPr="00684BCA" w:rsidTr="00F92716">
        <w:tc>
          <w:tcPr>
            <w:tcW w:w="4699" w:type="dxa"/>
          </w:tcPr>
          <w:p w:rsidR="00063871" w:rsidRPr="00684BCA" w:rsidRDefault="00063871" w:rsidP="00F9271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t xml:space="preserve">Gọi bát diện đều </w:t>
            </w:r>
            <w:r w:rsidRPr="00684BCA">
              <w:rPr>
                <w:position w:val="-6"/>
                <w:sz w:val="20"/>
                <w:szCs w:val="20"/>
              </w:rPr>
              <w:object w:dxaOrig="880" w:dyaOrig="240">
                <v:shape id="_x0000_i1114" type="#_x0000_t75" style="width:43.8pt;height:12.1pt" o:ole="">
                  <v:imagedata r:id="rId205" o:title=""/>
                </v:shape>
                <o:OLEObject Type="Embed" ProgID="Equation.DSMT4" ShapeID="_x0000_i1114" DrawAspect="Content" ObjectID="_1624814503" r:id="rId206"/>
              </w:object>
            </w:r>
            <w:r w:rsidRPr="00684BCA">
              <w:rPr>
                <w:sz w:val="20"/>
                <w:szCs w:val="20"/>
              </w:rPr>
              <w:t xml:space="preserve">. Có 9 mặt phẳng đối xứng, bao gồm: 3 mặt phẳng </w:t>
            </w:r>
            <w:r w:rsidRPr="00684BCA">
              <w:rPr>
                <w:position w:val="-12"/>
                <w:sz w:val="20"/>
                <w:szCs w:val="20"/>
              </w:rPr>
              <w:object w:dxaOrig="760" w:dyaOrig="340">
                <v:shape id="_x0000_i1115" type="#_x0000_t75" style="width:38pt;height:17.3pt" o:ole="">
                  <v:imagedata r:id="rId207" o:title=""/>
                </v:shape>
                <o:OLEObject Type="Embed" ProgID="Equation.DSMT4" ShapeID="_x0000_i1115" DrawAspect="Content" ObjectID="_1624814504" r:id="rId208"/>
              </w:object>
            </w:r>
            <w:r w:rsidRPr="00684BCA">
              <w:rPr>
                <w:sz w:val="20"/>
                <w:szCs w:val="20"/>
              </w:rPr>
              <w:t xml:space="preserve">,  </w:t>
            </w:r>
            <w:r w:rsidRPr="00684BCA">
              <w:rPr>
                <w:position w:val="-12"/>
                <w:sz w:val="20"/>
                <w:szCs w:val="20"/>
              </w:rPr>
              <w:object w:dxaOrig="760" w:dyaOrig="340">
                <v:shape id="_x0000_i1116" type="#_x0000_t75" style="width:38pt;height:17.3pt" o:ole="">
                  <v:imagedata r:id="rId209" o:title=""/>
                </v:shape>
                <o:OLEObject Type="Embed" ProgID="Equation.DSMT4" ShapeID="_x0000_i1116" DrawAspect="Content" ObjectID="_1624814505" r:id="rId210"/>
              </w:object>
            </w:r>
            <w:r w:rsidRPr="00684BCA">
              <w:rPr>
                <w:sz w:val="20"/>
                <w:szCs w:val="20"/>
              </w:rPr>
              <w:t xml:space="preserve">, </w:t>
            </w:r>
            <w:r w:rsidRPr="00684BCA">
              <w:rPr>
                <w:position w:val="-12"/>
                <w:sz w:val="20"/>
                <w:szCs w:val="20"/>
              </w:rPr>
              <w:object w:dxaOrig="760" w:dyaOrig="340">
                <v:shape id="_x0000_i1117" type="#_x0000_t75" style="width:38pt;height:17.3pt" o:ole="">
                  <v:imagedata r:id="rId211" o:title=""/>
                </v:shape>
                <o:OLEObject Type="Embed" ProgID="Equation.DSMT4" ShapeID="_x0000_i1117" DrawAspect="Content" ObjectID="_1624814506" r:id="rId212"/>
              </w:object>
            </w:r>
            <w:r w:rsidRPr="00684BCA">
              <w:rPr>
                <w:sz w:val="20"/>
                <w:szCs w:val="20"/>
              </w:rPr>
              <w:t xml:space="preserve"> và 6 mặt phẳng mà mỗi mặt phẳng là mặt phẳng trung trực của hai cạnh song song (chẳng hạn </w:t>
            </w:r>
            <w:r w:rsidRPr="00684BCA">
              <w:rPr>
                <w:position w:val="-4"/>
                <w:sz w:val="20"/>
                <w:szCs w:val="20"/>
              </w:rPr>
              <w:object w:dxaOrig="360" w:dyaOrig="220">
                <v:shape id="_x0000_i1118" type="#_x0000_t75" style="width:17.85pt;height:10.95pt" o:ole="">
                  <v:imagedata r:id="rId213" o:title=""/>
                </v:shape>
                <o:OLEObject Type="Embed" ProgID="Equation.DSMT4" ShapeID="_x0000_i1118" DrawAspect="Content" ObjectID="_1624814507" r:id="rId214"/>
              </w:object>
            </w:r>
            <w:r w:rsidRPr="00684BCA">
              <w:rPr>
                <w:sz w:val="20"/>
                <w:szCs w:val="20"/>
              </w:rPr>
              <w:t xml:space="preserve"> và </w:t>
            </w:r>
            <w:r w:rsidRPr="00684BCA">
              <w:rPr>
                <w:position w:val="-6"/>
                <w:sz w:val="20"/>
                <w:szCs w:val="20"/>
              </w:rPr>
              <w:object w:dxaOrig="340" w:dyaOrig="240">
                <v:shape id="_x0000_i1119" type="#_x0000_t75" style="width:17.3pt;height:12.1pt" o:ole="">
                  <v:imagedata r:id="rId215" o:title=""/>
                </v:shape>
                <o:OLEObject Type="Embed" ProgID="Equation.DSMT4" ShapeID="_x0000_i1119" DrawAspect="Content" ObjectID="_1624814508" r:id="rId216"/>
              </w:object>
            </w:r>
            <w:r w:rsidRPr="00684BCA">
              <w:rPr>
                <w:sz w:val="20"/>
                <w:szCs w:val="20"/>
              </w:rPr>
              <w:t>).</w:t>
            </w:r>
          </w:p>
          <w:p w:rsidR="00063871" w:rsidRPr="00684BCA" w:rsidRDefault="00063871" w:rsidP="00F9271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Chọn B.</w:t>
            </w:r>
          </w:p>
        </w:tc>
        <w:tc>
          <w:tcPr>
            <w:tcW w:w="3437" w:type="dxa"/>
          </w:tcPr>
          <w:p w:rsidR="00063871" w:rsidRPr="00684BCA" w:rsidRDefault="00F53FCF" w:rsidP="00F9271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mc:AlternateContent>
                <mc:Choice Requires="wpc">
                  <w:drawing>
                    <wp:inline distT="0" distB="0" distL="0" distR="0" wp14:anchorId="41BB9764" wp14:editId="54ABC1BA">
                      <wp:extent cx="1638935" cy="1352550"/>
                      <wp:effectExtent l="0" t="3175" r="3175" b="0"/>
                      <wp:docPr id="178" name="Canvas 17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49" name="Line 180"/>
                              <wps:cNvCnPr/>
                              <wps:spPr bwMode="auto">
                                <a:xfrm>
                                  <a:off x="716280" y="134620"/>
                                  <a:ext cx="24765" cy="7194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" name="Line 181"/>
                              <wps:cNvCnPr/>
                              <wps:spPr bwMode="auto">
                                <a:xfrm flipV="1">
                                  <a:off x="741045" y="662940"/>
                                  <a:ext cx="715645" cy="191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1" name="Line 182"/>
                              <wps:cNvCnPr/>
                              <wps:spPr bwMode="auto">
                                <a:xfrm>
                                  <a:off x="716280" y="134620"/>
                                  <a:ext cx="740410" cy="5283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2" name="Freeform 18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13740" y="133985"/>
                                  <a:ext cx="99695" cy="397510"/>
                                </a:xfrm>
                                <a:custGeom>
                                  <a:avLst/>
                                  <a:gdLst>
                                    <a:gd name="T0" fmla="*/ 14 w 157"/>
                                    <a:gd name="T1" fmla="*/ 28 h 626"/>
                                    <a:gd name="T2" fmla="*/ 0 w 157"/>
                                    <a:gd name="T3" fmla="*/ 1 h 626"/>
                                    <a:gd name="T4" fmla="*/ 18 w 157"/>
                                    <a:gd name="T5" fmla="*/ 46 h 626"/>
                                    <a:gd name="T6" fmla="*/ 18 w 157"/>
                                    <a:gd name="T7" fmla="*/ 75 h 626"/>
                                    <a:gd name="T8" fmla="*/ 18 w 157"/>
                                    <a:gd name="T9" fmla="*/ 46 h 626"/>
                                    <a:gd name="T10" fmla="*/ 36 w 157"/>
                                    <a:gd name="T11" fmla="*/ 121 h 626"/>
                                    <a:gd name="T12" fmla="*/ 23 w 157"/>
                                    <a:gd name="T13" fmla="*/ 94 h 626"/>
                                    <a:gd name="T14" fmla="*/ 40 w 157"/>
                                    <a:gd name="T15" fmla="*/ 139 h 626"/>
                                    <a:gd name="T16" fmla="*/ 40 w 157"/>
                                    <a:gd name="T17" fmla="*/ 168 h 626"/>
                                    <a:gd name="T18" fmla="*/ 40 w 157"/>
                                    <a:gd name="T19" fmla="*/ 139 h 626"/>
                                    <a:gd name="T20" fmla="*/ 58 w 157"/>
                                    <a:gd name="T21" fmla="*/ 213 h 626"/>
                                    <a:gd name="T22" fmla="*/ 45 w 157"/>
                                    <a:gd name="T23" fmla="*/ 186 h 626"/>
                                    <a:gd name="T24" fmla="*/ 62 w 157"/>
                                    <a:gd name="T25" fmla="*/ 232 h 626"/>
                                    <a:gd name="T26" fmla="*/ 63 w 157"/>
                                    <a:gd name="T27" fmla="*/ 260 h 626"/>
                                    <a:gd name="T28" fmla="*/ 62 w 157"/>
                                    <a:gd name="T29" fmla="*/ 232 h 626"/>
                                    <a:gd name="T30" fmla="*/ 80 w 157"/>
                                    <a:gd name="T31" fmla="*/ 306 h 626"/>
                                    <a:gd name="T32" fmla="*/ 67 w 157"/>
                                    <a:gd name="T33" fmla="*/ 279 h 626"/>
                                    <a:gd name="T34" fmla="*/ 85 w 157"/>
                                    <a:gd name="T35" fmla="*/ 324 h 626"/>
                                    <a:gd name="T36" fmla="*/ 85 w 157"/>
                                    <a:gd name="T37" fmla="*/ 353 h 626"/>
                                    <a:gd name="T38" fmla="*/ 85 w 157"/>
                                    <a:gd name="T39" fmla="*/ 324 h 626"/>
                                    <a:gd name="T40" fmla="*/ 102 w 157"/>
                                    <a:gd name="T41" fmla="*/ 399 h 626"/>
                                    <a:gd name="T42" fmla="*/ 89 w 157"/>
                                    <a:gd name="T43" fmla="*/ 372 h 626"/>
                                    <a:gd name="T44" fmla="*/ 107 w 157"/>
                                    <a:gd name="T45" fmla="*/ 417 h 626"/>
                                    <a:gd name="T46" fmla="*/ 107 w 157"/>
                                    <a:gd name="T47" fmla="*/ 446 h 626"/>
                                    <a:gd name="T48" fmla="*/ 107 w 157"/>
                                    <a:gd name="T49" fmla="*/ 417 h 626"/>
                                    <a:gd name="T50" fmla="*/ 125 w 157"/>
                                    <a:gd name="T51" fmla="*/ 491 h 626"/>
                                    <a:gd name="T52" fmla="*/ 111 w 157"/>
                                    <a:gd name="T53" fmla="*/ 464 h 626"/>
                                    <a:gd name="T54" fmla="*/ 129 w 157"/>
                                    <a:gd name="T55" fmla="*/ 510 h 626"/>
                                    <a:gd name="T56" fmla="*/ 129 w 157"/>
                                    <a:gd name="T57" fmla="*/ 538 h 626"/>
                                    <a:gd name="T58" fmla="*/ 129 w 157"/>
                                    <a:gd name="T59" fmla="*/ 510 h 626"/>
                                    <a:gd name="T60" fmla="*/ 147 w 157"/>
                                    <a:gd name="T61" fmla="*/ 584 h 626"/>
                                    <a:gd name="T62" fmla="*/ 134 w 157"/>
                                    <a:gd name="T63" fmla="*/ 557 h 626"/>
                                    <a:gd name="T64" fmla="*/ 151 w 157"/>
                                    <a:gd name="T65" fmla="*/ 602 h 626"/>
                                    <a:gd name="T66" fmla="*/ 150 w 157"/>
                                    <a:gd name="T67" fmla="*/ 626 h 626"/>
                                    <a:gd name="T68" fmla="*/ 151 w 157"/>
                                    <a:gd name="T69" fmla="*/ 602 h 6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57" h="626">
                                      <a:moveTo>
                                        <a:pt x="7" y="0"/>
                                      </a:moveTo>
                                      <a:lnTo>
                                        <a:pt x="14" y="28"/>
                                      </a:lnTo>
                                      <a:lnTo>
                                        <a:pt x="7" y="29"/>
                                      </a:lnTo>
                                      <a:lnTo>
                                        <a:pt x="0" y="1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18" y="46"/>
                                      </a:moveTo>
                                      <a:lnTo>
                                        <a:pt x="25" y="74"/>
                                      </a:lnTo>
                                      <a:lnTo>
                                        <a:pt x="18" y="75"/>
                                      </a:lnTo>
                                      <a:lnTo>
                                        <a:pt x="12" y="47"/>
                                      </a:lnTo>
                                      <a:lnTo>
                                        <a:pt x="18" y="46"/>
                                      </a:lnTo>
                                      <a:close/>
                                      <a:moveTo>
                                        <a:pt x="29" y="93"/>
                                      </a:moveTo>
                                      <a:lnTo>
                                        <a:pt x="36" y="121"/>
                                      </a:lnTo>
                                      <a:lnTo>
                                        <a:pt x="29" y="121"/>
                                      </a:lnTo>
                                      <a:lnTo>
                                        <a:pt x="23" y="94"/>
                                      </a:lnTo>
                                      <a:lnTo>
                                        <a:pt x="29" y="93"/>
                                      </a:lnTo>
                                      <a:close/>
                                      <a:moveTo>
                                        <a:pt x="40" y="139"/>
                                      </a:moveTo>
                                      <a:lnTo>
                                        <a:pt x="47" y="167"/>
                                      </a:lnTo>
                                      <a:lnTo>
                                        <a:pt x="40" y="168"/>
                                      </a:lnTo>
                                      <a:lnTo>
                                        <a:pt x="34" y="140"/>
                                      </a:lnTo>
                                      <a:lnTo>
                                        <a:pt x="40" y="139"/>
                                      </a:lnTo>
                                      <a:close/>
                                      <a:moveTo>
                                        <a:pt x="51" y="185"/>
                                      </a:moveTo>
                                      <a:lnTo>
                                        <a:pt x="58" y="213"/>
                                      </a:lnTo>
                                      <a:lnTo>
                                        <a:pt x="52" y="214"/>
                                      </a:lnTo>
                                      <a:lnTo>
                                        <a:pt x="45" y="186"/>
                                      </a:lnTo>
                                      <a:lnTo>
                                        <a:pt x="51" y="185"/>
                                      </a:lnTo>
                                      <a:close/>
                                      <a:moveTo>
                                        <a:pt x="62" y="232"/>
                                      </a:moveTo>
                                      <a:lnTo>
                                        <a:pt x="69" y="260"/>
                                      </a:lnTo>
                                      <a:lnTo>
                                        <a:pt x="63" y="260"/>
                                      </a:lnTo>
                                      <a:lnTo>
                                        <a:pt x="56" y="233"/>
                                      </a:lnTo>
                                      <a:lnTo>
                                        <a:pt x="62" y="232"/>
                                      </a:lnTo>
                                      <a:close/>
                                      <a:moveTo>
                                        <a:pt x="73" y="278"/>
                                      </a:moveTo>
                                      <a:lnTo>
                                        <a:pt x="80" y="306"/>
                                      </a:lnTo>
                                      <a:lnTo>
                                        <a:pt x="74" y="307"/>
                                      </a:lnTo>
                                      <a:lnTo>
                                        <a:pt x="67" y="279"/>
                                      </a:lnTo>
                                      <a:lnTo>
                                        <a:pt x="73" y="278"/>
                                      </a:lnTo>
                                      <a:close/>
                                      <a:moveTo>
                                        <a:pt x="85" y="324"/>
                                      </a:moveTo>
                                      <a:lnTo>
                                        <a:pt x="91" y="352"/>
                                      </a:lnTo>
                                      <a:lnTo>
                                        <a:pt x="85" y="353"/>
                                      </a:lnTo>
                                      <a:lnTo>
                                        <a:pt x="78" y="325"/>
                                      </a:lnTo>
                                      <a:lnTo>
                                        <a:pt x="85" y="324"/>
                                      </a:lnTo>
                                      <a:close/>
                                      <a:moveTo>
                                        <a:pt x="96" y="371"/>
                                      </a:moveTo>
                                      <a:lnTo>
                                        <a:pt x="102" y="399"/>
                                      </a:lnTo>
                                      <a:lnTo>
                                        <a:pt x="96" y="399"/>
                                      </a:lnTo>
                                      <a:lnTo>
                                        <a:pt x="89" y="372"/>
                                      </a:lnTo>
                                      <a:lnTo>
                                        <a:pt x="96" y="371"/>
                                      </a:lnTo>
                                      <a:close/>
                                      <a:moveTo>
                                        <a:pt x="107" y="417"/>
                                      </a:moveTo>
                                      <a:lnTo>
                                        <a:pt x="113" y="445"/>
                                      </a:lnTo>
                                      <a:lnTo>
                                        <a:pt x="107" y="446"/>
                                      </a:lnTo>
                                      <a:lnTo>
                                        <a:pt x="100" y="418"/>
                                      </a:lnTo>
                                      <a:lnTo>
                                        <a:pt x="107" y="417"/>
                                      </a:lnTo>
                                      <a:close/>
                                      <a:moveTo>
                                        <a:pt x="118" y="463"/>
                                      </a:moveTo>
                                      <a:lnTo>
                                        <a:pt x="125" y="491"/>
                                      </a:lnTo>
                                      <a:lnTo>
                                        <a:pt x="118" y="492"/>
                                      </a:lnTo>
                                      <a:lnTo>
                                        <a:pt x="111" y="464"/>
                                      </a:lnTo>
                                      <a:lnTo>
                                        <a:pt x="118" y="463"/>
                                      </a:lnTo>
                                      <a:close/>
                                      <a:moveTo>
                                        <a:pt x="129" y="510"/>
                                      </a:moveTo>
                                      <a:lnTo>
                                        <a:pt x="136" y="538"/>
                                      </a:lnTo>
                                      <a:lnTo>
                                        <a:pt x="129" y="538"/>
                                      </a:lnTo>
                                      <a:lnTo>
                                        <a:pt x="123" y="511"/>
                                      </a:lnTo>
                                      <a:lnTo>
                                        <a:pt x="129" y="510"/>
                                      </a:lnTo>
                                      <a:close/>
                                      <a:moveTo>
                                        <a:pt x="140" y="556"/>
                                      </a:moveTo>
                                      <a:lnTo>
                                        <a:pt x="147" y="584"/>
                                      </a:lnTo>
                                      <a:lnTo>
                                        <a:pt x="140" y="585"/>
                                      </a:lnTo>
                                      <a:lnTo>
                                        <a:pt x="134" y="557"/>
                                      </a:lnTo>
                                      <a:lnTo>
                                        <a:pt x="140" y="556"/>
                                      </a:lnTo>
                                      <a:close/>
                                      <a:moveTo>
                                        <a:pt x="151" y="602"/>
                                      </a:moveTo>
                                      <a:lnTo>
                                        <a:pt x="157" y="625"/>
                                      </a:lnTo>
                                      <a:lnTo>
                                        <a:pt x="150" y="626"/>
                                      </a:lnTo>
                                      <a:lnTo>
                                        <a:pt x="145" y="603"/>
                                      </a:lnTo>
                                      <a:lnTo>
                                        <a:pt x="151" y="60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3" name="Freeform 18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10895" y="530225"/>
                                  <a:ext cx="646430" cy="133985"/>
                                </a:xfrm>
                                <a:custGeom>
                                  <a:avLst/>
                                  <a:gdLst>
                                    <a:gd name="T0" fmla="*/ 39 w 1018"/>
                                    <a:gd name="T1" fmla="*/ 7 h 211"/>
                                    <a:gd name="T2" fmla="*/ 0 w 1018"/>
                                    <a:gd name="T3" fmla="*/ 4 h 211"/>
                                    <a:gd name="T4" fmla="*/ 64 w 1018"/>
                                    <a:gd name="T5" fmla="*/ 12 h 211"/>
                                    <a:gd name="T6" fmla="*/ 100 w 1018"/>
                                    <a:gd name="T7" fmla="*/ 25 h 211"/>
                                    <a:gd name="T8" fmla="*/ 64 w 1018"/>
                                    <a:gd name="T9" fmla="*/ 12 h 211"/>
                                    <a:gd name="T10" fmla="*/ 164 w 1018"/>
                                    <a:gd name="T11" fmla="*/ 33 h 211"/>
                                    <a:gd name="T12" fmla="*/ 125 w 1018"/>
                                    <a:gd name="T13" fmla="*/ 30 h 211"/>
                                    <a:gd name="T14" fmla="*/ 190 w 1018"/>
                                    <a:gd name="T15" fmla="*/ 38 h 211"/>
                                    <a:gd name="T16" fmla="*/ 226 w 1018"/>
                                    <a:gd name="T17" fmla="*/ 50 h 211"/>
                                    <a:gd name="T18" fmla="*/ 190 w 1018"/>
                                    <a:gd name="T19" fmla="*/ 38 h 211"/>
                                    <a:gd name="T20" fmla="*/ 290 w 1018"/>
                                    <a:gd name="T21" fmla="*/ 58 h 211"/>
                                    <a:gd name="T22" fmla="*/ 251 w 1018"/>
                                    <a:gd name="T23" fmla="*/ 55 h 211"/>
                                    <a:gd name="T24" fmla="*/ 315 w 1018"/>
                                    <a:gd name="T25" fmla="*/ 63 h 211"/>
                                    <a:gd name="T26" fmla="*/ 351 w 1018"/>
                                    <a:gd name="T27" fmla="*/ 76 h 211"/>
                                    <a:gd name="T28" fmla="*/ 315 w 1018"/>
                                    <a:gd name="T29" fmla="*/ 63 h 211"/>
                                    <a:gd name="T30" fmla="*/ 415 w 1018"/>
                                    <a:gd name="T31" fmla="*/ 84 h 211"/>
                                    <a:gd name="T32" fmla="*/ 376 w 1018"/>
                                    <a:gd name="T33" fmla="*/ 81 h 211"/>
                                    <a:gd name="T34" fmla="*/ 441 w 1018"/>
                                    <a:gd name="T35" fmla="*/ 89 h 211"/>
                                    <a:gd name="T36" fmla="*/ 476 w 1018"/>
                                    <a:gd name="T37" fmla="*/ 101 h 211"/>
                                    <a:gd name="T38" fmla="*/ 441 w 1018"/>
                                    <a:gd name="T39" fmla="*/ 89 h 211"/>
                                    <a:gd name="T40" fmla="*/ 541 w 1018"/>
                                    <a:gd name="T41" fmla="*/ 109 h 211"/>
                                    <a:gd name="T42" fmla="*/ 501 w 1018"/>
                                    <a:gd name="T43" fmla="*/ 106 h 211"/>
                                    <a:gd name="T44" fmla="*/ 566 w 1018"/>
                                    <a:gd name="T45" fmla="*/ 114 h 211"/>
                                    <a:gd name="T46" fmla="*/ 602 w 1018"/>
                                    <a:gd name="T47" fmla="*/ 127 h 211"/>
                                    <a:gd name="T48" fmla="*/ 566 w 1018"/>
                                    <a:gd name="T49" fmla="*/ 114 h 211"/>
                                    <a:gd name="T50" fmla="*/ 666 w 1018"/>
                                    <a:gd name="T51" fmla="*/ 135 h 211"/>
                                    <a:gd name="T52" fmla="*/ 627 w 1018"/>
                                    <a:gd name="T53" fmla="*/ 132 h 211"/>
                                    <a:gd name="T54" fmla="*/ 692 w 1018"/>
                                    <a:gd name="T55" fmla="*/ 140 h 211"/>
                                    <a:gd name="T56" fmla="*/ 727 w 1018"/>
                                    <a:gd name="T57" fmla="*/ 152 h 211"/>
                                    <a:gd name="T58" fmla="*/ 692 w 1018"/>
                                    <a:gd name="T59" fmla="*/ 140 h 211"/>
                                    <a:gd name="T60" fmla="*/ 792 w 1018"/>
                                    <a:gd name="T61" fmla="*/ 160 h 211"/>
                                    <a:gd name="T62" fmla="*/ 752 w 1018"/>
                                    <a:gd name="T63" fmla="*/ 157 h 211"/>
                                    <a:gd name="T64" fmla="*/ 817 w 1018"/>
                                    <a:gd name="T65" fmla="*/ 166 h 211"/>
                                    <a:gd name="T66" fmla="*/ 853 w 1018"/>
                                    <a:gd name="T67" fmla="*/ 178 h 211"/>
                                    <a:gd name="T68" fmla="*/ 817 w 1018"/>
                                    <a:gd name="T69" fmla="*/ 166 h 211"/>
                                    <a:gd name="T70" fmla="*/ 917 w 1018"/>
                                    <a:gd name="T71" fmla="*/ 186 h 211"/>
                                    <a:gd name="T72" fmla="*/ 878 w 1018"/>
                                    <a:gd name="T73" fmla="*/ 183 h 211"/>
                                    <a:gd name="T74" fmla="*/ 942 w 1018"/>
                                    <a:gd name="T75" fmla="*/ 191 h 211"/>
                                    <a:gd name="T76" fmla="*/ 978 w 1018"/>
                                    <a:gd name="T77" fmla="*/ 203 h 211"/>
                                    <a:gd name="T78" fmla="*/ 942 w 1018"/>
                                    <a:gd name="T79" fmla="*/ 191 h 211"/>
                                    <a:gd name="T80" fmla="*/ 1018 w 1018"/>
                                    <a:gd name="T81" fmla="*/ 206 h 211"/>
                                    <a:gd name="T82" fmla="*/ 1003 w 1018"/>
                                    <a:gd name="T83" fmla="*/ 208 h 2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1018" h="211">
                                      <a:moveTo>
                                        <a:pt x="1" y="0"/>
                                      </a:moveTo>
                                      <a:lnTo>
                                        <a:pt x="39" y="7"/>
                                      </a:lnTo>
                                      <a:lnTo>
                                        <a:pt x="37" y="12"/>
                                      </a:lnTo>
                                      <a:lnTo>
                                        <a:pt x="0" y="4"/>
                                      </a:lnTo>
                                      <a:lnTo>
                                        <a:pt x="1" y="0"/>
                                      </a:lnTo>
                                      <a:close/>
                                      <a:moveTo>
                                        <a:pt x="64" y="12"/>
                                      </a:moveTo>
                                      <a:lnTo>
                                        <a:pt x="102" y="20"/>
                                      </a:lnTo>
                                      <a:lnTo>
                                        <a:pt x="100" y="25"/>
                                      </a:lnTo>
                                      <a:lnTo>
                                        <a:pt x="62" y="17"/>
                                      </a:lnTo>
                                      <a:lnTo>
                                        <a:pt x="64" y="12"/>
                                      </a:lnTo>
                                      <a:close/>
                                      <a:moveTo>
                                        <a:pt x="127" y="25"/>
                                      </a:moveTo>
                                      <a:lnTo>
                                        <a:pt x="164" y="33"/>
                                      </a:lnTo>
                                      <a:lnTo>
                                        <a:pt x="163" y="37"/>
                                      </a:lnTo>
                                      <a:lnTo>
                                        <a:pt x="125" y="30"/>
                                      </a:lnTo>
                                      <a:lnTo>
                                        <a:pt x="127" y="25"/>
                                      </a:lnTo>
                                      <a:close/>
                                      <a:moveTo>
                                        <a:pt x="190" y="38"/>
                                      </a:moveTo>
                                      <a:lnTo>
                                        <a:pt x="227" y="46"/>
                                      </a:lnTo>
                                      <a:lnTo>
                                        <a:pt x="226" y="50"/>
                                      </a:lnTo>
                                      <a:lnTo>
                                        <a:pt x="188" y="42"/>
                                      </a:lnTo>
                                      <a:lnTo>
                                        <a:pt x="190" y="38"/>
                                      </a:lnTo>
                                      <a:close/>
                                      <a:moveTo>
                                        <a:pt x="252" y="51"/>
                                      </a:moveTo>
                                      <a:lnTo>
                                        <a:pt x="290" y="58"/>
                                      </a:lnTo>
                                      <a:lnTo>
                                        <a:pt x="288" y="63"/>
                                      </a:lnTo>
                                      <a:lnTo>
                                        <a:pt x="251" y="55"/>
                                      </a:lnTo>
                                      <a:lnTo>
                                        <a:pt x="252" y="51"/>
                                      </a:lnTo>
                                      <a:close/>
                                      <a:moveTo>
                                        <a:pt x="315" y="63"/>
                                      </a:moveTo>
                                      <a:lnTo>
                                        <a:pt x="353" y="71"/>
                                      </a:lnTo>
                                      <a:lnTo>
                                        <a:pt x="351" y="76"/>
                                      </a:lnTo>
                                      <a:lnTo>
                                        <a:pt x="313" y="68"/>
                                      </a:lnTo>
                                      <a:lnTo>
                                        <a:pt x="315" y="63"/>
                                      </a:lnTo>
                                      <a:close/>
                                      <a:moveTo>
                                        <a:pt x="378" y="76"/>
                                      </a:moveTo>
                                      <a:lnTo>
                                        <a:pt x="415" y="84"/>
                                      </a:lnTo>
                                      <a:lnTo>
                                        <a:pt x="414" y="88"/>
                                      </a:lnTo>
                                      <a:lnTo>
                                        <a:pt x="376" y="81"/>
                                      </a:lnTo>
                                      <a:lnTo>
                                        <a:pt x="378" y="76"/>
                                      </a:lnTo>
                                      <a:close/>
                                      <a:moveTo>
                                        <a:pt x="441" y="89"/>
                                      </a:moveTo>
                                      <a:lnTo>
                                        <a:pt x="478" y="97"/>
                                      </a:lnTo>
                                      <a:lnTo>
                                        <a:pt x="476" y="101"/>
                                      </a:lnTo>
                                      <a:lnTo>
                                        <a:pt x="439" y="94"/>
                                      </a:lnTo>
                                      <a:lnTo>
                                        <a:pt x="441" y="89"/>
                                      </a:lnTo>
                                      <a:close/>
                                      <a:moveTo>
                                        <a:pt x="503" y="102"/>
                                      </a:moveTo>
                                      <a:lnTo>
                                        <a:pt x="541" y="109"/>
                                      </a:lnTo>
                                      <a:lnTo>
                                        <a:pt x="539" y="114"/>
                                      </a:lnTo>
                                      <a:lnTo>
                                        <a:pt x="501" y="106"/>
                                      </a:lnTo>
                                      <a:lnTo>
                                        <a:pt x="503" y="102"/>
                                      </a:lnTo>
                                      <a:close/>
                                      <a:moveTo>
                                        <a:pt x="566" y="114"/>
                                      </a:moveTo>
                                      <a:lnTo>
                                        <a:pt x="604" y="122"/>
                                      </a:lnTo>
                                      <a:lnTo>
                                        <a:pt x="602" y="127"/>
                                      </a:lnTo>
                                      <a:lnTo>
                                        <a:pt x="564" y="119"/>
                                      </a:lnTo>
                                      <a:lnTo>
                                        <a:pt x="566" y="114"/>
                                      </a:lnTo>
                                      <a:close/>
                                      <a:moveTo>
                                        <a:pt x="629" y="127"/>
                                      </a:moveTo>
                                      <a:lnTo>
                                        <a:pt x="666" y="135"/>
                                      </a:lnTo>
                                      <a:lnTo>
                                        <a:pt x="665" y="139"/>
                                      </a:lnTo>
                                      <a:lnTo>
                                        <a:pt x="627" y="132"/>
                                      </a:lnTo>
                                      <a:lnTo>
                                        <a:pt x="629" y="127"/>
                                      </a:lnTo>
                                      <a:close/>
                                      <a:moveTo>
                                        <a:pt x="692" y="140"/>
                                      </a:moveTo>
                                      <a:lnTo>
                                        <a:pt x="729" y="148"/>
                                      </a:lnTo>
                                      <a:lnTo>
                                        <a:pt x="727" y="152"/>
                                      </a:lnTo>
                                      <a:lnTo>
                                        <a:pt x="690" y="145"/>
                                      </a:lnTo>
                                      <a:lnTo>
                                        <a:pt x="692" y="140"/>
                                      </a:lnTo>
                                      <a:close/>
                                      <a:moveTo>
                                        <a:pt x="754" y="153"/>
                                      </a:moveTo>
                                      <a:lnTo>
                                        <a:pt x="792" y="160"/>
                                      </a:lnTo>
                                      <a:lnTo>
                                        <a:pt x="790" y="165"/>
                                      </a:lnTo>
                                      <a:lnTo>
                                        <a:pt x="752" y="157"/>
                                      </a:lnTo>
                                      <a:lnTo>
                                        <a:pt x="754" y="153"/>
                                      </a:lnTo>
                                      <a:close/>
                                      <a:moveTo>
                                        <a:pt x="817" y="166"/>
                                      </a:moveTo>
                                      <a:lnTo>
                                        <a:pt x="855" y="173"/>
                                      </a:lnTo>
                                      <a:lnTo>
                                        <a:pt x="853" y="178"/>
                                      </a:lnTo>
                                      <a:lnTo>
                                        <a:pt x="815" y="170"/>
                                      </a:lnTo>
                                      <a:lnTo>
                                        <a:pt x="817" y="166"/>
                                      </a:lnTo>
                                      <a:close/>
                                      <a:moveTo>
                                        <a:pt x="880" y="178"/>
                                      </a:moveTo>
                                      <a:lnTo>
                                        <a:pt x="917" y="186"/>
                                      </a:lnTo>
                                      <a:lnTo>
                                        <a:pt x="916" y="190"/>
                                      </a:lnTo>
                                      <a:lnTo>
                                        <a:pt x="878" y="183"/>
                                      </a:lnTo>
                                      <a:lnTo>
                                        <a:pt x="880" y="178"/>
                                      </a:lnTo>
                                      <a:close/>
                                      <a:moveTo>
                                        <a:pt x="942" y="191"/>
                                      </a:moveTo>
                                      <a:lnTo>
                                        <a:pt x="980" y="199"/>
                                      </a:lnTo>
                                      <a:lnTo>
                                        <a:pt x="978" y="203"/>
                                      </a:lnTo>
                                      <a:lnTo>
                                        <a:pt x="941" y="196"/>
                                      </a:lnTo>
                                      <a:lnTo>
                                        <a:pt x="942" y="191"/>
                                      </a:lnTo>
                                      <a:close/>
                                      <a:moveTo>
                                        <a:pt x="1005" y="204"/>
                                      </a:moveTo>
                                      <a:lnTo>
                                        <a:pt x="1018" y="206"/>
                                      </a:lnTo>
                                      <a:lnTo>
                                        <a:pt x="1017" y="211"/>
                                      </a:lnTo>
                                      <a:lnTo>
                                        <a:pt x="1003" y="208"/>
                                      </a:lnTo>
                                      <a:lnTo>
                                        <a:pt x="1005" y="20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4" name="Freeform 18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08990" y="531495"/>
                                  <a:ext cx="4445" cy="644525"/>
                                </a:xfrm>
                                <a:custGeom>
                                  <a:avLst/>
                                  <a:gdLst>
                                    <a:gd name="T0" fmla="*/ 7 w 7"/>
                                    <a:gd name="T1" fmla="*/ 28 h 1015"/>
                                    <a:gd name="T2" fmla="*/ 0 w 7"/>
                                    <a:gd name="T3" fmla="*/ 0 h 1015"/>
                                    <a:gd name="T4" fmla="*/ 7 w 7"/>
                                    <a:gd name="T5" fmla="*/ 47 h 1015"/>
                                    <a:gd name="T6" fmla="*/ 0 w 7"/>
                                    <a:gd name="T7" fmla="*/ 75 h 1015"/>
                                    <a:gd name="T8" fmla="*/ 7 w 7"/>
                                    <a:gd name="T9" fmla="*/ 47 h 1015"/>
                                    <a:gd name="T10" fmla="*/ 7 w 7"/>
                                    <a:gd name="T11" fmla="*/ 122 h 1015"/>
                                    <a:gd name="T12" fmla="*/ 0 w 7"/>
                                    <a:gd name="T13" fmla="*/ 94 h 1015"/>
                                    <a:gd name="T14" fmla="*/ 7 w 7"/>
                                    <a:gd name="T15" fmla="*/ 141 h 1015"/>
                                    <a:gd name="T16" fmla="*/ 0 w 7"/>
                                    <a:gd name="T17" fmla="*/ 169 h 1015"/>
                                    <a:gd name="T18" fmla="*/ 7 w 7"/>
                                    <a:gd name="T19" fmla="*/ 141 h 1015"/>
                                    <a:gd name="T20" fmla="*/ 7 w 7"/>
                                    <a:gd name="T21" fmla="*/ 216 h 1015"/>
                                    <a:gd name="T22" fmla="*/ 0 w 7"/>
                                    <a:gd name="T23" fmla="*/ 188 h 1015"/>
                                    <a:gd name="T24" fmla="*/ 7 w 7"/>
                                    <a:gd name="T25" fmla="*/ 235 h 1015"/>
                                    <a:gd name="T26" fmla="*/ 0 w 7"/>
                                    <a:gd name="T27" fmla="*/ 263 h 1015"/>
                                    <a:gd name="T28" fmla="*/ 7 w 7"/>
                                    <a:gd name="T29" fmla="*/ 235 h 1015"/>
                                    <a:gd name="T30" fmla="*/ 7 w 7"/>
                                    <a:gd name="T31" fmla="*/ 310 h 1015"/>
                                    <a:gd name="T32" fmla="*/ 0 w 7"/>
                                    <a:gd name="T33" fmla="*/ 282 h 1015"/>
                                    <a:gd name="T34" fmla="*/ 7 w 7"/>
                                    <a:gd name="T35" fmla="*/ 329 h 1015"/>
                                    <a:gd name="T36" fmla="*/ 0 w 7"/>
                                    <a:gd name="T37" fmla="*/ 357 h 1015"/>
                                    <a:gd name="T38" fmla="*/ 7 w 7"/>
                                    <a:gd name="T39" fmla="*/ 329 h 1015"/>
                                    <a:gd name="T40" fmla="*/ 7 w 7"/>
                                    <a:gd name="T41" fmla="*/ 404 h 1015"/>
                                    <a:gd name="T42" fmla="*/ 0 w 7"/>
                                    <a:gd name="T43" fmla="*/ 376 h 1015"/>
                                    <a:gd name="T44" fmla="*/ 7 w 7"/>
                                    <a:gd name="T45" fmla="*/ 423 h 1015"/>
                                    <a:gd name="T46" fmla="*/ 0 w 7"/>
                                    <a:gd name="T47" fmla="*/ 451 h 1015"/>
                                    <a:gd name="T48" fmla="*/ 7 w 7"/>
                                    <a:gd name="T49" fmla="*/ 423 h 1015"/>
                                    <a:gd name="T50" fmla="*/ 7 w 7"/>
                                    <a:gd name="T51" fmla="*/ 498 h 1015"/>
                                    <a:gd name="T52" fmla="*/ 0 w 7"/>
                                    <a:gd name="T53" fmla="*/ 470 h 1015"/>
                                    <a:gd name="T54" fmla="*/ 7 w 7"/>
                                    <a:gd name="T55" fmla="*/ 517 h 1015"/>
                                    <a:gd name="T56" fmla="*/ 0 w 7"/>
                                    <a:gd name="T57" fmla="*/ 545 h 1015"/>
                                    <a:gd name="T58" fmla="*/ 7 w 7"/>
                                    <a:gd name="T59" fmla="*/ 517 h 1015"/>
                                    <a:gd name="T60" fmla="*/ 7 w 7"/>
                                    <a:gd name="T61" fmla="*/ 592 h 1015"/>
                                    <a:gd name="T62" fmla="*/ 0 w 7"/>
                                    <a:gd name="T63" fmla="*/ 564 h 1015"/>
                                    <a:gd name="T64" fmla="*/ 7 w 7"/>
                                    <a:gd name="T65" fmla="*/ 611 h 1015"/>
                                    <a:gd name="T66" fmla="*/ 0 w 7"/>
                                    <a:gd name="T67" fmla="*/ 639 h 1015"/>
                                    <a:gd name="T68" fmla="*/ 7 w 7"/>
                                    <a:gd name="T69" fmla="*/ 611 h 1015"/>
                                    <a:gd name="T70" fmla="*/ 7 w 7"/>
                                    <a:gd name="T71" fmla="*/ 686 h 1015"/>
                                    <a:gd name="T72" fmla="*/ 0 w 7"/>
                                    <a:gd name="T73" fmla="*/ 658 h 1015"/>
                                    <a:gd name="T74" fmla="*/ 7 w 7"/>
                                    <a:gd name="T75" fmla="*/ 705 h 1015"/>
                                    <a:gd name="T76" fmla="*/ 0 w 7"/>
                                    <a:gd name="T77" fmla="*/ 733 h 1015"/>
                                    <a:gd name="T78" fmla="*/ 7 w 7"/>
                                    <a:gd name="T79" fmla="*/ 705 h 1015"/>
                                    <a:gd name="T80" fmla="*/ 7 w 7"/>
                                    <a:gd name="T81" fmla="*/ 780 h 1015"/>
                                    <a:gd name="T82" fmla="*/ 0 w 7"/>
                                    <a:gd name="T83" fmla="*/ 752 h 1015"/>
                                    <a:gd name="T84" fmla="*/ 7 w 7"/>
                                    <a:gd name="T85" fmla="*/ 799 h 1015"/>
                                    <a:gd name="T86" fmla="*/ 0 w 7"/>
                                    <a:gd name="T87" fmla="*/ 827 h 1015"/>
                                    <a:gd name="T88" fmla="*/ 7 w 7"/>
                                    <a:gd name="T89" fmla="*/ 799 h 1015"/>
                                    <a:gd name="T90" fmla="*/ 7 w 7"/>
                                    <a:gd name="T91" fmla="*/ 874 h 1015"/>
                                    <a:gd name="T92" fmla="*/ 0 w 7"/>
                                    <a:gd name="T93" fmla="*/ 846 h 1015"/>
                                    <a:gd name="T94" fmla="*/ 7 w 7"/>
                                    <a:gd name="T95" fmla="*/ 893 h 1015"/>
                                    <a:gd name="T96" fmla="*/ 0 w 7"/>
                                    <a:gd name="T97" fmla="*/ 921 h 1015"/>
                                    <a:gd name="T98" fmla="*/ 7 w 7"/>
                                    <a:gd name="T99" fmla="*/ 893 h 1015"/>
                                    <a:gd name="T100" fmla="*/ 7 w 7"/>
                                    <a:gd name="T101" fmla="*/ 968 h 1015"/>
                                    <a:gd name="T102" fmla="*/ 0 w 7"/>
                                    <a:gd name="T103" fmla="*/ 940 h 1015"/>
                                    <a:gd name="T104" fmla="*/ 7 w 7"/>
                                    <a:gd name="T105" fmla="*/ 987 h 1015"/>
                                    <a:gd name="T106" fmla="*/ 0 w 7"/>
                                    <a:gd name="T107" fmla="*/ 1015 h 1015"/>
                                    <a:gd name="T108" fmla="*/ 7 w 7"/>
                                    <a:gd name="T109" fmla="*/ 987 h 101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7" h="1015">
                                      <a:moveTo>
                                        <a:pt x="7" y="0"/>
                                      </a:moveTo>
                                      <a:lnTo>
                                        <a:pt x="7" y="28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7" y="47"/>
                                      </a:moveTo>
                                      <a:lnTo>
                                        <a:pt x="7" y="75"/>
                                      </a:lnTo>
                                      <a:lnTo>
                                        <a:pt x="0" y="75"/>
                                      </a:lnTo>
                                      <a:lnTo>
                                        <a:pt x="0" y="47"/>
                                      </a:lnTo>
                                      <a:lnTo>
                                        <a:pt x="7" y="47"/>
                                      </a:lnTo>
                                      <a:close/>
                                      <a:moveTo>
                                        <a:pt x="7" y="94"/>
                                      </a:moveTo>
                                      <a:lnTo>
                                        <a:pt x="7" y="122"/>
                                      </a:lnTo>
                                      <a:lnTo>
                                        <a:pt x="0" y="122"/>
                                      </a:lnTo>
                                      <a:lnTo>
                                        <a:pt x="0" y="94"/>
                                      </a:lnTo>
                                      <a:lnTo>
                                        <a:pt x="7" y="94"/>
                                      </a:lnTo>
                                      <a:close/>
                                      <a:moveTo>
                                        <a:pt x="7" y="141"/>
                                      </a:moveTo>
                                      <a:lnTo>
                                        <a:pt x="7" y="169"/>
                                      </a:lnTo>
                                      <a:lnTo>
                                        <a:pt x="0" y="169"/>
                                      </a:lnTo>
                                      <a:lnTo>
                                        <a:pt x="0" y="141"/>
                                      </a:lnTo>
                                      <a:lnTo>
                                        <a:pt x="7" y="141"/>
                                      </a:lnTo>
                                      <a:close/>
                                      <a:moveTo>
                                        <a:pt x="7" y="188"/>
                                      </a:moveTo>
                                      <a:lnTo>
                                        <a:pt x="7" y="216"/>
                                      </a:lnTo>
                                      <a:lnTo>
                                        <a:pt x="0" y="216"/>
                                      </a:lnTo>
                                      <a:lnTo>
                                        <a:pt x="0" y="188"/>
                                      </a:lnTo>
                                      <a:lnTo>
                                        <a:pt x="7" y="188"/>
                                      </a:lnTo>
                                      <a:close/>
                                      <a:moveTo>
                                        <a:pt x="7" y="235"/>
                                      </a:moveTo>
                                      <a:lnTo>
                                        <a:pt x="7" y="263"/>
                                      </a:lnTo>
                                      <a:lnTo>
                                        <a:pt x="0" y="263"/>
                                      </a:lnTo>
                                      <a:lnTo>
                                        <a:pt x="0" y="235"/>
                                      </a:lnTo>
                                      <a:lnTo>
                                        <a:pt x="7" y="235"/>
                                      </a:lnTo>
                                      <a:close/>
                                      <a:moveTo>
                                        <a:pt x="7" y="282"/>
                                      </a:moveTo>
                                      <a:lnTo>
                                        <a:pt x="7" y="310"/>
                                      </a:lnTo>
                                      <a:lnTo>
                                        <a:pt x="0" y="310"/>
                                      </a:lnTo>
                                      <a:lnTo>
                                        <a:pt x="0" y="282"/>
                                      </a:lnTo>
                                      <a:lnTo>
                                        <a:pt x="7" y="282"/>
                                      </a:lnTo>
                                      <a:close/>
                                      <a:moveTo>
                                        <a:pt x="7" y="329"/>
                                      </a:moveTo>
                                      <a:lnTo>
                                        <a:pt x="7" y="357"/>
                                      </a:lnTo>
                                      <a:lnTo>
                                        <a:pt x="0" y="357"/>
                                      </a:lnTo>
                                      <a:lnTo>
                                        <a:pt x="0" y="329"/>
                                      </a:lnTo>
                                      <a:lnTo>
                                        <a:pt x="7" y="329"/>
                                      </a:lnTo>
                                      <a:close/>
                                      <a:moveTo>
                                        <a:pt x="7" y="376"/>
                                      </a:moveTo>
                                      <a:lnTo>
                                        <a:pt x="7" y="404"/>
                                      </a:lnTo>
                                      <a:lnTo>
                                        <a:pt x="0" y="404"/>
                                      </a:lnTo>
                                      <a:lnTo>
                                        <a:pt x="0" y="376"/>
                                      </a:lnTo>
                                      <a:lnTo>
                                        <a:pt x="7" y="376"/>
                                      </a:lnTo>
                                      <a:close/>
                                      <a:moveTo>
                                        <a:pt x="7" y="423"/>
                                      </a:moveTo>
                                      <a:lnTo>
                                        <a:pt x="7" y="451"/>
                                      </a:lnTo>
                                      <a:lnTo>
                                        <a:pt x="0" y="451"/>
                                      </a:lnTo>
                                      <a:lnTo>
                                        <a:pt x="0" y="423"/>
                                      </a:lnTo>
                                      <a:lnTo>
                                        <a:pt x="7" y="423"/>
                                      </a:lnTo>
                                      <a:close/>
                                      <a:moveTo>
                                        <a:pt x="7" y="470"/>
                                      </a:moveTo>
                                      <a:lnTo>
                                        <a:pt x="7" y="498"/>
                                      </a:lnTo>
                                      <a:lnTo>
                                        <a:pt x="0" y="498"/>
                                      </a:lnTo>
                                      <a:lnTo>
                                        <a:pt x="0" y="470"/>
                                      </a:lnTo>
                                      <a:lnTo>
                                        <a:pt x="7" y="470"/>
                                      </a:lnTo>
                                      <a:close/>
                                      <a:moveTo>
                                        <a:pt x="7" y="517"/>
                                      </a:moveTo>
                                      <a:lnTo>
                                        <a:pt x="7" y="545"/>
                                      </a:lnTo>
                                      <a:lnTo>
                                        <a:pt x="0" y="545"/>
                                      </a:lnTo>
                                      <a:lnTo>
                                        <a:pt x="0" y="517"/>
                                      </a:lnTo>
                                      <a:lnTo>
                                        <a:pt x="7" y="517"/>
                                      </a:lnTo>
                                      <a:close/>
                                      <a:moveTo>
                                        <a:pt x="7" y="564"/>
                                      </a:moveTo>
                                      <a:lnTo>
                                        <a:pt x="7" y="592"/>
                                      </a:lnTo>
                                      <a:lnTo>
                                        <a:pt x="0" y="592"/>
                                      </a:lnTo>
                                      <a:lnTo>
                                        <a:pt x="0" y="564"/>
                                      </a:lnTo>
                                      <a:lnTo>
                                        <a:pt x="7" y="564"/>
                                      </a:lnTo>
                                      <a:close/>
                                      <a:moveTo>
                                        <a:pt x="7" y="611"/>
                                      </a:moveTo>
                                      <a:lnTo>
                                        <a:pt x="7" y="639"/>
                                      </a:lnTo>
                                      <a:lnTo>
                                        <a:pt x="0" y="639"/>
                                      </a:lnTo>
                                      <a:lnTo>
                                        <a:pt x="0" y="611"/>
                                      </a:lnTo>
                                      <a:lnTo>
                                        <a:pt x="7" y="611"/>
                                      </a:lnTo>
                                      <a:close/>
                                      <a:moveTo>
                                        <a:pt x="7" y="658"/>
                                      </a:moveTo>
                                      <a:lnTo>
                                        <a:pt x="7" y="686"/>
                                      </a:lnTo>
                                      <a:lnTo>
                                        <a:pt x="0" y="686"/>
                                      </a:lnTo>
                                      <a:lnTo>
                                        <a:pt x="0" y="658"/>
                                      </a:lnTo>
                                      <a:lnTo>
                                        <a:pt x="7" y="658"/>
                                      </a:lnTo>
                                      <a:close/>
                                      <a:moveTo>
                                        <a:pt x="7" y="705"/>
                                      </a:moveTo>
                                      <a:lnTo>
                                        <a:pt x="7" y="733"/>
                                      </a:lnTo>
                                      <a:lnTo>
                                        <a:pt x="0" y="733"/>
                                      </a:lnTo>
                                      <a:lnTo>
                                        <a:pt x="0" y="705"/>
                                      </a:lnTo>
                                      <a:lnTo>
                                        <a:pt x="7" y="705"/>
                                      </a:lnTo>
                                      <a:close/>
                                      <a:moveTo>
                                        <a:pt x="7" y="752"/>
                                      </a:moveTo>
                                      <a:lnTo>
                                        <a:pt x="7" y="780"/>
                                      </a:lnTo>
                                      <a:lnTo>
                                        <a:pt x="0" y="780"/>
                                      </a:lnTo>
                                      <a:lnTo>
                                        <a:pt x="0" y="752"/>
                                      </a:lnTo>
                                      <a:lnTo>
                                        <a:pt x="7" y="752"/>
                                      </a:lnTo>
                                      <a:close/>
                                      <a:moveTo>
                                        <a:pt x="7" y="799"/>
                                      </a:moveTo>
                                      <a:lnTo>
                                        <a:pt x="7" y="827"/>
                                      </a:lnTo>
                                      <a:lnTo>
                                        <a:pt x="0" y="827"/>
                                      </a:lnTo>
                                      <a:lnTo>
                                        <a:pt x="0" y="799"/>
                                      </a:lnTo>
                                      <a:lnTo>
                                        <a:pt x="7" y="799"/>
                                      </a:lnTo>
                                      <a:close/>
                                      <a:moveTo>
                                        <a:pt x="7" y="846"/>
                                      </a:moveTo>
                                      <a:lnTo>
                                        <a:pt x="7" y="874"/>
                                      </a:lnTo>
                                      <a:lnTo>
                                        <a:pt x="0" y="874"/>
                                      </a:lnTo>
                                      <a:lnTo>
                                        <a:pt x="0" y="846"/>
                                      </a:lnTo>
                                      <a:lnTo>
                                        <a:pt x="7" y="846"/>
                                      </a:lnTo>
                                      <a:close/>
                                      <a:moveTo>
                                        <a:pt x="7" y="893"/>
                                      </a:moveTo>
                                      <a:lnTo>
                                        <a:pt x="7" y="921"/>
                                      </a:lnTo>
                                      <a:lnTo>
                                        <a:pt x="0" y="921"/>
                                      </a:lnTo>
                                      <a:lnTo>
                                        <a:pt x="0" y="893"/>
                                      </a:lnTo>
                                      <a:lnTo>
                                        <a:pt x="7" y="893"/>
                                      </a:lnTo>
                                      <a:close/>
                                      <a:moveTo>
                                        <a:pt x="7" y="940"/>
                                      </a:moveTo>
                                      <a:lnTo>
                                        <a:pt x="7" y="968"/>
                                      </a:lnTo>
                                      <a:lnTo>
                                        <a:pt x="0" y="968"/>
                                      </a:lnTo>
                                      <a:lnTo>
                                        <a:pt x="0" y="940"/>
                                      </a:lnTo>
                                      <a:lnTo>
                                        <a:pt x="7" y="940"/>
                                      </a:lnTo>
                                      <a:close/>
                                      <a:moveTo>
                                        <a:pt x="7" y="987"/>
                                      </a:moveTo>
                                      <a:lnTo>
                                        <a:pt x="7" y="1015"/>
                                      </a:lnTo>
                                      <a:lnTo>
                                        <a:pt x="0" y="1015"/>
                                      </a:lnTo>
                                      <a:lnTo>
                                        <a:pt x="0" y="987"/>
                                      </a:lnTo>
                                      <a:lnTo>
                                        <a:pt x="7" y="98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5" name="Line 186"/>
                              <wps:cNvCnPr/>
                              <wps:spPr bwMode="auto">
                                <a:xfrm flipV="1">
                                  <a:off x="811530" y="662940"/>
                                  <a:ext cx="645160" cy="513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6" name="Line 187"/>
                              <wps:cNvCnPr/>
                              <wps:spPr bwMode="auto">
                                <a:xfrm>
                                  <a:off x="741045" y="854075"/>
                                  <a:ext cx="70485" cy="3219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7" name="Line 188"/>
                              <wps:cNvCnPr/>
                              <wps:spPr bwMode="auto">
                                <a:xfrm>
                                  <a:off x="157480" y="704850"/>
                                  <a:ext cx="583565" cy="149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8" name="Freeform 18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56845" y="532130"/>
                                  <a:ext cx="646430" cy="173990"/>
                                </a:xfrm>
                                <a:custGeom>
                                  <a:avLst/>
                                  <a:gdLst>
                                    <a:gd name="T0" fmla="*/ 36 w 1018"/>
                                    <a:gd name="T1" fmla="*/ 260 h 274"/>
                                    <a:gd name="T2" fmla="*/ 2 w 1018"/>
                                    <a:gd name="T3" fmla="*/ 274 h 274"/>
                                    <a:gd name="T4" fmla="*/ 61 w 1018"/>
                                    <a:gd name="T5" fmla="*/ 253 h 274"/>
                                    <a:gd name="T6" fmla="*/ 100 w 1018"/>
                                    <a:gd name="T7" fmla="*/ 248 h 274"/>
                                    <a:gd name="T8" fmla="*/ 61 w 1018"/>
                                    <a:gd name="T9" fmla="*/ 253 h 274"/>
                                    <a:gd name="T10" fmla="*/ 159 w 1018"/>
                                    <a:gd name="T11" fmla="*/ 227 h 274"/>
                                    <a:gd name="T12" fmla="*/ 124 w 1018"/>
                                    <a:gd name="T13" fmla="*/ 241 h 274"/>
                                    <a:gd name="T14" fmla="*/ 183 w 1018"/>
                                    <a:gd name="T15" fmla="*/ 221 h 274"/>
                                    <a:gd name="T16" fmla="*/ 222 w 1018"/>
                                    <a:gd name="T17" fmla="*/ 215 h 274"/>
                                    <a:gd name="T18" fmla="*/ 183 w 1018"/>
                                    <a:gd name="T19" fmla="*/ 221 h 274"/>
                                    <a:gd name="T20" fmla="*/ 281 w 1018"/>
                                    <a:gd name="T21" fmla="*/ 195 h 274"/>
                                    <a:gd name="T22" fmla="*/ 247 w 1018"/>
                                    <a:gd name="T23" fmla="*/ 209 h 274"/>
                                    <a:gd name="T24" fmla="*/ 306 w 1018"/>
                                    <a:gd name="T25" fmla="*/ 188 h 274"/>
                                    <a:gd name="T26" fmla="*/ 344 w 1018"/>
                                    <a:gd name="T27" fmla="*/ 183 h 274"/>
                                    <a:gd name="T28" fmla="*/ 306 w 1018"/>
                                    <a:gd name="T29" fmla="*/ 188 h 274"/>
                                    <a:gd name="T30" fmla="*/ 403 w 1018"/>
                                    <a:gd name="T31" fmla="*/ 162 h 274"/>
                                    <a:gd name="T32" fmla="*/ 369 w 1018"/>
                                    <a:gd name="T33" fmla="*/ 177 h 274"/>
                                    <a:gd name="T34" fmla="*/ 428 w 1018"/>
                                    <a:gd name="T35" fmla="*/ 156 h 274"/>
                                    <a:gd name="T36" fmla="*/ 467 w 1018"/>
                                    <a:gd name="T37" fmla="*/ 151 h 274"/>
                                    <a:gd name="T38" fmla="*/ 428 w 1018"/>
                                    <a:gd name="T39" fmla="*/ 156 h 274"/>
                                    <a:gd name="T40" fmla="*/ 526 w 1018"/>
                                    <a:gd name="T41" fmla="*/ 130 h 274"/>
                                    <a:gd name="T42" fmla="*/ 491 w 1018"/>
                                    <a:gd name="T43" fmla="*/ 144 h 274"/>
                                    <a:gd name="T44" fmla="*/ 550 w 1018"/>
                                    <a:gd name="T45" fmla="*/ 124 h 274"/>
                                    <a:gd name="T46" fmla="*/ 589 w 1018"/>
                                    <a:gd name="T47" fmla="*/ 118 h 274"/>
                                    <a:gd name="T48" fmla="*/ 550 w 1018"/>
                                    <a:gd name="T49" fmla="*/ 124 h 274"/>
                                    <a:gd name="T50" fmla="*/ 648 w 1018"/>
                                    <a:gd name="T51" fmla="*/ 98 h 274"/>
                                    <a:gd name="T52" fmla="*/ 614 w 1018"/>
                                    <a:gd name="T53" fmla="*/ 112 h 274"/>
                                    <a:gd name="T54" fmla="*/ 673 w 1018"/>
                                    <a:gd name="T55" fmla="*/ 91 h 274"/>
                                    <a:gd name="T56" fmla="*/ 712 w 1018"/>
                                    <a:gd name="T57" fmla="*/ 86 h 274"/>
                                    <a:gd name="T58" fmla="*/ 673 w 1018"/>
                                    <a:gd name="T59" fmla="*/ 91 h 274"/>
                                    <a:gd name="T60" fmla="*/ 771 w 1018"/>
                                    <a:gd name="T61" fmla="*/ 65 h 274"/>
                                    <a:gd name="T62" fmla="*/ 736 w 1018"/>
                                    <a:gd name="T63" fmla="*/ 79 h 274"/>
                                    <a:gd name="T64" fmla="*/ 795 w 1018"/>
                                    <a:gd name="T65" fmla="*/ 59 h 274"/>
                                    <a:gd name="T66" fmla="*/ 834 w 1018"/>
                                    <a:gd name="T67" fmla="*/ 53 h 274"/>
                                    <a:gd name="T68" fmla="*/ 795 w 1018"/>
                                    <a:gd name="T69" fmla="*/ 59 h 274"/>
                                    <a:gd name="T70" fmla="*/ 893 w 1018"/>
                                    <a:gd name="T71" fmla="*/ 33 h 274"/>
                                    <a:gd name="T72" fmla="*/ 858 w 1018"/>
                                    <a:gd name="T73" fmla="*/ 47 h 274"/>
                                    <a:gd name="T74" fmla="*/ 917 w 1018"/>
                                    <a:gd name="T75" fmla="*/ 26 h 274"/>
                                    <a:gd name="T76" fmla="*/ 956 w 1018"/>
                                    <a:gd name="T77" fmla="*/ 21 h 274"/>
                                    <a:gd name="T78" fmla="*/ 917 w 1018"/>
                                    <a:gd name="T79" fmla="*/ 26 h 274"/>
                                    <a:gd name="T80" fmla="*/ 1015 w 1018"/>
                                    <a:gd name="T81" fmla="*/ 0 h 274"/>
                                    <a:gd name="T82" fmla="*/ 981 w 1018"/>
                                    <a:gd name="T83" fmla="*/ 15 h 27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1018" h="274">
                                      <a:moveTo>
                                        <a:pt x="0" y="269"/>
                                      </a:moveTo>
                                      <a:lnTo>
                                        <a:pt x="36" y="260"/>
                                      </a:lnTo>
                                      <a:lnTo>
                                        <a:pt x="39" y="264"/>
                                      </a:lnTo>
                                      <a:lnTo>
                                        <a:pt x="2" y="274"/>
                                      </a:lnTo>
                                      <a:lnTo>
                                        <a:pt x="0" y="269"/>
                                      </a:lnTo>
                                      <a:close/>
                                      <a:moveTo>
                                        <a:pt x="61" y="253"/>
                                      </a:moveTo>
                                      <a:lnTo>
                                        <a:pt x="97" y="243"/>
                                      </a:lnTo>
                                      <a:lnTo>
                                        <a:pt x="100" y="248"/>
                                      </a:lnTo>
                                      <a:lnTo>
                                        <a:pt x="63" y="258"/>
                                      </a:lnTo>
                                      <a:lnTo>
                                        <a:pt x="61" y="253"/>
                                      </a:lnTo>
                                      <a:close/>
                                      <a:moveTo>
                                        <a:pt x="122" y="237"/>
                                      </a:moveTo>
                                      <a:lnTo>
                                        <a:pt x="159" y="227"/>
                                      </a:lnTo>
                                      <a:lnTo>
                                        <a:pt x="161" y="232"/>
                                      </a:lnTo>
                                      <a:lnTo>
                                        <a:pt x="124" y="241"/>
                                      </a:lnTo>
                                      <a:lnTo>
                                        <a:pt x="122" y="237"/>
                                      </a:lnTo>
                                      <a:close/>
                                      <a:moveTo>
                                        <a:pt x="183" y="221"/>
                                      </a:moveTo>
                                      <a:lnTo>
                                        <a:pt x="220" y="211"/>
                                      </a:lnTo>
                                      <a:lnTo>
                                        <a:pt x="222" y="215"/>
                                      </a:lnTo>
                                      <a:lnTo>
                                        <a:pt x="185" y="225"/>
                                      </a:lnTo>
                                      <a:lnTo>
                                        <a:pt x="183" y="221"/>
                                      </a:lnTo>
                                      <a:close/>
                                      <a:moveTo>
                                        <a:pt x="244" y="205"/>
                                      </a:moveTo>
                                      <a:lnTo>
                                        <a:pt x="281" y="195"/>
                                      </a:lnTo>
                                      <a:lnTo>
                                        <a:pt x="283" y="199"/>
                                      </a:lnTo>
                                      <a:lnTo>
                                        <a:pt x="247" y="209"/>
                                      </a:lnTo>
                                      <a:lnTo>
                                        <a:pt x="244" y="205"/>
                                      </a:lnTo>
                                      <a:close/>
                                      <a:moveTo>
                                        <a:pt x="306" y="188"/>
                                      </a:moveTo>
                                      <a:lnTo>
                                        <a:pt x="342" y="179"/>
                                      </a:lnTo>
                                      <a:lnTo>
                                        <a:pt x="344" y="183"/>
                                      </a:lnTo>
                                      <a:lnTo>
                                        <a:pt x="308" y="193"/>
                                      </a:lnTo>
                                      <a:lnTo>
                                        <a:pt x="306" y="188"/>
                                      </a:lnTo>
                                      <a:close/>
                                      <a:moveTo>
                                        <a:pt x="367" y="172"/>
                                      </a:moveTo>
                                      <a:lnTo>
                                        <a:pt x="403" y="162"/>
                                      </a:lnTo>
                                      <a:lnTo>
                                        <a:pt x="406" y="167"/>
                                      </a:lnTo>
                                      <a:lnTo>
                                        <a:pt x="369" y="177"/>
                                      </a:lnTo>
                                      <a:lnTo>
                                        <a:pt x="367" y="172"/>
                                      </a:lnTo>
                                      <a:close/>
                                      <a:moveTo>
                                        <a:pt x="428" y="156"/>
                                      </a:moveTo>
                                      <a:lnTo>
                                        <a:pt x="465" y="146"/>
                                      </a:lnTo>
                                      <a:lnTo>
                                        <a:pt x="467" y="151"/>
                                      </a:lnTo>
                                      <a:lnTo>
                                        <a:pt x="430" y="160"/>
                                      </a:lnTo>
                                      <a:lnTo>
                                        <a:pt x="428" y="156"/>
                                      </a:lnTo>
                                      <a:close/>
                                      <a:moveTo>
                                        <a:pt x="489" y="140"/>
                                      </a:moveTo>
                                      <a:lnTo>
                                        <a:pt x="526" y="130"/>
                                      </a:lnTo>
                                      <a:lnTo>
                                        <a:pt x="528" y="134"/>
                                      </a:lnTo>
                                      <a:lnTo>
                                        <a:pt x="491" y="144"/>
                                      </a:lnTo>
                                      <a:lnTo>
                                        <a:pt x="489" y="140"/>
                                      </a:lnTo>
                                      <a:close/>
                                      <a:moveTo>
                                        <a:pt x="550" y="124"/>
                                      </a:moveTo>
                                      <a:lnTo>
                                        <a:pt x="587" y="114"/>
                                      </a:lnTo>
                                      <a:lnTo>
                                        <a:pt x="589" y="118"/>
                                      </a:lnTo>
                                      <a:lnTo>
                                        <a:pt x="552" y="128"/>
                                      </a:lnTo>
                                      <a:lnTo>
                                        <a:pt x="550" y="124"/>
                                      </a:lnTo>
                                      <a:close/>
                                      <a:moveTo>
                                        <a:pt x="611" y="107"/>
                                      </a:moveTo>
                                      <a:lnTo>
                                        <a:pt x="648" y="98"/>
                                      </a:lnTo>
                                      <a:lnTo>
                                        <a:pt x="650" y="102"/>
                                      </a:lnTo>
                                      <a:lnTo>
                                        <a:pt x="614" y="112"/>
                                      </a:lnTo>
                                      <a:lnTo>
                                        <a:pt x="611" y="107"/>
                                      </a:lnTo>
                                      <a:close/>
                                      <a:moveTo>
                                        <a:pt x="673" y="91"/>
                                      </a:moveTo>
                                      <a:lnTo>
                                        <a:pt x="709" y="81"/>
                                      </a:lnTo>
                                      <a:lnTo>
                                        <a:pt x="712" y="86"/>
                                      </a:lnTo>
                                      <a:lnTo>
                                        <a:pt x="675" y="96"/>
                                      </a:lnTo>
                                      <a:lnTo>
                                        <a:pt x="673" y="91"/>
                                      </a:lnTo>
                                      <a:close/>
                                      <a:moveTo>
                                        <a:pt x="734" y="75"/>
                                      </a:moveTo>
                                      <a:lnTo>
                                        <a:pt x="771" y="65"/>
                                      </a:lnTo>
                                      <a:lnTo>
                                        <a:pt x="773" y="70"/>
                                      </a:lnTo>
                                      <a:lnTo>
                                        <a:pt x="736" y="79"/>
                                      </a:lnTo>
                                      <a:lnTo>
                                        <a:pt x="734" y="75"/>
                                      </a:lnTo>
                                      <a:close/>
                                      <a:moveTo>
                                        <a:pt x="795" y="59"/>
                                      </a:moveTo>
                                      <a:lnTo>
                                        <a:pt x="832" y="49"/>
                                      </a:lnTo>
                                      <a:lnTo>
                                        <a:pt x="834" y="53"/>
                                      </a:lnTo>
                                      <a:lnTo>
                                        <a:pt x="797" y="63"/>
                                      </a:lnTo>
                                      <a:lnTo>
                                        <a:pt x="795" y="59"/>
                                      </a:lnTo>
                                      <a:close/>
                                      <a:moveTo>
                                        <a:pt x="856" y="43"/>
                                      </a:moveTo>
                                      <a:lnTo>
                                        <a:pt x="893" y="33"/>
                                      </a:lnTo>
                                      <a:lnTo>
                                        <a:pt x="895" y="37"/>
                                      </a:lnTo>
                                      <a:lnTo>
                                        <a:pt x="858" y="47"/>
                                      </a:lnTo>
                                      <a:lnTo>
                                        <a:pt x="856" y="43"/>
                                      </a:lnTo>
                                      <a:close/>
                                      <a:moveTo>
                                        <a:pt x="917" y="26"/>
                                      </a:moveTo>
                                      <a:lnTo>
                                        <a:pt x="954" y="17"/>
                                      </a:lnTo>
                                      <a:lnTo>
                                        <a:pt x="956" y="21"/>
                                      </a:lnTo>
                                      <a:lnTo>
                                        <a:pt x="920" y="31"/>
                                      </a:lnTo>
                                      <a:lnTo>
                                        <a:pt x="917" y="26"/>
                                      </a:lnTo>
                                      <a:close/>
                                      <a:moveTo>
                                        <a:pt x="979" y="10"/>
                                      </a:moveTo>
                                      <a:lnTo>
                                        <a:pt x="1015" y="0"/>
                                      </a:lnTo>
                                      <a:lnTo>
                                        <a:pt x="1018" y="5"/>
                                      </a:lnTo>
                                      <a:lnTo>
                                        <a:pt x="981" y="15"/>
                                      </a:lnTo>
                                      <a:lnTo>
                                        <a:pt x="979" y="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9" name="Line 190"/>
                              <wps:cNvCnPr/>
                              <wps:spPr bwMode="auto">
                                <a:xfrm>
                                  <a:off x="157480" y="704850"/>
                                  <a:ext cx="654050" cy="4711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0" name="Line 191"/>
                              <wps:cNvCnPr/>
                              <wps:spPr bwMode="auto">
                                <a:xfrm flipH="1">
                                  <a:off x="157480" y="134620"/>
                                  <a:ext cx="558800" cy="5702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1" name="Rectangle 1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6445" y="1176655"/>
                                  <a:ext cx="97790" cy="1581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1C49CA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C49CA">
                                      <w:rPr>
                                        <w:rFonts w:ascii=".VnCentury Schoolbook" w:hAnsi=".VnCentury Schoolbook" w:cs=".VnCentury Schoolbook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2" name="Rectangle 1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4550" y="379730"/>
                                  <a:ext cx="106045" cy="1581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1C49CA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C49CA">
                                      <w:rPr>
                                        <w:rFonts w:ascii=".VnCentury Schoolbook" w:hAnsi=".VnCentury Schoolbook" w:cs=".VnCentury Schoolbook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3" name="Rectangle 1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75740" y="561975"/>
                                  <a:ext cx="96520" cy="1581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1C49CA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C49CA">
                                      <w:rPr>
                                        <w:rFonts w:ascii=".VnCentury Schoolbook" w:hAnsi=".VnCentury Schoolbook" w:cs=".VnCentury Schoolbook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4" name="Rectangle 1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6585" y="829945"/>
                                  <a:ext cx="96520" cy="1581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1C49CA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C49CA">
                                      <w:rPr>
                                        <w:rFonts w:ascii=".VnCentury Schoolbook" w:hAnsi=".VnCentury Schoolbook" w:cs=".VnCentury Schoolbook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5" name="Rectangle 1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640" y="642620"/>
                                  <a:ext cx="94615" cy="1581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1C49CA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C49CA">
                                      <w:rPr>
                                        <w:rFonts w:ascii=".VnCentury Schoolbook" w:hAnsi=".VnCentury Schoolbook" w:cs=".VnCentury Schoolbook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6" name="Rectangle 1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6435" y="635"/>
                                  <a:ext cx="94615" cy="1581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1C49CA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C49CA">
                                      <w:rPr>
                                        <w:rFonts w:ascii=".VnCentury Schoolbook" w:hAnsi=".VnCentury Schoolbook" w:cs=".VnCentury Schoolbook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178" o:spid="_x0000_s1026" editas="canvas" style="width:129.05pt;height:106.5pt;mso-position-horizontal-relative:char;mso-position-vertical-relative:line" coordsize="16389,1352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gJ54s7h0AAB3IAAAOAAAAZHJzL2Uyb0RvYy54bWzsXW1vIzmO/n7A/QfDHw/IxPVeFUxmMZt0 7haY3Rvc5O67YzsdYx3bZ7s7PbfY/34PJVEluUSp5qUbi203MFPpLoZ6SLEoFkmpvv3Dp9fN5OPq cFzvtrfT7JvZdLLaLnbL9fb97fS/Hx+u2unkeJpvl/PNbru6nf68Ok7/8N2//su3b/ubVb572W2W q8METLbHm7f97fTldNrfXF8fFy+r1/nxm91+tcXN593hdX7CXw/vr5eH+Ru4v26u89msvn7bHZb7 w26xOh7xr/f65vQ7xf/5ebU4/efz83F1mmxup8B2Uv8/qP8/0f+vv/t2fvP+MN+/rBcGxvxXoHid r7cY1LK6n5/mkw+H9YDV63px2B13z6dvFrvX693z83qxUjJAmmx2Js3dfPtxflTCLKAdBoiffke+ T+8J93b3sN5soI1rcL+hf6PrG+ZnRbc3W59I/4uiNTRve0zgcW+n8vjbIP70Mt+vlOTHm8VfPv54 mKyXt9Oy7KaT7fwVhvTDeruaZK2aQRobRHfbHw+QgP523OM3nt7+vFuCdP7htFOT8+n58EpyQO2T T7fTJqtzMJj8DMMtyjo31rD6dJoscDsvm7qaTha43WRdWVVkLNfzG+ayPxxP/77avU7oh9vpBoDU KPOPPxxPmpRJPOWR7iZvGDNvZjP1G8fdZr0k/RPd8fD+6W5zmHyck8mqP2Zgj+x1fcKDs1m/3k5b SzS/eVnNl++2Sww/vznN1xv9M1DrGYRsAEc3SUploH/rZt279l1bXpV5/e6qnN3fX33/cFde1Q9Z U90X93d399nfCWdW3rysl8vVlqDyw5KV4ybaPLbazO3j0pudz10pGhD5qkDD3PTM6jl+2i1/VhOu /h22p//58xthBZvxjDCjCfolRjh53qz3/wMTUNPP5lhmsxIGB3ur67wrz8yxyaqabpM9Zl2WFRd7 vNijcopVdmaP+S+1R3IIbIVxp9iUM5iptsIqbwvtNC9e8eIVq5yt8OGwWlHEhuW5cCzxJ6zJZGjH /Q+7xV+Pk+3u3XJ9+nG33p4QLCgfqjw5VnJNyu5+xEJewC7NQl50rfKMeomjhbzr6s44zqJrKpiv v5AvPuiFnMDx4o1IbmlWyvdL4+0fMcTz6wbx4b9dT7Jy8jbJqoZ4ETHT4Fm0NHk7eZnUeX1OA01Z mlmYTeGQZGEupUvShtlAbDtSWYf51A5NJvBpHJqmCvNBpG/HkvggfLM0Eh5yL5aoqMOCZa6es1xQ UeZqOi8EVq6uuzIsXOZquxQmLXPVnRWdwMpVuMjK1XhWC4aUuToXWblKF1HBkfdarwQzyF2t51kR FjB3tV5WYa3nrtazVrDN3FV7nQusXLXnRS6gctVeC7aQu2rP65nAylW7iMpVu4iqcNXeCnZVuGov ZoKuClftdRPWVeGqPW8EEy1ctbfCDCIA7S2myIUHp3DVLrJy1V5Ugl0VrtpFVq7aRVS0Wlgfk80E wyo9vXeCskpX720X1nvp6r1oBBstXb1nM2EO6S3Agi+zJmykpat4mZer+VJyyaWreZmXq3oRF709 WfRZLhgXxbSWquwE/04xh6XKsiys+8rVfVkLhlp5us+FeUQWoB8RoURY95Wne5GXq/uqEHx85ele 5OXqXsRVe7ovBfuqXd1XraCv2tN9IYRDtav7qhJstfZ0XwnzSNkYO9s1HtpgcFV7uq8El1q7ukeI JvDydC/icnXv4cJ7kQ0j5y86LTS/WXzamtASP03mlCnVeaD97kh5KYoz8ZL/qENiRU8xpkCMaSBi FWljPFBFiKFnIubUQZwYiiRiFeImOUNTRNyZ2DrOmUI8okYUp0PxBLmRMRsnJMVqivs4MTMjZzZO UIq5FPdxolJcReQIncaISrGTIh8nKsVHinycqHgV0eTjRM2NqPk4USmWITAIV8aISvGKIh8nKsUk inycqBR3KPJxolJsocjHiWreNh8RIYwRlUIE4o4oYBS5ERUL/ShyI2o5TlRazBWYcaLSek3kWJHH gKElWZGPE5VWXUU+TlRaWBX5OFFp7VTk40Sl5ZHIsQCOEZVWQEU+TlRa5BT5OFFpHVPk40Stjai1 J6p222a1OaAadl4HO0wnqIM9kbzzm/38RIsU/6iKFMhwTF6QkYbroH9/3X1cPe4UxUnVUBRIzqj0 dzdbl8p4ZPgTrVe+y9e9w8s6G77JV02kp4gniO/x1WXEoPjeYrM7rpScPUxNb1w6ImYNr7/Pv6vp cgQgmJKmjIphuDU8zcyDr2ZMbTz2meW7fA0j47uyLFAfYezYJiVZjH9E6iQqjGGXJEOYR6PGNXOO LS2N8bPIWiSmBnokABniupiJMT88LTEys9ZkII+RMTeLLi0QvdcQTp2jxOMpzY9xXUiyRCEYd5vj CYsi1ZaLPEuUbIAuLZBxgkhwGM6SQHBMJDmSKlEI9MIwgswsBDnyGTG5B+jSAjUGQMMmIglkSsfI x0QhwFuQQMUsbpn0QkJyN2zpjJSv2iEM0PFt2SPA1BQAxIpaVZJAnbbNAjYV0ynzw2t1jAz608PG /SBzs+jSAnV6ZSwadl2SQEjsaAxdXKnMMEHWagtG9iYqOHOz8NISIaWigCJpkpgj1H01pY0NmTtf zcLBHO2ixvf5ynR6QS2xasVmc4iQ+ciGl9l1lS1FnCizsiLRE0fBHLv4FCAVpLWEmCsqFfOD1/Hp IlKZVayvI4lSmTUWqZ0z7qw7MwfMMUmn576yr83Mh69n/Gyli+9HpDJrWQXHqjUhSmWWWiSG4lIx R7vUMQq+GrRmsUVyaBw/i5D5RKQyCxqSMimpKM6F/61hib4l8CgGrXkdMlU9LOB8n6+GjpK0xG92 bllndAOEfJ+lwhAUl6tOGBugU1zvVC29zqCRDUS6CammLP5ijs675838pEL8X8OMGp3u58cX3bWk OJAa5zdPq48raitLdCYFW3smh53u10N/IX542R3+bzp5Q6/e7fT4vx/mh9V0svnTFrXjLivJ2E7q L2XVUM7l4N55cu/Mtwuwup2epsi90Y93J90Q+GF/WL9/wUi6LWe7+x6NY89r1ctFtWjdcISJoL+8 fcF+Izz2ut/Iqayrh8/0HH2+ynqbzVqqncOSq2KW64ejr6zXyKZT1kf1JBVceYdxco+ca6SjS+so nKK0PoNvVoYTrq1TJjnXjtAtv2PBtylilfoNsIE6LQ0ltwNsELNZEhQMwnCgF0uUUTY6wAihSk8z kxDB91gqVESCnBBOWRoRkpuJliB59fVMZEVLqB2woJJcQDyvwG6KOQGNU9DS86KiSYiXq/Ssk3Tl FdlV0STEy9V7jvR+eAYRbvW4UCoI43I1H8Hl6l7C5VXZc1FGr86OYnwQl1dmz3VxIqB7r9BeCcbl 1dmLTBXlQrxck0cNPYzL1X0h43J131ABJjCPlIHuDUfG5epewuWV2kuRl1dsV8WvAC6v1l4Afdi+ vGp7S0XMEC/X7stSFb8CuvfK7Sgzh3m5ukf/soTL1T08rcDMVX4EmKt8CRitz3YiK1FIr+KezQQp vYp7Bfhh7Xs190y1TQTU79Xcq1pSGcVzVoAM3V9B/XtFdyoFCsg8/efCWuZV3SPIXP2LyLyyey2K SeFoL2YhuAuv7l4Df1hMr/CeqcacwAR4hfe6k3TmVd6RmQtPAOWFLP5GRuZNQCUs3l7pPYLMmwAJ mVd7b0QxveJ7pjqQAjrziu8N8IcnwKu+o1kxrDOv+t6in0Rg5j0BsKDgE+CV31u08gjMvAlohCWO ihp2NiPIvAmQkDWuC+pEMZG26cfUjWmBCUAOqKdqgT8sJqXrrABohw3rjFKElqorpdlERaEnwxYA gZn7BHQyMncC8pmEzJ2ACDJvAiRklDC1YlJ8LyitdWcgl/x2685ANoME4SlAD3I/aj5zLA3vKZfu jED7yaU7Q+y10fnkR8TUOkkU71u5dGdIirx0Z0iauXRnSJr55+vOEHv6KFRByu3RlpDifoaCEUU+ zi2ZiuSj7VBIcEdAobhzfj5BjpBBkXPNLU5uqqiPWPTHuFRa9Ym73llEaXDqd9TX39LmQi/c1OdC oV6ozwUhCYbl0rVUG0EjAJGxojiVz1ddGigQeYEIqTMtMN/lq6bSFpAosXig+Pe5cOD2FmiepgPJ jiyJwXVTZKtiEBF0KQCJkompwdvSJuPkaxgb35Wlwf5pf3hRHCN3olcgM60HmJ+o1KZWiXRSnOwM 3QiBOq1PWwaUBMqN5InaLvKeSkF49Y8ibfUTi6xKlOwcXVqg3HSnIKmgOYsCGd544Y5ByA3SQbWW oWhTQi5Uyx0v5Q3QMRfZ5JAZVZwtAEkg7GFRhNaBM2++aqTIjmoyLrrybb4aMlP0T3UtnaNjLhGB TJdGwwAkgZAvVUgTRd/SdPphomITiYyp5saGwUj5auQ+R8e3ZYGQptScefURBTK8u/jTjhyq4ofX 1ahEpXH9iQ64Aby0RBUqyGq9SNawkVY1lCw8c+erVmtlsCJXGJUJmVXDj62D+fDV8Bsg5PvyPCGd qXlbDNJE1TNkR9R6GfdPVOPXdPEZxSkKZuSElgYI01Lh2IYzDKJUzN0e48Dc+ap1W9OmF5J+0GN4 RmeWBGRZo3M6RMh85LlC5lNjQBI/7scblh9vMbHnH4lZzTHRalabdSFLdDsNEaalakzreWb72KS5 QrJWo020LjaMFnMWld4si2b3OIJXRstXPfdDhHxfniskSQ1WfmYlqVpKqJNlIUcZQ4scrqGLz2lr VogMLy9RfgOEI6TiY3rgtDVvSSrkdTXaRKdrZ3b9oJ4bR2uWCXOUgThX7QBhWirkUzVW2/UmSsXc Ex2KSPcqjsjnRqXqeKVAr2JsroYI01LhrUAbVg7HHZ8s1eNBNogkbxQHCE00nWp9Qx7YaIAthRHz VT9bAZRMwA8X5vrSePV1N14hUhg0Xinf/vkbr9B3xS9FRVaiBwuPUt94VZZUj6a2qxo/2Rfw39R2 RXU/FTq5/VSIAG3JRh1ngkfRYOn7suDGLBG17Qy44Jl0CF6ouWvAxK2BBaFAYMsEW5fDXBBVWqIg FPgRS6BOMglhgRftiUICufUuEYvXaBUUyeuxynIqQ4fgeF1WQam8Bit1hkmQT1LHtIZbyTO0aQiA kmomf90zqqmRI4goqenMVbWMyGusCura66nKMypfhxB5XVVBXXsNVVlLBcUgo6SyKZFkdZSrXosg o6SyKZruGan+pyCjpLIpfO8ZiYi8Tqqgsr0mqkIdkxBC5LVRBZXtdVDlrfSEUA+5BR5G5Cq7wDEK 4VmjwpRlFEbkKrtQPRVB0ZLKprdwO5SMyOucCormNU3hfDZBNK9rKiia1zBFXW1hHXkdU2FErrJL HLwkMEoqm/YaWB2V6CUUGCWVTQeH9oxERF6XVFA0r0Gq7KSn3+uQCirba44qG+pnCtmR1x0VRuQq u1LHwQQZJZVNWyCsjioc3CQgSiq7cpUtI/I7okLLrNcMVaFnKozI64YKKttrhEIGSGKUdCP+GSQ4 cUZAlFS2fwCJOissNGteB1Rw+mlfpZ21WkTkdT8FGXmNT7U6kSuEyOt8Cirba3qqVftykFFS2V7D UzOTDJJStFYDYUSuZTeqmT2IKGnZ2J3ZDyUjotd1iyiobK/HqcHBX2E78pqcgqJ57U3UCSgwSiqb NmL2mNVhVyEdIa/Sk4URucpucylSp1pOP17o6af9lj2FiIhek3qyECPa2Gop2kZ6+inNZ8mComFX fU/RqtOyQjpCEaAnC04/7amxQ7WdtEDSVlJLFkbkKrtT5yAGESWVjcxSP5SMSNV8LaSgbBjfYdWp swtDmFSV2bIKSpdRNseS4EhkwbpxcLJDJ6ByVd61klmiT9xhJaBylU6iibCSakePuzOcDwsJqEt/ 4qU/EUmey+lRgzPS6NWRNGObOuJtRmaT8aMttyXI4QQUd64lJsjxnCtyLinGyemVjsjx4qYT5Aly I+rl9Kjzg/Iup0eJzZLGgO15OHETo9cMskj/9KhLfyIaDc2z+pv6E0VFop1G6d2ekRCfJgq+aZra cW7JtEs9IpAe42dMveHRliPjYExV/NEeNZUgN6LqUgZimwS5EdX25yTIjQHbAmmcnFsXHylYHaMb bonEL3BpNTWCkTdDOXTcCEZiOmpl3C8YmSmGdH5Bq/Y3NMMiukUnrArZQ62wuA0b5LK5VLLWVIkT 3/SzNYqIx+MqLV9Nq4SHie9xJXfYCavR2cPX4kLYPmnmy1c9thZiFJEdkDnw1ZViQJQSw/acxcVA fcmYCY/KV1eOcVR2SGbBV1eQAVFKEJR3DMKEJHaZ4mH56kkyjsqOyTz46orSI+O7SVlsC2RcFlSi RszKOCoUo6K8tNUPqVKyoDY1al5y2xfLWuKrOy8jqeyYzIOv7rz0yPhuUhak1LSzjM8LilZRXeqn fhwV6lZRXuwrz6lSsqBoNE6WxNFKRpZxVHZM1jhf3XnpkfHdpCzJFmTjs21XEXPmq2tjqIJFNW4k tmMyD756sgyoUrKg4jVqXlDQGoFyJJUdk2XgqytLj4zvJmWx7Xzx5wWlsDGyjKOyYzJKvnqyDKhS sqAUNWpeUPsaIctIKjsmy8BXV5YeGd9NyoI25jF+DFWzMbKMo7JjMkq+erIMqFKyoGo1SpY60QSt n+qRVHZMloGvriw9Mr6blMXuYYk/LyiwjZiXkVR2TEbJV0+WAVVKFhS4Rs0LKmojZBlJZcdkGfjq ytIj47tJWWyreXxeUIsbI8s4Kjsmo+SrJ8uAKimLfcuNy4Li2whZxlE1dkyWga+eLAOqlCyooo2y MZTtxsgyjsqOyTLw1ZWlR8Z3k7LYVEh8XlCnGyHLOCqU6qK8dNQ0pErJYr4/imRCQpbEpjTtk1EF jKI0VHaDCWucr+689Mj4blIWmy+Ly8JVSgjNrPmqAWiYI8lQzIvKrGdmSMXSAMWl//zr7j9Hydr7 0LBylab3fNTXroMfGm4z7HkysVLgQ8P4yjDOnTKfeM2KmV3quLucv2p9+fD12dfqgx93/2f68DUy 1J49Kgf3S+yR8sn8oeH+c9dtVc50/rTf4dDMSupIoi0ORU6fXze+9GKEX/vX17FuekaoIotfaYTY glmaCp8yOBX790ZYtUVFHZ/qfOOyM+cfY2G+WOHXboWovQ22hqls7GffGpZVdUu7v+AZK7hGfQ5J b7PemdxNQbvIdJ6IbfbXncktnYvq9vrpD+bm+h3M3UXmNlZKpxu6nX5ggZa6ACO3za+Wzn2FbmzP YK4+JhvghKXMEqEajLZRhPXKlbjA4WssVV6qswOH0sEULJEIym3zE0F5O8aySjwH3VO66rANSOjt Gsty6RRzb+tYrrZ8hZi5mqeDLMP68vaP5aodNcTMVX6ObW8CM0/7qssyxMxVfwSZNwESMm8bWY4T m8PIvL1kWadOyR3ahbeVLNdfWw3YmLefLNdnHgeYuRNA34AWkLnGrzenBXRGBwNZky1KyTS8fWXm 9NIAMncCIsjcCRCReVvLSvFQT29/WYZPcAe9hbe9rMAmxLDOvD1mWaNOyR2K6W0xK7EXVmDmTUCl TskNMHMnoNQf6w6YBh0VZucpU9ufArOJ86J6qggybwIkZN52s0o8Od/bc4Y1KDwB3pYz+opzWGfe vjN8y0Ng5j4Blf6wb0BntDT2OoPbC5qGd1B3pb/aHWLmTQBOrA0zcycggsybAAmZtwWtxpoT1pm3 D01tQwtYhrcLrcah5QIvd+3N9Hcjhjbr7USrG2kJ8M7p1kcBB3i59t9gRAGYq361IykkpKv9CC5X +xIuf0taIxmsty+tFty/tyutKSSP7W1Na9SJ90N90ZlF1qgbLDhhfXm70xA+BK3VP6Fbf7g7YPre BjUxinJ1H8Hl6l7C5e1Qox0oYRm9bWr6uyRDfXmb1FpsQRN4uYav9vEH7Avce91Hzg13/Y76oHiI l2v3HXywgMu1eylWobNerE1EcLm6l3DRO7DlRfltAZi3bU1w+t6etU6MobyNa25wh9fry7aXy7YX 6nO2dbJ4ry0F2oqcS2EJcjzQipxziglyPLOKnMs5CXI8loqce7Pi5CYRf/lo+mCHjzkd6/LR9IFm LtteLtteHmnXO/mZZpxbMifDPdrvC8fdkkmK/8Mcy40gLLQXQVcxc9vpLdX3zfcGUh+fNgej5oMO Nr8NQC83JrxLNAv02JgH1/fdzgrdXkCvFZhSpAdNylYSB5tiFKHdEci8+ar58S4XZC6jnQj0CqLG TZCdw+PRZIloN4FibQ/VlkRCtlNTJnqWMlZS4qBTJDyNjuK9NkOEI6Si2JUUZuMTSaqcEopEmeg2 RBLU0HFMwij4amaUaqJq5BTdOULmI89VTuf6EG/bgSdKRa8BoETmM2pXudFTNugKYzRaKuRGzcgc M/F9vjLdOUK+L0tFn2dXWO3eCEmqgo/jtC6SufNVo0C+1HDkx5Tv89XQzXQkmCU6tIYImU9EKvO5 +AwvuvEuYORQNVqkIzQlc+erRluynuyOUb7PVyMVfK3Sp113+D5fmU7PaY+Q78tSIXepedtPPEtz VVKmgyww0cmH1KrhGPcC6iu2xC9xxO8Q4QipzHfj8c26xFwh3arR6pqeuLJUrCfkpKNzSgefKC0l 6AYI01Ihzal5w8/GLbBCH5xCYY/6Zu581RaDLKyhiy9DFWU1SarEvsEhQh5PtkDq91a87R5MyQKR mVWUiQ0NNavJnt7OIPiqhUdy1ggff0yHAJlPRCg6kAkKs/t6JZkaOowEhHavM/Pmq8aKfK0m485d vs1XIxId30TDpsjO0DEXWaDGnOZg91yKAlGyEBDgLWLPSWMUNNhQwlCM3CaKTKwPA3TMJSIQnQcE nIiB4s9Sa469wHF2MYFaoyAbSDIEvhqBTByZ2LaHvK6PjrnIArX0HU4IZANUaYaoMZkIEzsI+CPk NoxkCHzVAiHTq4fldyK+zVcmO0PHt2WB+FxxeOj4DHXm5Tyx7Qe5X4XURpAMga8aaWfiR9Q7Y/M9 QMdcIgLRUWZQvN3mKM2Q6nYmSl69mDdfNVLVPUFk8UcN+WA9bILsHB0PxgJhbbw0R3/dzdGwX7cP UPc5fZ4+wBoNqrSQUx9g2WT9Jw64p+rSEr093syz8nb6lbVEU8HYs0LlqH+JFaoW/f+AI1YJLtMc 7fSlZkVZYxWA++97/KoK35sw9lg1s9y+L1zs8SvvS6XsmLbH/1otTqgiblaTTG/uFRtT715At/r+ cNi9vazmyyPZIkUb3i/QX477Hw+Tp7c/75ar2+n8w2mnTJZtjvv6a/okgV7kswbfL1IrfW+7COVw tINuqa5oK4qJbJjNmSs9QAw1zPwjjrTRQRCT0COx3dGMq6djgy9BOv+gXp/NU2NOw1l9Ok0+HNa3 0791s+5d+64tr8q8fndVzu7vr75/uCuv6oesqe6L+7u7++zvNG5W3rysl8vV9vczrONus14SOwJ3 PLx/utscJh/nm9vpg/pjFOKQXfsw1AcvIYsRjkVCynP2x7y7eqjb5qp8KKurrpm1V7Os+2OHr2h1 5f2DL9IP6+1q8ul189t89+QN73j0DQoljijbTP0ZyoY0+Pq0Okw261e8eVqi+Q3Z4rvtUk3tab7e 6J8dVRD8XhWYbqhETbSyXDLW774lsz19evoELvTj0275M2z4sDtRPDv5uDoPoba77Wo62fxpi6cA BCf+4cA/PPEP8+3iZXe4nZ6mE/3j3Ql/w+982B/W718wgPbox/33eFIe1sp2ewzm+Xo77jUy/GCm AjTjltG33WF5nc+y2TX9tD/sFqvjcb19/9PLfL/CbNBgi798hLzrJeIW6kcaugaVwzSUPymVwSb3 P+wWfz1Otrvf1zW0cAwmH1I0XaNXrd4z4OjVGXkOtdvi4houruHLuAb1dNiw7av2EMjFDD2Eyu9+ IQ+RlQ12ZMGJUiKhzrrzXYFdXSEWvniIS/DA8dOXCB6Uh1B5eXoMvmoPgSrF0EOoEP4LeYg6wxcl 9OtFm3dmX3AfQ1wchPPacHm7wAvWF3MQNpL+qh0EHs2hg3DPrfjcLxloZDABRI13e0QL6gWS3vwX n/CiWta0R/HyinHJPpgY6ov5BxtHf9X+AWXPoX9wzxH53P4BR+qVlIDEG0atz5h1ooeLdxDzd5fc 5OfKTarXCxtD/2N6B6RUFzf4T+Vb3x/m+5f14n5+mrt/VynNm1W+e9ltlqvDd/8vAAAAAP//AwBQ SwMEFAAGAAgAAAAhAHVSH/baAAAABQEAAA8AAABkcnMvZG93bnJldi54bWxMj0FPwzAMhe9I/IfI SNxY0qKhUZpOCAnEZSAGP8BrvLYicaom28q/x3CBi/WsZ733uV7PwasjTWmIbKFYGFDEbXQDdxY+ 3h+vVqBSRnboI5OFL0qwbs7PaqxcPPEbHbe5UxLCqUILfc5jpXVqewqYFnEkFm8fp4BZ1qnTbsKT hAevS2NudMCBpaHHkR56aj+3h2DhteDSjf52s/fP8WUzm7J7WgZrLy/m+ztQmeb8dww/+IIOjTDt 4oFdUt6CPJJ/p3jlclWA2okorg3optb/6ZtvAAAA//8DAFBLAQItABQABgAIAAAAIQC2gziS/gAA AOEBAAATAAAAAAAAAAAAAAAAAAAAAABbQ29udGVudF9UeXBlc10ueG1sUEsBAi0AFAAGAAgAAAAh ADj9If/WAAAAlAEAAAsAAAAAAAAAAAAAAAAALwEAAF9yZWxzLy5yZWxzUEsBAi0AFAAGAAgAAAAh AGAnnizuHQAAHcgAAA4AAAAAAAAAAAAAAAAALgIAAGRycy9lMm9Eb2MueG1sUEsBAi0AFAAGAAgA AAAhAHVSH/baAAAABQEAAA8AAAAAAAAAAAAAAAAASCAAAGRycy9kb3ducmV2LnhtbFBLBQYAAAAA BAAEAPMAAABPIQAAAAA= ">
                      <v:shape id="_x0000_s1027" type="#_x0000_t75" style="position:absolute;width:16389;height:13525;visibility:visible;mso-wrap-style:square">
                        <v:fill o:detectmouseclick="t"/>
                        <v:path o:connecttype="none"/>
                      </v:shape>
                      <v:line id="Line 180" o:spid="_x0000_s1028" style="position:absolute;visibility:visible;mso-wrap-style:square" from="7162,1346" to="7410,85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wGnvsQAAADcAAAADwAAAGRycy9kb3ducmV2LnhtbESP0WoCMRRE3wX/IVyhbzWpiNjVKFWx FCvYWj/gsrnuLm5ulk2q0a83hYKPw8ycYabzaGtxptZXjjW89BUI4tyZigsNh5/18xiED8gGa8ek 4Uoe5rNuZ4qZcRf+pvM+FCJB2GeooQyhyaT0eUkWfd81xMk7utZiSLItpGnxkuC2lgOlRtJixWmh xIaWJeWn/a/VcFOfEdW43n0xrwbF+2Zx3XLU+qkX3yYgAsXwCP+3P4yG4fAV/s6kIyBn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fAae+xAAAANwAAAAPAAAAAAAAAAAA AAAAAKECAABkcnMvZG93bnJldi54bWxQSwUGAAAAAAQABAD5AAAAkgMAAAAA " strokeweight="1pt">
                        <v:stroke joinstyle="miter"/>
                      </v:line>
                      <v:line id="Line 181" o:spid="_x0000_s1029" style="position:absolute;flip:y;visibility:visible;mso-wrap-style:square" from="7410,6629" to="14566,85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RZrzsAAAADcAAAADwAAAGRycy9kb3ducmV2LnhtbERPy4rCMBTdC/5DuMLsNFV8VqPIwDCz GfCF4O7SXNtqc1OSTK1/P1kILg/nvdq0phINOV9aVjAcJCCIM6tLzhWcjl/9OQgfkDVWlknBkzxs 1t3OClNtH7yn5hByEUPYp6igCKFOpfRZQQb9wNbEkbtaZzBE6HKpHT5iuKnkKEmm0mDJsaHAmj4L yu6HP6OgcfJ2D860l934PLvI22L+7X+V+ui12yWIQG14i1/uH61gPInz45l4BOT6H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LkWa87AAAAA3AAAAA8AAAAAAAAAAAAAAAAA oQIAAGRycy9kb3ducmV2LnhtbFBLBQYAAAAABAAEAPkAAACOAwAAAAA= " strokeweight="1pt">
                        <v:stroke joinstyle="miter"/>
                      </v:line>
                      <v:line id="Line 182" o:spid="_x0000_s1030" style="position:absolute;visibility:visible;mso-wrap-style:square" from="7162,1346" to="14566,66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K49ZcUAAADcAAAADwAAAGRycy9kb3ducmV2LnhtbESP3WoCMRSE7wXfIRyhd26itEVWo/hD S9FCW+sDHDbH3cXNybJJNfbpjVDo5TAz3zCzRbSNOFPna8caRpkCQVw4U3Op4fD9MpyA8AHZYOOY NFzJw2Le780wN+7CX3Teh1IkCPscNVQhtLmUvqjIos9cS5y8o+sshiS7UpoOLwluGzlW6llarDkt VNjSuqLitP+xGn7VLqKaNB+fzJtx+bpdXd85av0wiMspiEAx/If/2m9Gw+PTCO5n0hGQ8xs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5K49ZcUAAADcAAAADwAAAAAAAAAA AAAAAAChAgAAZHJzL2Rvd25yZXYueG1sUEsFBgAAAAAEAAQA+QAAAJMDAAAAAA== " strokeweight="1pt">
                        <v:stroke joinstyle="miter"/>
                      </v:line>
                      <v:shape id="Freeform 183" o:spid="_x0000_s1031" style="position:absolute;left:7137;top:1339;width:997;height:3975;visibility:visible;mso-wrap-style:square;v-text-anchor:top" coordsize="157,62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6fhq8cA AADcAAAADwAAAGRycy9kb3ducmV2LnhtbESPS0vEQBCE74L/YWjBi7gT46ox7iSIsKIHRePr2mTa JJjpCZnJa3+9syB4LKrqK2qTz6YVI/WusazgbBWBIC6tbrhS8P62PU1AOI+ssbVMChZykGeHBxtM tZ34lcbCVyJA2KWooPa+S6V0ZU0G3cp2xMH7tr1BH2RfSd3jFOCmlXEUXUqDDYeFGju6q6n8KQaj INqdNNcvbfGUxOfPXx/J1f2wPH4qdXw0396A8DT7//Bf+0ErWF/EsD8TjoDMfgEAAP//AwBQSwEC LQAUAAYACAAAACEA8PeKu/0AAADiAQAAEwAAAAAAAAAAAAAAAAAAAAAAW0NvbnRlbnRfVHlwZXNd LnhtbFBLAQItABQABgAIAAAAIQAx3V9h0gAAAI8BAAALAAAAAAAAAAAAAAAAAC4BAABfcmVscy8u cmVsc1BLAQItABQABgAIAAAAIQAzLwWeQQAAADkAAAAQAAAAAAAAAAAAAAAAACkCAABkcnMvc2hh cGV4bWwueG1sUEsBAi0AFAAGAAgAAAAhAHun4avHAAAA3AAAAA8AAAAAAAAAAAAAAAAAmAIAAGRy cy9kb3ducmV2LnhtbFBLBQYAAAAABAAEAPUAAACMAwAAAAA= " path="m7,r7,28l7,29,,1,7,xm18,46r7,28l18,75,12,47r6,-1xm29,93r7,28l29,121,23,94r6,-1xm40,139r7,28l40,168,34,140r6,-1xm51,185r7,28l52,214,45,186r6,-1xm62,232r7,28l63,260,56,233r6,-1xm73,278r7,28l74,307,67,279r6,-1xm85,324r6,28l85,353,78,325r7,-1xm96,371r6,28l96,399,89,372r7,-1xm107,417r6,28l107,446r-7,-28l107,417xm118,463r7,28l118,492r-7,-28l118,463xm129,510r7,28l129,538r-6,-27l129,510xm140,556r7,28l140,585r-6,-28l140,556xm151,602r6,23l150,626r-5,-23l151,602xe" fillcolor="black" strokeweight=".05pt">
                        <v:stroke joinstyle="bevel"/>
                        <v:path arrowok="t" o:connecttype="custom" o:connectlocs="8890,17780;0,635;11430,29210;11430,47625;11430,29210;22860,76835;14605,59690;25400,88265;25400,106680;25400,88265;36830,135255;28575,118110;39370,147320;40005,165100;39370,147320;50800,194310;42545,177165;53975,205740;53975,224155;53975,205740;64770,253365;56515,236220;67945,264795;67945,283210;67945,264795;79375,311785;70485,294640;81915,323850;81915,341630;81915,323850;93345,370840;85090,353695;95885,382270;95250,397510;95885,382270" o:connectangles="0,0,0,0,0,0,0,0,0,0,0,0,0,0,0,0,0,0,0,0,0,0,0,0,0,0,0,0,0,0,0,0,0,0,0"/>
                        <o:lock v:ext="edit" verticies="t"/>
                      </v:shape>
                      <v:shape id="Freeform 184" o:spid="_x0000_s1032" style="position:absolute;left:8108;top:5302;width:6465;height:1340;visibility:visible;mso-wrap-style:square;v-text-anchor:top" coordsize="1018,21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eS4IMQA AADcAAAADwAAAGRycy9kb3ducmV2LnhtbESPQWvCQBSE74L/YXmF3uomaltJswmitNWjaS/eHtnX JDT7NmQ3Mf77bkHwOMzMN0yaT6YVI/WusawgXkQgiEurG64UfH+9P21AOI+ssbVMCq7kIM/msxQT bS98orHwlQgQdgkqqL3vEildWZNBt7AdcfB+bG/QB9lXUvd4CXDTymUUvUiDDYeFGjva1VT+FoNR 0G2n3ef+fBpei4/1FV3Mmo6s1OPDtH0D4Wny9/CtfdAK1s8r+D8TjoDM/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HkuCDEAAAA3AAAAA8AAAAAAAAAAAAAAAAAmAIAAGRycy9k b3ducmV2LnhtbFBLBQYAAAAABAAEAPUAAACJAwAAAAA= " path="m1,l39,7r-2,5l,4,1,xm64,12r38,8l100,25,62,17r2,-5xm127,25r37,8l163,37,125,30r2,-5xm190,38r37,8l226,50,188,42r2,-4xm252,51r38,7l288,63,251,55r1,-4xm315,63r38,8l351,76,313,68r2,-5xm378,76r37,8l414,88,376,81r2,-5xm441,89r37,8l476,101,439,94r2,-5xm503,102r38,7l539,114r-38,-8l503,102xm566,114r38,8l602,127r-38,-8l566,114xm629,127r37,8l665,139r-38,-7l629,127xm692,140r37,8l727,152r-37,-7l692,140xm754,153r38,7l790,165r-38,-8l754,153xm817,166r38,7l853,178r-38,-8l817,166xm880,178r37,8l916,190r-38,-7l880,178xm942,191r38,8l978,203r-37,-7l942,191xm1005,204r13,2l1017,211r-14,-3l1005,204xe" fillcolor="black" strokeweight=".05pt">
                        <v:stroke joinstyle="bevel"/>
                        <v:path arrowok="t" o:connecttype="custom" o:connectlocs="24765,4445;0,2540;40640,7620;63500,15875;40640,7620;104140,20955;79375,19050;120650,24130;143510,31750;120650,24130;184150,36830;159385,34925;200025,40005;222885,48260;200025,40005;263525,53340;238760,51435;280035,56515;302260,64135;280035,56515;343535,69215;318135,67310;359410,72390;382270,80645;359410,72390;422910,85725;398145,83820;439420,88900;461645,96520;439420,88900;502920,101600;477520,99695;518795,105410;541655,113030;518795,105410;582295,118110;557530,116205;598170,121285;621030,128905;598170,121285;646430,130810;636905,132080" o:connectangles="0,0,0,0,0,0,0,0,0,0,0,0,0,0,0,0,0,0,0,0,0,0,0,0,0,0,0,0,0,0,0,0,0,0,0,0,0,0,0,0,0,0"/>
                        <o:lock v:ext="edit" verticies="t"/>
                      </v:shape>
                      <v:shape id="Freeform 185" o:spid="_x0000_s1033" style="position:absolute;left:8089;top:5314;width:45;height:6446;visibility:visible;mso-wrap-style:square;v-text-anchor:top" coordsize="7,101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F6JCcYA AADcAAAADwAAAGRycy9kb3ducmV2LnhtbESPQWvCQBSE7wX/w/IEb80mYmtI3YhIK0IvVUupt2f2 mQSzb0N2Nem/7xYKHoeZ+YZZLAfTiBt1rrasIIliEMSF1TWXCj4Pb48pCOeRNTaWScEPOVjmo4cF Ztr2vKPb3pciQNhlqKDyvs2kdEVFBl1kW+LgnW1n0AfZlVJ32Ae4aeQ0jp+lwZrDQoUtrSsqLvur UbBKjuv046tIX+e1P8qNfe+/3UmpyXhYvYDwNPh7+L+91QpmTzP4OxOOgMx/AQAA//8DAFBLAQIt ABQABgAIAAAAIQDw94q7/QAAAOIBAAATAAAAAAAAAAAAAAAAAAAAAABbQ29udGVudF9UeXBlc10u eG1sUEsBAi0AFAAGAAgAAAAhADHdX2HSAAAAjwEAAAsAAAAAAAAAAAAAAAAALgEAAF9yZWxzLy5y ZWxzUEsBAi0AFAAGAAgAAAAhADMvBZ5BAAAAOQAAABAAAAAAAAAAAAAAAAAAKQIAAGRycy9zaGFw ZXhtbC54bWxQSwECLQAUAAYACAAAACEAQF6JCcYAAADcAAAADwAAAAAAAAAAAAAAAACYAgAAZHJz L2Rvd25yZXYueG1sUEsFBgAAAAAEAAQA9QAAAIsDAAAAAA== " path="m7,r,28l,28,,,7,xm7,47r,28l,75,,47r7,xm7,94r,28l,122,,94r7,xm7,141r,28l,169,,141r7,xm7,188r,28l,216,,188r7,xm7,235r,28l,263,,235r7,xm7,282r,28l,310,,282r7,xm7,329r,28l,357,,329r7,xm7,376r,28l,404,,376r7,xm7,423r,28l,451,,423r7,xm7,470r,28l,498,,470r7,xm7,517r,28l,545,,517r7,xm7,564r,28l,592,,564r7,xm7,611r,28l,639,,611r7,xm7,658r,28l,686,,658r7,xm7,705r,28l,733,,705r7,xm7,752r,28l,780,,752r7,xm7,799r,28l,827,,799r7,xm7,846r,28l,874,,846r7,xm7,893r,28l,921,,893r7,xm7,940r,28l,968,,940r7,xm7,987r,28l,1015,,987r7,xe" fillcolor="black" strokeweight=".05pt">
                        <v:stroke joinstyle="bevel"/>
                        <v:path arrowok="t" o:connecttype="custom" o:connectlocs="4445,17780;0,0;4445,29845;0,47625;4445,29845;4445,77470;0,59690;4445,89535;0,107315;4445,89535;4445,137160;0,119380;4445,149225;0,167005;4445,149225;4445,196850;0,179070;4445,208915;0,226695;4445,208915;4445,256540;0,238760;4445,268605;0,286385;4445,268605;4445,316230;0,298450;4445,328295;0,346075;4445,328295;4445,375920;0,358140;4445,387985;0,405765;4445,387985;4445,435610;0,417830;4445,447675;0,465455;4445,447675;4445,495300;0,477520;4445,507365;0,525145;4445,507365;4445,554990;0,537210;4445,567055;0,584835;4445,567055;4445,614680;0,596900;4445,626745;0,644525;4445,626745" o:connectangles="0,0,0,0,0,0,0,0,0,0,0,0,0,0,0,0,0,0,0,0,0,0,0,0,0,0,0,0,0,0,0,0,0,0,0,0,0,0,0,0,0,0,0,0,0,0,0,0,0,0,0,0,0,0,0"/>
                        <o:lock v:ext="edit" verticies="t"/>
                      </v:shape>
                      <v:line id="Line 186" o:spid="_x0000_s1034" style="position:absolute;flip:y;visibility:visible;mso-wrap-style:square" from="8115,6629" to="14566,117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WHIVsUAAADcAAAADwAAAGRycy9kb3ducmV2LnhtbESPT4vCMBTE7wt+h/AEb2uq6KrVKLKw 6EVY/yB4ezTPttq8lCTW7rffCAt7HGbmN8xi1ZpKNOR8aVnBoJ+AIM6sLjlXcDp+vU9B+ICssbJM Cn7Iw2rZeVtgqu2T99QcQi4ihH2KCooQ6lRKnxVk0PdtTRy9q3UGQ5Qul9rhM8JNJYdJ8iENlhwX Cqzps6DsfngYBY2Tt3twpr18j86Ti7zNphu/U6rXbddzEIHa8B/+a2+1gtF4DK8z8QjI5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qWHIVsUAAADcAAAADwAAAAAAAAAA AAAAAAChAgAAZHJzL2Rvd25yZXYueG1sUEsFBgAAAAAEAAQA+QAAAJMDAAAAAA== " strokeweight="1pt">
                        <v:stroke joinstyle="miter"/>
                      </v:line>
                      <v:line id="Line 187" o:spid="_x0000_s1035" style="position:absolute;visibility:visible;mso-wrap-style:square" from="7410,8540" to="8115,117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0elEcQAAADcAAAADwAAAGRycy9kb3ducmV2LnhtbESP0WoCMRRE34X+Q7iFvrlJpYqsRmkr ilShrfUDLpvb3aWbm2UTNfbrjSD4OMzMGWY6j7YRR+p87VjDc6ZAEBfO1Fxq2P8s+2MQPiAbbByT hjN5mM8eelPMjTvxNx13oRQJwj5HDVUIbS6lLyqy6DPXEifv13UWQ5JdKU2HpwS3jRwoNZIWa04L Fbb0XlHxtztYDf9qE1GNm88v5sWgXH28nbcctX56jK8TEIFiuIdv7bXR8DIcwfVMOgJydg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rR6URxAAAANwAAAAPAAAAAAAAAAAA AAAAAKECAABkcnMvZG93bnJldi54bWxQSwUGAAAAAAQABAD5AAAAkgMAAAAA " strokeweight="1pt">
                        <v:stroke joinstyle="miter"/>
                      </v:line>
                      <v:line id="Line 188" o:spid="_x0000_s1036" style="position:absolute;visibility:visible;mso-wrap-style:square" from="1574,7048" to="7410,85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AsAisQAAADcAAAADwAAAGRycy9kb3ducmV2LnhtbESP3WoCMRSE7wu+QziCd5oo/rE1Sn+o lCrYqg9w2JzuLm5Olk2qsU/fCEIvh5n5hlmsoq3FmVpfOdYwHCgQxLkzFRcajoe3/hyED8gGa8ek 4UoeVsvOwwIz4y78Red9KESCsM9QQxlCk0np85Is+oFriJP37VqLIcm2kKbFS4LbWo6UmkqLFaeF Eht6KSk/7X+shl+1iajm9e6T+XVUrD+er1uOWve68ekRRKAY/sP39rvRMJ7M4HYmHQG5/A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ECwCKxAAAANwAAAAPAAAAAAAAAAAA AAAAAKECAABkcnMvZG93bnJldi54bWxQSwUGAAAAAAQABAD5AAAAkgMAAAAA " strokeweight="1pt">
                        <v:stroke joinstyle="miter"/>
                      </v:line>
                      <v:shape id="Freeform 189" o:spid="_x0000_s1037" style="position:absolute;left:1568;top:5321;width:6464;height:1740;visibility:visible;mso-wrap-style:square;v-text-anchor:top" coordsize="1018,27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3rPdcIA AADcAAAADwAAAGRycy9kb3ducmV2LnhtbERPS2vCQBC+C/0PyxS86aY+ikZXKVWp4EmrB29DdpoE s7MhO2r8992D4PHje8+XravUjZpQejbw0U9AEWfelpwbOP5uehNQQZAtVp7JwIMCLBdvnTmm1t95 T7eD5CqGcEjRQCFSp1qHrCCHoe9r4sj9+cahRNjk2jZ4j+Gu0oMk+dQOS44NBdb0XVB2OVydgdVW zoM2W592m+t4mJ/kgtOfozHd9/ZrBkqolZf46d5aA6NxXBvPxCOgF/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7es91wgAAANwAAAAPAAAAAAAAAAAAAAAAAJgCAABkcnMvZG93 bnJldi54bWxQSwUGAAAAAAQABAD1AAAAhwMAAAAA " path="m,269r36,-9l39,264,2,274,,269xm61,253l97,243r3,5l63,258r-2,-5xm122,237r37,-10l161,232r-37,9l122,237xm183,221r37,-10l222,215r-37,10l183,221xm244,205r37,-10l283,199r-36,10l244,205xm306,188r36,-9l344,183r-36,10l306,188xm367,172r36,-10l406,167r-37,10l367,172xm428,156r37,-10l467,151r-37,9l428,156xm489,140r37,-10l528,134r-37,10l489,140xm550,124r37,-10l589,118r-37,10l550,124xm611,107r37,-9l650,102r-36,10l611,107xm673,91l709,81r3,5l675,96r-2,-5xm734,75l771,65r2,5l736,79r-2,-4xm795,59l832,49r2,4l797,63r-2,-4xm856,43l893,33r2,4l858,47r-2,-4xm917,26r37,-9l956,21,920,31r-3,-5xm979,10l1015,r3,5l981,15r-2,-5xe" fillcolor="black" strokeweight=".05pt">
                        <v:stroke joinstyle="bevel"/>
                        <v:path arrowok="t" o:connecttype="custom" o:connectlocs="22860,165100;1270,173990;38735,160655;63500,157480;38735,160655;100965,144145;78740,153035;116205,140335;140970,136525;116205,140335;178435,123825;156845,132715;194310,119380;218440,116205;194310,119380;255905,102870;234315,112395;271780,99060;296545,95885;271780,99060;334010,82550;311785,91440;349250,78740;374015,74930;349250,78740;411480,62230;389890,71120;427355,57785;452120,54610;427355,57785;489585,41275;467360,50165;504825,37465;529590,33655;504825,37465;567055,20955;544830,29845;582295,16510;607060,13335;582295,16510;644525,0;622935,9525" o:connectangles="0,0,0,0,0,0,0,0,0,0,0,0,0,0,0,0,0,0,0,0,0,0,0,0,0,0,0,0,0,0,0,0,0,0,0,0,0,0,0,0,0,0"/>
                        <o:lock v:ext="edit" verticies="t"/>
                      </v:shape>
                      <v:line id="Line 190" o:spid="_x0000_s1038" style="position:absolute;visibility:visible;mso-wrap-style:square" from="1574,7048" to="8115,117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tgxY8QAAADcAAAADwAAAGRycy9kb3ducmV2LnhtbESP3WoCMRSE7wt9h3AKvatJRUVXo1RF EVuofw9w2JzuLt2cLJtUY5++EYReDjPzDTOZRVuLM7W+cqzhtaNAEOfOVFxoOB1XL0MQPiAbrB2T hit5mE0fHyaYGXfhPZ0PoRAJwj5DDWUITSalz0uy6DuuIU7el2sthiTbQpoWLwlua9lVaiAtVpwW SmxoUVL+ffixGn7Ve0Q1rD93zMtusd7Orx8ctX5+im9jEIFi+A/f2xujodcfwe1MOgJy+g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a2DFjxAAAANwAAAAPAAAAAAAAAAAA AAAAAKECAABkcnMvZG93bnJldi54bWxQSwUGAAAAAAQABAD5AAAAkgMAAAAA " strokeweight="1pt">
                        <v:stroke joinstyle="miter"/>
                      </v:line>
                      <v:line id="Line 191" o:spid="_x0000_s1039" style="position:absolute;flip:x;visibility:visible;mso-wrap-style:square" from="1574,1346" to="7162,70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3qhc8EAAADcAAAADwAAAGRycy9kb3ducmV2LnhtbERPTYvCMBC9C/6HMMLeNN1F1O0aRYTF vQhaRfA2NLNttZmUJNb6781B8Ph43/NlZ2rRkvOVZQWfowQEcW51xYWC4+F3OAPhA7LG2jIpeJCH 5aLfm2Oq7Z331GahEDGEfYoKyhCaVEqfl2TQj2xDHLl/6wyGCF0htcN7DDe1/EqSiTRYcWwosaF1 Sfk1uxkFrZOXa3CmO+/Gp+lZXr5nG79V6mPQrX5ABOrCW/xy/2kF40mcH8/EIyAXT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3eqFzwQAAANwAAAAPAAAAAAAAAAAAAAAA AKECAABkcnMvZG93bnJldi54bWxQSwUGAAAAAAQABAD5AAAAjwMAAAAA " strokeweight="1pt">
                        <v:stroke joinstyle="miter"/>
                      </v:line>
                      <v:rect id="Rectangle 192" o:spid="_x0000_s1040" style="position:absolute;left:7664;top:11766;width:895;height:158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+ZcUcEA AADcAAAADwAAAGRycy9kb3ducmV2LnhtbESPzYoCMRCE7wu+Q2jB25pRRGQ0igiCK3tx9AGaSc8P Jp0hic7s25sFwWNRVV9Rm91gjXiSD61jBbNpBoK4dLrlWsHtevxegQgRWaNxTAr+KMBuO/raYK5d zxd6FrEWCcIhRwVNjF0uZSgbshimriNOXuW8xZikr6X22Ce4NXKeZUtpseW00GBHh4bKe/GwCuS1 OParwvjMnefVr/k5XSpySk3Gw34NItIQP+F3+6QVLJYz+D+TjoDcv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LfmXFHBAAAA3AAAAA8AAAAAAAAAAAAAAAAAmAIAAGRycy9kb3du cmV2LnhtbFBLBQYAAAAABAAEAPUAAACGAwAAAAA= " filled="f" stroked="f">
                        <v:textbox style="mso-fit-shape-to-text:t" inset="0,0,0,0">
                          <w:txbxContent>
                            <w:p w:rsidR="00063871" w:rsidRPr="001C49CA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49C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v:textbox>
                      </v:rect>
                      <v:rect id="Rectangle 193" o:spid="_x0000_s1041" style="position:absolute;left:8445;top:3797;width:1060;height:158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zTCJsEA AADcAAAADwAAAGRycy9kb3ducmV2LnhtbESP3YrCMBSE7xd8h3AWvFvTLSJSjbIsCCp7Y/UBDs3p DyYnJYm2vr1ZELwcZuYbZr0drRF38qFzrOB7loEgrpzuuFFwOe++liBCRNZoHJOCBwXYbiYfayy0 G/hE9zI2IkE4FKigjbEvpAxVSxbDzPXEyaudtxiT9I3UHocEt0bmWbaQFjtOCy329NtSdS1vVoE8 l7thWRqfuWNe/5nD/lSTU2r6Of6sQEQa4zv8au+1gvkih/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Ec0wibBAAAA3AAAAA8AAAAAAAAAAAAAAAAAmAIAAGRycy9kb3du cmV2LnhtbFBLBQYAAAAABAAEAPUAAACGAwAAAAA= " filled="f" stroked="f">
                        <v:textbox style="mso-fit-shape-to-text:t" inset="0,0,0,0">
                          <w:txbxContent>
                            <w:p w:rsidR="00063871" w:rsidRPr="001C49CA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49C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194" o:spid="_x0000_s1042" style="position:absolute;left:14757;top:5619;width:965;height:158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HhnvcIA AADcAAAADwAAAGRycy9kb3ducmV2LnhtbESPzYoCMRCE74LvEFrwphl1EZk1igiCLl4c9wGaSc8P Jp0hyTqzb28WhD0WVfUVtd0P1ogn+dA6VrCYZyCIS6dbrhV830+zDYgQkTUax6TglwLsd+PRFnPt er7Rs4i1SBAOOSpoYuxyKUPZkMUwdx1x8irnLcYkfS21xz7BrZHLLFtLiy2nhQY7OjZUPoofq0De i1O/KYzP3NeyuprL+VaRU2o6GQ6fICIN8T/8bp+1go/1Cv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oeGe9wgAAANwAAAAPAAAAAAAAAAAAAAAAAJgCAABkcnMvZG93 bnJldi54bWxQSwUGAAAAAAQABAD1AAAAhwMAAAAA " filled="f" stroked="f">
                        <v:textbox style="mso-fit-shape-to-text:t" inset="0,0,0,0">
                          <w:txbxContent>
                            <w:p w:rsidR="00063871" w:rsidRPr="001C49CA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49C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195" o:spid="_x0000_s1043" style="position:absolute;left:6165;top:8299;width:966;height:158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5H/ycEA AADcAAAADwAAAGRycy9kb3ducmV2LnhtbESPzYoCMRCE7wu+Q2jB25pRRGTWKCIIKl4c9wGaSc8P Jp0hic749kZY2GNRVV9R6+1gjXiSD61jBbNpBoK4dLrlWsHv7fC9AhEiskbjmBS8KMB2M/paY65d z1d6FrEWCcIhRwVNjF0uZSgbshimriNOXuW8xZikr6X22Ce4NXKeZUtpseW00GBH+4bKe/GwCuSt OPSrwvjMnefVxZyO14qcUpPxsPsBEWmI/+G/9lErWCwX8DmTjoDcv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KeR/8nBAAAA3AAAAA8AAAAAAAAAAAAAAAAAmAIAAGRycy9kb3du cmV2LnhtbFBLBQYAAAAABAAEAPUAAACGAwAAAAA= " filled="f" stroked="f">
                        <v:textbox style="mso-fit-shape-to-text:t" inset="0,0,0,0">
                          <w:txbxContent>
                            <w:p w:rsidR="00063871" w:rsidRPr="001C49CA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49C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196" o:spid="_x0000_s1044" style="position:absolute;left:406;top:6426;width:946;height:158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N1aUsIA AADcAAAADwAAAGRycy9kb3ducmV2LnhtbESPzYoCMRCE74LvEFrwphnFFZk1igiCLl4c9wGaSc8P Jp0hyTqzb28WhD0WVfUVtd0P1ogn+dA6VrCYZyCIS6dbrhV830+zDYgQkTUax6TglwLsd+PRFnPt er7Rs4i1SBAOOSpoYuxyKUPZkMUwdx1x8irnLcYkfS21xz7BrZHLLFtLiy2nhQY7OjZUPoofq0De i1O/KYzP3NeyuprL+VaRU2o6GQ6fICIN8T/8bp+1gtX6A/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I3VpSwgAAANwAAAAPAAAAAAAAAAAAAAAAAJgCAABkcnMvZG93 bnJldi54bWxQSwUGAAAAAAQABAD1AAAAhwMAAAAA " filled="f" stroked="f">
                        <v:textbox style="mso-fit-shape-to-text:t" inset="0,0,0,0">
                          <w:txbxContent>
                            <w:p w:rsidR="00063871" w:rsidRPr="001C49CA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49C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197" o:spid="_x0000_s1045" style="position:absolute;left:6864;top:6;width:946;height:158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A/EJcEA AADcAAAADwAAAGRycy9kb3ducmV2LnhtbESP3YrCMBSE7xd8h3AE79ZUkSLVKMuCoMveWH2AQ3P6 g8lJSaKtb79ZELwcZuYbZrsfrREP8qFzrGAxz0AQV0533Ci4Xg6faxAhIms0jknBkwLsd5OPLRba DXymRxkbkSAcClTQxtgXUoaqJYth7nri5NXOW4xJ+kZqj0OCWyOXWZZLix2nhRZ7+m6pupV3q0Be ysOwLo3P3M+y/jWn47kmp9RsOn5tQEQa4zv8ah+1glWew/+ZdATk7g8AAP//AwBQSwECLQAUAAYA CAAAACEA8PeKu/0AAADiAQAAEwAAAAAAAAAAAAAAAAAAAAAAW0NvbnRlbnRfVHlwZXNdLnhtbFBL AQItABQABgAIAAAAIQAx3V9h0gAAAI8BAAALAAAAAAAAAAAAAAAAAC4BAABfcmVscy8ucmVsc1BL AQItABQABgAIAAAAIQAzLwWeQQAAADkAAAAQAAAAAAAAAAAAAAAAACkCAABkcnMvc2hhcGV4bWwu eG1sUEsBAi0AFAAGAAgAAAAhADgPxCXBAAAA3AAAAA8AAAAAAAAAAAAAAAAAmAIAAGRycy9kb3du cmV2LnhtbFBLBQYAAAAABAAEAPUAAACGAwAAAAA= " filled="f" stroked="f">
                        <v:textbox style="mso-fit-shape-to-text:t" inset="0,0,0,0">
                          <w:txbxContent>
                            <w:p w:rsidR="00063871" w:rsidRPr="001C49CA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49C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  <w:lang w:val="fr-FR"/>
        </w:rPr>
        <w:t>Câu 22.</w:t>
      </w:r>
      <w:r w:rsidRPr="00684BCA">
        <w:rPr>
          <w:sz w:val="20"/>
          <w:szCs w:val="20"/>
          <w:lang w:val="fr-FR"/>
        </w:rPr>
        <w:t xml:space="preserve"> </w:t>
      </w:r>
      <w:r w:rsidRPr="00684BCA">
        <w:rPr>
          <w:sz w:val="20"/>
          <w:szCs w:val="20"/>
        </w:rPr>
        <w:t xml:space="preserve">Có </w:t>
      </w:r>
      <w:r w:rsidRPr="00684BCA">
        <w:rPr>
          <w:position w:val="-4"/>
          <w:sz w:val="20"/>
          <w:szCs w:val="20"/>
        </w:rPr>
        <w:object w:dxaOrig="180" w:dyaOrig="240">
          <v:shape id="_x0000_i1120" type="#_x0000_t75" style="width:9.2pt;height:12.1pt" o:ole="">
            <v:imagedata r:id="rId217" o:title=""/>
          </v:shape>
          <o:OLEObject Type="Embed" ProgID="Equation.DSMT4" ShapeID="_x0000_i1120" DrawAspect="Content" ObjectID="_1624814509" r:id="rId218"/>
        </w:object>
      </w:r>
      <w:r w:rsidRPr="00684BCA">
        <w:rPr>
          <w:sz w:val="20"/>
          <w:szCs w:val="20"/>
        </w:rPr>
        <w:t xml:space="preserve"> loại mặt phẳng thỏa mãn đề bài là: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sym w:font="Webdings" w:char="F03D"/>
      </w:r>
      <w:r w:rsidRPr="00684BCA">
        <w:rPr>
          <w:b/>
          <w:sz w:val="20"/>
          <w:szCs w:val="20"/>
        </w:rPr>
        <w:t xml:space="preserve"> </w:t>
      </w:r>
      <w:r w:rsidRPr="00684BCA">
        <w:rPr>
          <w:sz w:val="20"/>
          <w:szCs w:val="20"/>
        </w:rPr>
        <w:t xml:space="preserve">Loại 1: Mặt phẳng qua trung điểm của </w:t>
      </w:r>
      <w:r w:rsidRPr="00684BCA">
        <w:rPr>
          <w:position w:val="-6"/>
          <w:sz w:val="20"/>
          <w:szCs w:val="20"/>
        </w:rPr>
        <w:object w:dxaOrig="180" w:dyaOrig="260">
          <v:shape id="_x0000_i1121" type="#_x0000_t75" style="width:9.2pt;height:13.25pt" o:ole="">
            <v:imagedata r:id="rId219" o:title=""/>
          </v:shape>
          <o:OLEObject Type="Embed" ProgID="Equation.DSMT4" ShapeID="_x0000_i1121" DrawAspect="Content" ObjectID="_1624814510" r:id="rId220"/>
        </w:object>
      </w:r>
      <w:r w:rsidRPr="00684BCA">
        <w:rPr>
          <w:sz w:val="20"/>
          <w:szCs w:val="20"/>
        </w:rPr>
        <w:t xml:space="preserve"> cạnh bên có chung đỉnh. Có 4 mặt phẳng thỏa mãn loại này (vì có 4 đỉnh)</w:t>
      </w:r>
    </w:p>
    <w:p w:rsidR="00063871" w:rsidRPr="00684BCA" w:rsidRDefault="00F53FCF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0"/>
          <w:szCs w:val="20"/>
        </w:rPr>
      </w:pPr>
      <w:r w:rsidRPr="00684BCA">
        <w:rPr>
          <w:noProof/>
          <w:sz w:val="20"/>
          <w:szCs w:val="20"/>
        </w:rPr>
        <w:lastRenderedPageBreak/>
        <mc:AlternateContent>
          <mc:Choice Requires="wpc">
            <w:drawing>
              <wp:inline distT="0" distB="0" distL="0" distR="0" wp14:anchorId="5C33EAB7" wp14:editId="4EC048C5">
                <wp:extent cx="4477385" cy="1345565"/>
                <wp:effectExtent l="0" t="0" r="0" b="0"/>
                <wp:docPr id="198" name="Canvas 1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46" name="Freeform 200"/>
                        <wps:cNvSpPr>
                          <a:spLocks noEditPoints="1"/>
                        </wps:cNvSpPr>
                        <wps:spPr bwMode="auto">
                          <a:xfrm>
                            <a:off x="88265" y="922655"/>
                            <a:ext cx="918845" cy="14605"/>
                          </a:xfrm>
                          <a:custGeom>
                            <a:avLst/>
                            <a:gdLst>
                              <a:gd name="T0" fmla="*/ 0 w 2616"/>
                              <a:gd name="T1" fmla="*/ 0 h 41"/>
                              <a:gd name="T2" fmla="*/ 245 w 2616"/>
                              <a:gd name="T3" fmla="*/ 0 h 41"/>
                              <a:gd name="T4" fmla="*/ 245 w 2616"/>
                              <a:gd name="T5" fmla="*/ 41 h 41"/>
                              <a:gd name="T6" fmla="*/ 0 w 2616"/>
                              <a:gd name="T7" fmla="*/ 41 h 41"/>
                              <a:gd name="T8" fmla="*/ 0 w 2616"/>
                              <a:gd name="T9" fmla="*/ 0 h 41"/>
                              <a:gd name="T10" fmla="*/ 409 w 2616"/>
                              <a:gd name="T11" fmla="*/ 0 h 41"/>
                              <a:gd name="T12" fmla="*/ 654 w 2616"/>
                              <a:gd name="T13" fmla="*/ 0 h 41"/>
                              <a:gd name="T14" fmla="*/ 654 w 2616"/>
                              <a:gd name="T15" fmla="*/ 41 h 41"/>
                              <a:gd name="T16" fmla="*/ 409 w 2616"/>
                              <a:gd name="T17" fmla="*/ 41 h 41"/>
                              <a:gd name="T18" fmla="*/ 409 w 2616"/>
                              <a:gd name="T19" fmla="*/ 0 h 41"/>
                              <a:gd name="T20" fmla="*/ 817 w 2616"/>
                              <a:gd name="T21" fmla="*/ 0 h 41"/>
                              <a:gd name="T22" fmla="*/ 1063 w 2616"/>
                              <a:gd name="T23" fmla="*/ 0 h 41"/>
                              <a:gd name="T24" fmla="*/ 1063 w 2616"/>
                              <a:gd name="T25" fmla="*/ 41 h 41"/>
                              <a:gd name="T26" fmla="*/ 817 w 2616"/>
                              <a:gd name="T27" fmla="*/ 41 h 41"/>
                              <a:gd name="T28" fmla="*/ 817 w 2616"/>
                              <a:gd name="T29" fmla="*/ 0 h 41"/>
                              <a:gd name="T30" fmla="*/ 1226 w 2616"/>
                              <a:gd name="T31" fmla="*/ 0 h 41"/>
                              <a:gd name="T32" fmla="*/ 1471 w 2616"/>
                              <a:gd name="T33" fmla="*/ 0 h 41"/>
                              <a:gd name="T34" fmla="*/ 1471 w 2616"/>
                              <a:gd name="T35" fmla="*/ 41 h 41"/>
                              <a:gd name="T36" fmla="*/ 1226 w 2616"/>
                              <a:gd name="T37" fmla="*/ 41 h 41"/>
                              <a:gd name="T38" fmla="*/ 1226 w 2616"/>
                              <a:gd name="T39" fmla="*/ 0 h 41"/>
                              <a:gd name="T40" fmla="*/ 1635 w 2616"/>
                              <a:gd name="T41" fmla="*/ 0 h 41"/>
                              <a:gd name="T42" fmla="*/ 1880 w 2616"/>
                              <a:gd name="T43" fmla="*/ 0 h 41"/>
                              <a:gd name="T44" fmla="*/ 1880 w 2616"/>
                              <a:gd name="T45" fmla="*/ 41 h 41"/>
                              <a:gd name="T46" fmla="*/ 1635 w 2616"/>
                              <a:gd name="T47" fmla="*/ 41 h 41"/>
                              <a:gd name="T48" fmla="*/ 1635 w 2616"/>
                              <a:gd name="T49" fmla="*/ 0 h 41"/>
                              <a:gd name="T50" fmla="*/ 2044 w 2616"/>
                              <a:gd name="T51" fmla="*/ 0 h 41"/>
                              <a:gd name="T52" fmla="*/ 2289 w 2616"/>
                              <a:gd name="T53" fmla="*/ 0 h 41"/>
                              <a:gd name="T54" fmla="*/ 2289 w 2616"/>
                              <a:gd name="T55" fmla="*/ 41 h 41"/>
                              <a:gd name="T56" fmla="*/ 2044 w 2616"/>
                              <a:gd name="T57" fmla="*/ 41 h 41"/>
                              <a:gd name="T58" fmla="*/ 2044 w 2616"/>
                              <a:gd name="T59" fmla="*/ 0 h 41"/>
                              <a:gd name="T60" fmla="*/ 2452 w 2616"/>
                              <a:gd name="T61" fmla="*/ 0 h 41"/>
                              <a:gd name="T62" fmla="*/ 2616 w 2616"/>
                              <a:gd name="T63" fmla="*/ 0 h 41"/>
                              <a:gd name="T64" fmla="*/ 2616 w 2616"/>
                              <a:gd name="T65" fmla="*/ 41 h 41"/>
                              <a:gd name="T66" fmla="*/ 2452 w 2616"/>
                              <a:gd name="T67" fmla="*/ 41 h 41"/>
                              <a:gd name="T68" fmla="*/ 2452 w 2616"/>
                              <a:gd name="T69" fmla="*/ 0 h 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2616" h="41">
                                <a:moveTo>
                                  <a:pt x="0" y="0"/>
                                </a:moveTo>
                                <a:lnTo>
                                  <a:pt x="245" y="0"/>
                                </a:lnTo>
                                <a:lnTo>
                                  <a:pt x="245" y="41"/>
                                </a:lnTo>
                                <a:lnTo>
                                  <a:pt x="0" y="4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409" y="0"/>
                                </a:moveTo>
                                <a:lnTo>
                                  <a:pt x="654" y="0"/>
                                </a:lnTo>
                                <a:lnTo>
                                  <a:pt x="654" y="41"/>
                                </a:lnTo>
                                <a:lnTo>
                                  <a:pt x="409" y="41"/>
                                </a:lnTo>
                                <a:lnTo>
                                  <a:pt x="409" y="0"/>
                                </a:lnTo>
                                <a:close/>
                                <a:moveTo>
                                  <a:pt x="817" y="0"/>
                                </a:moveTo>
                                <a:lnTo>
                                  <a:pt x="1063" y="0"/>
                                </a:lnTo>
                                <a:lnTo>
                                  <a:pt x="1063" y="41"/>
                                </a:lnTo>
                                <a:lnTo>
                                  <a:pt x="817" y="41"/>
                                </a:lnTo>
                                <a:lnTo>
                                  <a:pt x="817" y="0"/>
                                </a:lnTo>
                                <a:close/>
                                <a:moveTo>
                                  <a:pt x="1226" y="0"/>
                                </a:moveTo>
                                <a:lnTo>
                                  <a:pt x="1471" y="0"/>
                                </a:lnTo>
                                <a:lnTo>
                                  <a:pt x="1471" y="41"/>
                                </a:lnTo>
                                <a:lnTo>
                                  <a:pt x="1226" y="41"/>
                                </a:lnTo>
                                <a:lnTo>
                                  <a:pt x="1226" y="0"/>
                                </a:lnTo>
                                <a:close/>
                                <a:moveTo>
                                  <a:pt x="1635" y="0"/>
                                </a:moveTo>
                                <a:lnTo>
                                  <a:pt x="1880" y="0"/>
                                </a:lnTo>
                                <a:lnTo>
                                  <a:pt x="1880" y="41"/>
                                </a:lnTo>
                                <a:lnTo>
                                  <a:pt x="1635" y="41"/>
                                </a:lnTo>
                                <a:lnTo>
                                  <a:pt x="1635" y="0"/>
                                </a:lnTo>
                                <a:close/>
                                <a:moveTo>
                                  <a:pt x="2044" y="0"/>
                                </a:moveTo>
                                <a:lnTo>
                                  <a:pt x="2289" y="0"/>
                                </a:lnTo>
                                <a:lnTo>
                                  <a:pt x="2289" y="41"/>
                                </a:lnTo>
                                <a:lnTo>
                                  <a:pt x="2044" y="41"/>
                                </a:lnTo>
                                <a:lnTo>
                                  <a:pt x="2044" y="0"/>
                                </a:lnTo>
                                <a:close/>
                                <a:moveTo>
                                  <a:pt x="2452" y="0"/>
                                </a:moveTo>
                                <a:lnTo>
                                  <a:pt x="2616" y="0"/>
                                </a:lnTo>
                                <a:lnTo>
                                  <a:pt x="2616" y="41"/>
                                </a:lnTo>
                                <a:lnTo>
                                  <a:pt x="2452" y="41"/>
                                </a:lnTo>
                                <a:lnTo>
                                  <a:pt x="245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Line 201"/>
                        <wps:cNvCnPr/>
                        <wps:spPr bwMode="auto">
                          <a:xfrm>
                            <a:off x="88265" y="929640"/>
                            <a:ext cx="430530" cy="30670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202"/>
                        <wps:cNvCnPr/>
                        <wps:spPr bwMode="auto">
                          <a:xfrm flipV="1">
                            <a:off x="518795" y="929640"/>
                            <a:ext cx="488315" cy="30670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203"/>
                        <wps:cNvCnPr/>
                        <wps:spPr bwMode="auto">
                          <a:xfrm flipV="1">
                            <a:off x="88265" y="158750"/>
                            <a:ext cx="267970" cy="7708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204"/>
                        <wps:cNvCnPr/>
                        <wps:spPr bwMode="auto">
                          <a:xfrm>
                            <a:off x="356235" y="158750"/>
                            <a:ext cx="650875" cy="7708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205"/>
                        <wps:cNvCnPr/>
                        <wps:spPr bwMode="auto">
                          <a:xfrm>
                            <a:off x="356235" y="158750"/>
                            <a:ext cx="162560" cy="107759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Freeform 206"/>
                        <wps:cNvSpPr>
                          <a:spLocks noEditPoints="1"/>
                        </wps:cNvSpPr>
                        <wps:spPr bwMode="auto">
                          <a:xfrm>
                            <a:off x="222250" y="541655"/>
                            <a:ext cx="459105" cy="5080"/>
                          </a:xfrm>
                          <a:custGeom>
                            <a:avLst/>
                            <a:gdLst>
                              <a:gd name="T0" fmla="*/ 0 w 1308"/>
                              <a:gd name="T1" fmla="*/ 0 h 13"/>
                              <a:gd name="T2" fmla="*/ 82 w 1308"/>
                              <a:gd name="T3" fmla="*/ 0 h 13"/>
                              <a:gd name="T4" fmla="*/ 82 w 1308"/>
                              <a:gd name="T5" fmla="*/ 13 h 13"/>
                              <a:gd name="T6" fmla="*/ 0 w 1308"/>
                              <a:gd name="T7" fmla="*/ 13 h 13"/>
                              <a:gd name="T8" fmla="*/ 0 w 1308"/>
                              <a:gd name="T9" fmla="*/ 0 h 13"/>
                              <a:gd name="T10" fmla="*/ 137 w 1308"/>
                              <a:gd name="T11" fmla="*/ 0 h 13"/>
                              <a:gd name="T12" fmla="*/ 218 w 1308"/>
                              <a:gd name="T13" fmla="*/ 0 h 13"/>
                              <a:gd name="T14" fmla="*/ 218 w 1308"/>
                              <a:gd name="T15" fmla="*/ 13 h 13"/>
                              <a:gd name="T16" fmla="*/ 137 w 1308"/>
                              <a:gd name="T17" fmla="*/ 13 h 13"/>
                              <a:gd name="T18" fmla="*/ 137 w 1308"/>
                              <a:gd name="T19" fmla="*/ 0 h 13"/>
                              <a:gd name="T20" fmla="*/ 273 w 1308"/>
                              <a:gd name="T21" fmla="*/ 0 h 13"/>
                              <a:gd name="T22" fmla="*/ 355 w 1308"/>
                              <a:gd name="T23" fmla="*/ 0 h 13"/>
                              <a:gd name="T24" fmla="*/ 355 w 1308"/>
                              <a:gd name="T25" fmla="*/ 13 h 13"/>
                              <a:gd name="T26" fmla="*/ 273 w 1308"/>
                              <a:gd name="T27" fmla="*/ 13 h 13"/>
                              <a:gd name="T28" fmla="*/ 273 w 1308"/>
                              <a:gd name="T29" fmla="*/ 0 h 13"/>
                              <a:gd name="T30" fmla="*/ 409 w 1308"/>
                              <a:gd name="T31" fmla="*/ 0 h 13"/>
                              <a:gd name="T32" fmla="*/ 491 w 1308"/>
                              <a:gd name="T33" fmla="*/ 0 h 13"/>
                              <a:gd name="T34" fmla="*/ 491 w 1308"/>
                              <a:gd name="T35" fmla="*/ 13 h 13"/>
                              <a:gd name="T36" fmla="*/ 409 w 1308"/>
                              <a:gd name="T37" fmla="*/ 13 h 13"/>
                              <a:gd name="T38" fmla="*/ 409 w 1308"/>
                              <a:gd name="T39" fmla="*/ 0 h 13"/>
                              <a:gd name="T40" fmla="*/ 545 w 1308"/>
                              <a:gd name="T41" fmla="*/ 0 h 13"/>
                              <a:gd name="T42" fmla="*/ 627 w 1308"/>
                              <a:gd name="T43" fmla="*/ 0 h 13"/>
                              <a:gd name="T44" fmla="*/ 627 w 1308"/>
                              <a:gd name="T45" fmla="*/ 13 h 13"/>
                              <a:gd name="T46" fmla="*/ 545 w 1308"/>
                              <a:gd name="T47" fmla="*/ 13 h 13"/>
                              <a:gd name="T48" fmla="*/ 545 w 1308"/>
                              <a:gd name="T49" fmla="*/ 0 h 13"/>
                              <a:gd name="T50" fmla="*/ 682 w 1308"/>
                              <a:gd name="T51" fmla="*/ 0 h 13"/>
                              <a:gd name="T52" fmla="*/ 763 w 1308"/>
                              <a:gd name="T53" fmla="*/ 0 h 13"/>
                              <a:gd name="T54" fmla="*/ 763 w 1308"/>
                              <a:gd name="T55" fmla="*/ 13 h 13"/>
                              <a:gd name="T56" fmla="*/ 682 w 1308"/>
                              <a:gd name="T57" fmla="*/ 13 h 13"/>
                              <a:gd name="T58" fmla="*/ 682 w 1308"/>
                              <a:gd name="T59" fmla="*/ 0 h 13"/>
                              <a:gd name="T60" fmla="*/ 818 w 1308"/>
                              <a:gd name="T61" fmla="*/ 0 h 13"/>
                              <a:gd name="T62" fmla="*/ 900 w 1308"/>
                              <a:gd name="T63" fmla="*/ 0 h 13"/>
                              <a:gd name="T64" fmla="*/ 900 w 1308"/>
                              <a:gd name="T65" fmla="*/ 13 h 13"/>
                              <a:gd name="T66" fmla="*/ 818 w 1308"/>
                              <a:gd name="T67" fmla="*/ 13 h 13"/>
                              <a:gd name="T68" fmla="*/ 818 w 1308"/>
                              <a:gd name="T69" fmla="*/ 0 h 13"/>
                              <a:gd name="T70" fmla="*/ 954 w 1308"/>
                              <a:gd name="T71" fmla="*/ 0 h 13"/>
                              <a:gd name="T72" fmla="*/ 1036 w 1308"/>
                              <a:gd name="T73" fmla="*/ 0 h 13"/>
                              <a:gd name="T74" fmla="*/ 1036 w 1308"/>
                              <a:gd name="T75" fmla="*/ 13 h 13"/>
                              <a:gd name="T76" fmla="*/ 954 w 1308"/>
                              <a:gd name="T77" fmla="*/ 13 h 13"/>
                              <a:gd name="T78" fmla="*/ 954 w 1308"/>
                              <a:gd name="T79" fmla="*/ 0 h 13"/>
                              <a:gd name="T80" fmla="*/ 1090 w 1308"/>
                              <a:gd name="T81" fmla="*/ 0 h 13"/>
                              <a:gd name="T82" fmla="*/ 1172 w 1308"/>
                              <a:gd name="T83" fmla="*/ 0 h 13"/>
                              <a:gd name="T84" fmla="*/ 1172 w 1308"/>
                              <a:gd name="T85" fmla="*/ 13 h 13"/>
                              <a:gd name="T86" fmla="*/ 1090 w 1308"/>
                              <a:gd name="T87" fmla="*/ 13 h 13"/>
                              <a:gd name="T88" fmla="*/ 1090 w 1308"/>
                              <a:gd name="T89" fmla="*/ 0 h 13"/>
                              <a:gd name="T90" fmla="*/ 1227 w 1308"/>
                              <a:gd name="T91" fmla="*/ 0 h 13"/>
                              <a:gd name="T92" fmla="*/ 1308 w 1308"/>
                              <a:gd name="T93" fmla="*/ 0 h 13"/>
                              <a:gd name="T94" fmla="*/ 1308 w 1308"/>
                              <a:gd name="T95" fmla="*/ 13 h 13"/>
                              <a:gd name="T96" fmla="*/ 1227 w 1308"/>
                              <a:gd name="T97" fmla="*/ 13 h 13"/>
                              <a:gd name="T98" fmla="*/ 1227 w 1308"/>
                              <a:gd name="T99" fmla="*/ 0 h 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308" h="13">
                                <a:moveTo>
                                  <a:pt x="0" y="0"/>
                                </a:moveTo>
                                <a:lnTo>
                                  <a:pt x="82" y="0"/>
                                </a:lnTo>
                                <a:lnTo>
                                  <a:pt x="82" y="13"/>
                                </a:lnTo>
                                <a:lnTo>
                                  <a:pt x="0" y="13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37" y="0"/>
                                </a:moveTo>
                                <a:lnTo>
                                  <a:pt x="218" y="0"/>
                                </a:lnTo>
                                <a:lnTo>
                                  <a:pt x="218" y="13"/>
                                </a:lnTo>
                                <a:lnTo>
                                  <a:pt x="137" y="13"/>
                                </a:lnTo>
                                <a:lnTo>
                                  <a:pt x="137" y="0"/>
                                </a:lnTo>
                                <a:close/>
                                <a:moveTo>
                                  <a:pt x="273" y="0"/>
                                </a:moveTo>
                                <a:lnTo>
                                  <a:pt x="355" y="0"/>
                                </a:lnTo>
                                <a:lnTo>
                                  <a:pt x="355" y="13"/>
                                </a:lnTo>
                                <a:lnTo>
                                  <a:pt x="273" y="13"/>
                                </a:lnTo>
                                <a:lnTo>
                                  <a:pt x="273" y="0"/>
                                </a:lnTo>
                                <a:close/>
                                <a:moveTo>
                                  <a:pt x="409" y="0"/>
                                </a:moveTo>
                                <a:lnTo>
                                  <a:pt x="491" y="0"/>
                                </a:lnTo>
                                <a:lnTo>
                                  <a:pt x="491" y="13"/>
                                </a:lnTo>
                                <a:lnTo>
                                  <a:pt x="409" y="13"/>
                                </a:lnTo>
                                <a:lnTo>
                                  <a:pt x="409" y="0"/>
                                </a:lnTo>
                                <a:close/>
                                <a:moveTo>
                                  <a:pt x="545" y="0"/>
                                </a:moveTo>
                                <a:lnTo>
                                  <a:pt x="627" y="0"/>
                                </a:lnTo>
                                <a:lnTo>
                                  <a:pt x="627" y="13"/>
                                </a:lnTo>
                                <a:lnTo>
                                  <a:pt x="545" y="13"/>
                                </a:lnTo>
                                <a:lnTo>
                                  <a:pt x="545" y="0"/>
                                </a:lnTo>
                                <a:close/>
                                <a:moveTo>
                                  <a:pt x="682" y="0"/>
                                </a:moveTo>
                                <a:lnTo>
                                  <a:pt x="763" y="0"/>
                                </a:lnTo>
                                <a:lnTo>
                                  <a:pt x="763" y="13"/>
                                </a:lnTo>
                                <a:lnTo>
                                  <a:pt x="682" y="13"/>
                                </a:lnTo>
                                <a:lnTo>
                                  <a:pt x="682" y="0"/>
                                </a:lnTo>
                                <a:close/>
                                <a:moveTo>
                                  <a:pt x="818" y="0"/>
                                </a:moveTo>
                                <a:lnTo>
                                  <a:pt x="900" y="0"/>
                                </a:lnTo>
                                <a:lnTo>
                                  <a:pt x="900" y="13"/>
                                </a:lnTo>
                                <a:lnTo>
                                  <a:pt x="818" y="13"/>
                                </a:lnTo>
                                <a:lnTo>
                                  <a:pt x="818" y="0"/>
                                </a:lnTo>
                                <a:close/>
                                <a:moveTo>
                                  <a:pt x="954" y="0"/>
                                </a:moveTo>
                                <a:lnTo>
                                  <a:pt x="1036" y="0"/>
                                </a:lnTo>
                                <a:lnTo>
                                  <a:pt x="1036" y="13"/>
                                </a:lnTo>
                                <a:lnTo>
                                  <a:pt x="954" y="13"/>
                                </a:lnTo>
                                <a:lnTo>
                                  <a:pt x="954" y="0"/>
                                </a:lnTo>
                                <a:close/>
                                <a:moveTo>
                                  <a:pt x="1090" y="0"/>
                                </a:moveTo>
                                <a:lnTo>
                                  <a:pt x="1172" y="0"/>
                                </a:lnTo>
                                <a:lnTo>
                                  <a:pt x="1172" y="13"/>
                                </a:lnTo>
                                <a:lnTo>
                                  <a:pt x="1090" y="13"/>
                                </a:lnTo>
                                <a:lnTo>
                                  <a:pt x="1090" y="0"/>
                                </a:lnTo>
                                <a:close/>
                                <a:moveTo>
                                  <a:pt x="1227" y="0"/>
                                </a:moveTo>
                                <a:lnTo>
                                  <a:pt x="1308" y="0"/>
                                </a:lnTo>
                                <a:lnTo>
                                  <a:pt x="1308" y="13"/>
                                </a:lnTo>
                                <a:lnTo>
                                  <a:pt x="1227" y="13"/>
                                </a:lnTo>
                                <a:lnTo>
                                  <a:pt x="122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Line 207"/>
                        <wps:cNvCnPr/>
                        <wps:spPr bwMode="auto">
                          <a:xfrm flipH="1">
                            <a:off x="437515" y="544195"/>
                            <a:ext cx="243840" cy="1536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208"/>
                        <wps:cNvCnPr/>
                        <wps:spPr bwMode="auto">
                          <a:xfrm flipH="1" flipV="1">
                            <a:off x="222250" y="544195"/>
                            <a:ext cx="215265" cy="1536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Freeform 209"/>
                        <wps:cNvSpPr>
                          <a:spLocks noEditPoints="1"/>
                        </wps:cNvSpPr>
                        <wps:spPr bwMode="auto">
                          <a:xfrm>
                            <a:off x="1227455" y="922655"/>
                            <a:ext cx="918845" cy="14605"/>
                          </a:xfrm>
                          <a:custGeom>
                            <a:avLst/>
                            <a:gdLst>
                              <a:gd name="T0" fmla="*/ 0 w 2616"/>
                              <a:gd name="T1" fmla="*/ 0 h 41"/>
                              <a:gd name="T2" fmla="*/ 245 w 2616"/>
                              <a:gd name="T3" fmla="*/ 0 h 41"/>
                              <a:gd name="T4" fmla="*/ 245 w 2616"/>
                              <a:gd name="T5" fmla="*/ 41 h 41"/>
                              <a:gd name="T6" fmla="*/ 0 w 2616"/>
                              <a:gd name="T7" fmla="*/ 41 h 41"/>
                              <a:gd name="T8" fmla="*/ 0 w 2616"/>
                              <a:gd name="T9" fmla="*/ 0 h 41"/>
                              <a:gd name="T10" fmla="*/ 408 w 2616"/>
                              <a:gd name="T11" fmla="*/ 0 h 41"/>
                              <a:gd name="T12" fmla="*/ 654 w 2616"/>
                              <a:gd name="T13" fmla="*/ 0 h 41"/>
                              <a:gd name="T14" fmla="*/ 654 w 2616"/>
                              <a:gd name="T15" fmla="*/ 41 h 41"/>
                              <a:gd name="T16" fmla="*/ 408 w 2616"/>
                              <a:gd name="T17" fmla="*/ 41 h 41"/>
                              <a:gd name="T18" fmla="*/ 408 w 2616"/>
                              <a:gd name="T19" fmla="*/ 0 h 41"/>
                              <a:gd name="T20" fmla="*/ 817 w 2616"/>
                              <a:gd name="T21" fmla="*/ 0 h 41"/>
                              <a:gd name="T22" fmla="*/ 1062 w 2616"/>
                              <a:gd name="T23" fmla="*/ 0 h 41"/>
                              <a:gd name="T24" fmla="*/ 1062 w 2616"/>
                              <a:gd name="T25" fmla="*/ 41 h 41"/>
                              <a:gd name="T26" fmla="*/ 817 w 2616"/>
                              <a:gd name="T27" fmla="*/ 41 h 41"/>
                              <a:gd name="T28" fmla="*/ 817 w 2616"/>
                              <a:gd name="T29" fmla="*/ 0 h 41"/>
                              <a:gd name="T30" fmla="*/ 1226 w 2616"/>
                              <a:gd name="T31" fmla="*/ 0 h 41"/>
                              <a:gd name="T32" fmla="*/ 1471 w 2616"/>
                              <a:gd name="T33" fmla="*/ 0 h 41"/>
                              <a:gd name="T34" fmla="*/ 1471 w 2616"/>
                              <a:gd name="T35" fmla="*/ 41 h 41"/>
                              <a:gd name="T36" fmla="*/ 1226 w 2616"/>
                              <a:gd name="T37" fmla="*/ 41 h 41"/>
                              <a:gd name="T38" fmla="*/ 1226 w 2616"/>
                              <a:gd name="T39" fmla="*/ 0 h 41"/>
                              <a:gd name="T40" fmla="*/ 1635 w 2616"/>
                              <a:gd name="T41" fmla="*/ 0 h 41"/>
                              <a:gd name="T42" fmla="*/ 1880 w 2616"/>
                              <a:gd name="T43" fmla="*/ 0 h 41"/>
                              <a:gd name="T44" fmla="*/ 1880 w 2616"/>
                              <a:gd name="T45" fmla="*/ 41 h 41"/>
                              <a:gd name="T46" fmla="*/ 1635 w 2616"/>
                              <a:gd name="T47" fmla="*/ 41 h 41"/>
                              <a:gd name="T48" fmla="*/ 1635 w 2616"/>
                              <a:gd name="T49" fmla="*/ 0 h 41"/>
                              <a:gd name="T50" fmla="*/ 2043 w 2616"/>
                              <a:gd name="T51" fmla="*/ 0 h 41"/>
                              <a:gd name="T52" fmla="*/ 2289 w 2616"/>
                              <a:gd name="T53" fmla="*/ 0 h 41"/>
                              <a:gd name="T54" fmla="*/ 2289 w 2616"/>
                              <a:gd name="T55" fmla="*/ 41 h 41"/>
                              <a:gd name="T56" fmla="*/ 2043 w 2616"/>
                              <a:gd name="T57" fmla="*/ 41 h 41"/>
                              <a:gd name="T58" fmla="*/ 2043 w 2616"/>
                              <a:gd name="T59" fmla="*/ 0 h 41"/>
                              <a:gd name="T60" fmla="*/ 2452 w 2616"/>
                              <a:gd name="T61" fmla="*/ 0 h 41"/>
                              <a:gd name="T62" fmla="*/ 2616 w 2616"/>
                              <a:gd name="T63" fmla="*/ 0 h 41"/>
                              <a:gd name="T64" fmla="*/ 2616 w 2616"/>
                              <a:gd name="T65" fmla="*/ 41 h 41"/>
                              <a:gd name="T66" fmla="*/ 2452 w 2616"/>
                              <a:gd name="T67" fmla="*/ 41 h 41"/>
                              <a:gd name="T68" fmla="*/ 2452 w 2616"/>
                              <a:gd name="T69" fmla="*/ 0 h 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2616" h="41">
                                <a:moveTo>
                                  <a:pt x="0" y="0"/>
                                </a:moveTo>
                                <a:lnTo>
                                  <a:pt x="245" y="0"/>
                                </a:lnTo>
                                <a:lnTo>
                                  <a:pt x="245" y="41"/>
                                </a:lnTo>
                                <a:lnTo>
                                  <a:pt x="0" y="4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408" y="0"/>
                                </a:moveTo>
                                <a:lnTo>
                                  <a:pt x="654" y="0"/>
                                </a:lnTo>
                                <a:lnTo>
                                  <a:pt x="654" y="41"/>
                                </a:lnTo>
                                <a:lnTo>
                                  <a:pt x="408" y="41"/>
                                </a:lnTo>
                                <a:lnTo>
                                  <a:pt x="408" y="0"/>
                                </a:lnTo>
                                <a:close/>
                                <a:moveTo>
                                  <a:pt x="817" y="0"/>
                                </a:moveTo>
                                <a:lnTo>
                                  <a:pt x="1062" y="0"/>
                                </a:lnTo>
                                <a:lnTo>
                                  <a:pt x="1062" y="41"/>
                                </a:lnTo>
                                <a:lnTo>
                                  <a:pt x="817" y="41"/>
                                </a:lnTo>
                                <a:lnTo>
                                  <a:pt x="817" y="0"/>
                                </a:lnTo>
                                <a:close/>
                                <a:moveTo>
                                  <a:pt x="1226" y="0"/>
                                </a:moveTo>
                                <a:lnTo>
                                  <a:pt x="1471" y="0"/>
                                </a:lnTo>
                                <a:lnTo>
                                  <a:pt x="1471" y="41"/>
                                </a:lnTo>
                                <a:lnTo>
                                  <a:pt x="1226" y="41"/>
                                </a:lnTo>
                                <a:lnTo>
                                  <a:pt x="1226" y="0"/>
                                </a:lnTo>
                                <a:close/>
                                <a:moveTo>
                                  <a:pt x="1635" y="0"/>
                                </a:moveTo>
                                <a:lnTo>
                                  <a:pt x="1880" y="0"/>
                                </a:lnTo>
                                <a:lnTo>
                                  <a:pt x="1880" y="41"/>
                                </a:lnTo>
                                <a:lnTo>
                                  <a:pt x="1635" y="41"/>
                                </a:lnTo>
                                <a:lnTo>
                                  <a:pt x="1635" y="0"/>
                                </a:lnTo>
                                <a:close/>
                                <a:moveTo>
                                  <a:pt x="2043" y="0"/>
                                </a:moveTo>
                                <a:lnTo>
                                  <a:pt x="2289" y="0"/>
                                </a:lnTo>
                                <a:lnTo>
                                  <a:pt x="2289" y="41"/>
                                </a:lnTo>
                                <a:lnTo>
                                  <a:pt x="2043" y="41"/>
                                </a:lnTo>
                                <a:lnTo>
                                  <a:pt x="2043" y="0"/>
                                </a:lnTo>
                                <a:close/>
                                <a:moveTo>
                                  <a:pt x="2452" y="0"/>
                                </a:moveTo>
                                <a:lnTo>
                                  <a:pt x="2616" y="0"/>
                                </a:lnTo>
                                <a:lnTo>
                                  <a:pt x="2616" y="41"/>
                                </a:lnTo>
                                <a:lnTo>
                                  <a:pt x="2452" y="41"/>
                                </a:lnTo>
                                <a:lnTo>
                                  <a:pt x="245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Line 210"/>
                        <wps:cNvCnPr/>
                        <wps:spPr bwMode="auto">
                          <a:xfrm>
                            <a:off x="1227455" y="929640"/>
                            <a:ext cx="430530" cy="30670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211"/>
                        <wps:cNvCnPr/>
                        <wps:spPr bwMode="auto">
                          <a:xfrm flipV="1">
                            <a:off x="1657985" y="929640"/>
                            <a:ext cx="488315" cy="30670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212"/>
                        <wps:cNvCnPr/>
                        <wps:spPr bwMode="auto">
                          <a:xfrm flipV="1">
                            <a:off x="1227455" y="158750"/>
                            <a:ext cx="267970" cy="7708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213"/>
                        <wps:cNvCnPr/>
                        <wps:spPr bwMode="auto">
                          <a:xfrm>
                            <a:off x="1495425" y="158750"/>
                            <a:ext cx="650875" cy="7708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214"/>
                        <wps:cNvCnPr/>
                        <wps:spPr bwMode="auto">
                          <a:xfrm>
                            <a:off x="1495425" y="158750"/>
                            <a:ext cx="162560" cy="107759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Freeform 215"/>
                        <wps:cNvSpPr>
                          <a:spLocks noEditPoints="1"/>
                        </wps:cNvSpPr>
                        <wps:spPr bwMode="auto">
                          <a:xfrm>
                            <a:off x="2327910" y="913130"/>
                            <a:ext cx="919480" cy="14605"/>
                          </a:xfrm>
                          <a:custGeom>
                            <a:avLst/>
                            <a:gdLst>
                              <a:gd name="T0" fmla="*/ 0 w 2616"/>
                              <a:gd name="T1" fmla="*/ 0 h 41"/>
                              <a:gd name="T2" fmla="*/ 246 w 2616"/>
                              <a:gd name="T3" fmla="*/ 0 h 41"/>
                              <a:gd name="T4" fmla="*/ 246 w 2616"/>
                              <a:gd name="T5" fmla="*/ 41 h 41"/>
                              <a:gd name="T6" fmla="*/ 0 w 2616"/>
                              <a:gd name="T7" fmla="*/ 41 h 41"/>
                              <a:gd name="T8" fmla="*/ 0 w 2616"/>
                              <a:gd name="T9" fmla="*/ 0 h 41"/>
                              <a:gd name="T10" fmla="*/ 409 w 2616"/>
                              <a:gd name="T11" fmla="*/ 0 h 41"/>
                              <a:gd name="T12" fmla="*/ 654 w 2616"/>
                              <a:gd name="T13" fmla="*/ 0 h 41"/>
                              <a:gd name="T14" fmla="*/ 654 w 2616"/>
                              <a:gd name="T15" fmla="*/ 41 h 41"/>
                              <a:gd name="T16" fmla="*/ 409 w 2616"/>
                              <a:gd name="T17" fmla="*/ 41 h 41"/>
                              <a:gd name="T18" fmla="*/ 409 w 2616"/>
                              <a:gd name="T19" fmla="*/ 0 h 41"/>
                              <a:gd name="T20" fmla="*/ 818 w 2616"/>
                              <a:gd name="T21" fmla="*/ 0 h 41"/>
                              <a:gd name="T22" fmla="*/ 1063 w 2616"/>
                              <a:gd name="T23" fmla="*/ 0 h 41"/>
                              <a:gd name="T24" fmla="*/ 1063 w 2616"/>
                              <a:gd name="T25" fmla="*/ 41 h 41"/>
                              <a:gd name="T26" fmla="*/ 818 w 2616"/>
                              <a:gd name="T27" fmla="*/ 41 h 41"/>
                              <a:gd name="T28" fmla="*/ 818 w 2616"/>
                              <a:gd name="T29" fmla="*/ 0 h 41"/>
                              <a:gd name="T30" fmla="*/ 1227 w 2616"/>
                              <a:gd name="T31" fmla="*/ 0 h 41"/>
                              <a:gd name="T32" fmla="*/ 1472 w 2616"/>
                              <a:gd name="T33" fmla="*/ 0 h 41"/>
                              <a:gd name="T34" fmla="*/ 1472 w 2616"/>
                              <a:gd name="T35" fmla="*/ 41 h 41"/>
                              <a:gd name="T36" fmla="*/ 1227 w 2616"/>
                              <a:gd name="T37" fmla="*/ 41 h 41"/>
                              <a:gd name="T38" fmla="*/ 1227 w 2616"/>
                              <a:gd name="T39" fmla="*/ 0 h 41"/>
                              <a:gd name="T40" fmla="*/ 1635 w 2616"/>
                              <a:gd name="T41" fmla="*/ 0 h 41"/>
                              <a:gd name="T42" fmla="*/ 1881 w 2616"/>
                              <a:gd name="T43" fmla="*/ 0 h 41"/>
                              <a:gd name="T44" fmla="*/ 1881 w 2616"/>
                              <a:gd name="T45" fmla="*/ 41 h 41"/>
                              <a:gd name="T46" fmla="*/ 1635 w 2616"/>
                              <a:gd name="T47" fmla="*/ 41 h 41"/>
                              <a:gd name="T48" fmla="*/ 1635 w 2616"/>
                              <a:gd name="T49" fmla="*/ 0 h 41"/>
                              <a:gd name="T50" fmla="*/ 2044 w 2616"/>
                              <a:gd name="T51" fmla="*/ 0 h 41"/>
                              <a:gd name="T52" fmla="*/ 2289 w 2616"/>
                              <a:gd name="T53" fmla="*/ 0 h 41"/>
                              <a:gd name="T54" fmla="*/ 2289 w 2616"/>
                              <a:gd name="T55" fmla="*/ 41 h 41"/>
                              <a:gd name="T56" fmla="*/ 2044 w 2616"/>
                              <a:gd name="T57" fmla="*/ 41 h 41"/>
                              <a:gd name="T58" fmla="*/ 2044 w 2616"/>
                              <a:gd name="T59" fmla="*/ 0 h 41"/>
                              <a:gd name="T60" fmla="*/ 2453 w 2616"/>
                              <a:gd name="T61" fmla="*/ 0 h 41"/>
                              <a:gd name="T62" fmla="*/ 2616 w 2616"/>
                              <a:gd name="T63" fmla="*/ 0 h 41"/>
                              <a:gd name="T64" fmla="*/ 2616 w 2616"/>
                              <a:gd name="T65" fmla="*/ 41 h 41"/>
                              <a:gd name="T66" fmla="*/ 2453 w 2616"/>
                              <a:gd name="T67" fmla="*/ 41 h 41"/>
                              <a:gd name="T68" fmla="*/ 2453 w 2616"/>
                              <a:gd name="T69" fmla="*/ 0 h 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2616" h="41">
                                <a:moveTo>
                                  <a:pt x="0" y="0"/>
                                </a:moveTo>
                                <a:lnTo>
                                  <a:pt x="246" y="0"/>
                                </a:lnTo>
                                <a:lnTo>
                                  <a:pt x="246" y="41"/>
                                </a:lnTo>
                                <a:lnTo>
                                  <a:pt x="0" y="4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409" y="0"/>
                                </a:moveTo>
                                <a:lnTo>
                                  <a:pt x="654" y="0"/>
                                </a:lnTo>
                                <a:lnTo>
                                  <a:pt x="654" y="41"/>
                                </a:lnTo>
                                <a:lnTo>
                                  <a:pt x="409" y="41"/>
                                </a:lnTo>
                                <a:lnTo>
                                  <a:pt x="409" y="0"/>
                                </a:lnTo>
                                <a:close/>
                                <a:moveTo>
                                  <a:pt x="818" y="0"/>
                                </a:moveTo>
                                <a:lnTo>
                                  <a:pt x="1063" y="0"/>
                                </a:lnTo>
                                <a:lnTo>
                                  <a:pt x="1063" y="41"/>
                                </a:lnTo>
                                <a:lnTo>
                                  <a:pt x="818" y="41"/>
                                </a:lnTo>
                                <a:lnTo>
                                  <a:pt x="818" y="0"/>
                                </a:lnTo>
                                <a:close/>
                                <a:moveTo>
                                  <a:pt x="1227" y="0"/>
                                </a:moveTo>
                                <a:lnTo>
                                  <a:pt x="1472" y="0"/>
                                </a:lnTo>
                                <a:lnTo>
                                  <a:pt x="1472" y="41"/>
                                </a:lnTo>
                                <a:lnTo>
                                  <a:pt x="1227" y="41"/>
                                </a:lnTo>
                                <a:lnTo>
                                  <a:pt x="1227" y="0"/>
                                </a:lnTo>
                                <a:close/>
                                <a:moveTo>
                                  <a:pt x="1635" y="0"/>
                                </a:moveTo>
                                <a:lnTo>
                                  <a:pt x="1881" y="0"/>
                                </a:lnTo>
                                <a:lnTo>
                                  <a:pt x="1881" y="41"/>
                                </a:lnTo>
                                <a:lnTo>
                                  <a:pt x="1635" y="41"/>
                                </a:lnTo>
                                <a:lnTo>
                                  <a:pt x="1635" y="0"/>
                                </a:lnTo>
                                <a:close/>
                                <a:moveTo>
                                  <a:pt x="2044" y="0"/>
                                </a:moveTo>
                                <a:lnTo>
                                  <a:pt x="2289" y="0"/>
                                </a:lnTo>
                                <a:lnTo>
                                  <a:pt x="2289" y="41"/>
                                </a:lnTo>
                                <a:lnTo>
                                  <a:pt x="2044" y="41"/>
                                </a:lnTo>
                                <a:lnTo>
                                  <a:pt x="2044" y="0"/>
                                </a:lnTo>
                                <a:close/>
                                <a:moveTo>
                                  <a:pt x="2453" y="0"/>
                                </a:moveTo>
                                <a:lnTo>
                                  <a:pt x="2616" y="0"/>
                                </a:lnTo>
                                <a:lnTo>
                                  <a:pt x="2616" y="41"/>
                                </a:lnTo>
                                <a:lnTo>
                                  <a:pt x="2453" y="41"/>
                                </a:lnTo>
                                <a:lnTo>
                                  <a:pt x="245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1" name="Line 216"/>
                        <wps:cNvCnPr/>
                        <wps:spPr bwMode="auto">
                          <a:xfrm>
                            <a:off x="2327910" y="920115"/>
                            <a:ext cx="431165" cy="30670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Line 217"/>
                        <wps:cNvCnPr/>
                        <wps:spPr bwMode="auto">
                          <a:xfrm flipV="1">
                            <a:off x="2759075" y="920115"/>
                            <a:ext cx="488315" cy="30670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Line 218"/>
                        <wps:cNvCnPr/>
                        <wps:spPr bwMode="auto">
                          <a:xfrm flipV="1">
                            <a:off x="2327910" y="149225"/>
                            <a:ext cx="267970" cy="7708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Line 219"/>
                        <wps:cNvCnPr/>
                        <wps:spPr bwMode="auto">
                          <a:xfrm>
                            <a:off x="2595880" y="149225"/>
                            <a:ext cx="651510" cy="7708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220"/>
                        <wps:cNvCnPr/>
                        <wps:spPr bwMode="auto">
                          <a:xfrm>
                            <a:off x="2595880" y="149225"/>
                            <a:ext cx="163195" cy="107759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Freeform 221"/>
                        <wps:cNvSpPr>
                          <a:spLocks noEditPoints="1"/>
                        </wps:cNvSpPr>
                        <wps:spPr bwMode="auto">
                          <a:xfrm>
                            <a:off x="3419475" y="903605"/>
                            <a:ext cx="918845" cy="13970"/>
                          </a:xfrm>
                          <a:custGeom>
                            <a:avLst/>
                            <a:gdLst>
                              <a:gd name="T0" fmla="*/ 0 w 2616"/>
                              <a:gd name="T1" fmla="*/ 0 h 40"/>
                              <a:gd name="T2" fmla="*/ 245 w 2616"/>
                              <a:gd name="T3" fmla="*/ 0 h 40"/>
                              <a:gd name="T4" fmla="*/ 245 w 2616"/>
                              <a:gd name="T5" fmla="*/ 40 h 40"/>
                              <a:gd name="T6" fmla="*/ 0 w 2616"/>
                              <a:gd name="T7" fmla="*/ 40 h 40"/>
                              <a:gd name="T8" fmla="*/ 0 w 2616"/>
                              <a:gd name="T9" fmla="*/ 0 h 40"/>
                              <a:gd name="T10" fmla="*/ 409 w 2616"/>
                              <a:gd name="T11" fmla="*/ 0 h 40"/>
                              <a:gd name="T12" fmla="*/ 654 w 2616"/>
                              <a:gd name="T13" fmla="*/ 0 h 40"/>
                              <a:gd name="T14" fmla="*/ 654 w 2616"/>
                              <a:gd name="T15" fmla="*/ 40 h 40"/>
                              <a:gd name="T16" fmla="*/ 409 w 2616"/>
                              <a:gd name="T17" fmla="*/ 40 h 40"/>
                              <a:gd name="T18" fmla="*/ 409 w 2616"/>
                              <a:gd name="T19" fmla="*/ 0 h 40"/>
                              <a:gd name="T20" fmla="*/ 817 w 2616"/>
                              <a:gd name="T21" fmla="*/ 0 h 40"/>
                              <a:gd name="T22" fmla="*/ 1063 w 2616"/>
                              <a:gd name="T23" fmla="*/ 0 h 40"/>
                              <a:gd name="T24" fmla="*/ 1063 w 2616"/>
                              <a:gd name="T25" fmla="*/ 40 h 40"/>
                              <a:gd name="T26" fmla="*/ 817 w 2616"/>
                              <a:gd name="T27" fmla="*/ 40 h 40"/>
                              <a:gd name="T28" fmla="*/ 817 w 2616"/>
                              <a:gd name="T29" fmla="*/ 0 h 40"/>
                              <a:gd name="T30" fmla="*/ 1226 w 2616"/>
                              <a:gd name="T31" fmla="*/ 0 h 40"/>
                              <a:gd name="T32" fmla="*/ 1471 w 2616"/>
                              <a:gd name="T33" fmla="*/ 0 h 40"/>
                              <a:gd name="T34" fmla="*/ 1471 w 2616"/>
                              <a:gd name="T35" fmla="*/ 40 h 40"/>
                              <a:gd name="T36" fmla="*/ 1226 w 2616"/>
                              <a:gd name="T37" fmla="*/ 40 h 40"/>
                              <a:gd name="T38" fmla="*/ 1226 w 2616"/>
                              <a:gd name="T39" fmla="*/ 0 h 40"/>
                              <a:gd name="T40" fmla="*/ 1635 w 2616"/>
                              <a:gd name="T41" fmla="*/ 0 h 40"/>
                              <a:gd name="T42" fmla="*/ 1880 w 2616"/>
                              <a:gd name="T43" fmla="*/ 0 h 40"/>
                              <a:gd name="T44" fmla="*/ 1880 w 2616"/>
                              <a:gd name="T45" fmla="*/ 40 h 40"/>
                              <a:gd name="T46" fmla="*/ 1635 w 2616"/>
                              <a:gd name="T47" fmla="*/ 40 h 40"/>
                              <a:gd name="T48" fmla="*/ 1635 w 2616"/>
                              <a:gd name="T49" fmla="*/ 0 h 40"/>
                              <a:gd name="T50" fmla="*/ 2044 w 2616"/>
                              <a:gd name="T51" fmla="*/ 0 h 40"/>
                              <a:gd name="T52" fmla="*/ 2289 w 2616"/>
                              <a:gd name="T53" fmla="*/ 0 h 40"/>
                              <a:gd name="T54" fmla="*/ 2289 w 2616"/>
                              <a:gd name="T55" fmla="*/ 40 h 40"/>
                              <a:gd name="T56" fmla="*/ 2044 w 2616"/>
                              <a:gd name="T57" fmla="*/ 40 h 40"/>
                              <a:gd name="T58" fmla="*/ 2044 w 2616"/>
                              <a:gd name="T59" fmla="*/ 0 h 40"/>
                              <a:gd name="T60" fmla="*/ 2452 w 2616"/>
                              <a:gd name="T61" fmla="*/ 0 h 40"/>
                              <a:gd name="T62" fmla="*/ 2616 w 2616"/>
                              <a:gd name="T63" fmla="*/ 0 h 40"/>
                              <a:gd name="T64" fmla="*/ 2616 w 2616"/>
                              <a:gd name="T65" fmla="*/ 40 h 40"/>
                              <a:gd name="T66" fmla="*/ 2452 w 2616"/>
                              <a:gd name="T67" fmla="*/ 40 h 40"/>
                              <a:gd name="T68" fmla="*/ 2452 w 2616"/>
                              <a:gd name="T69" fmla="*/ 0 h 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2616" h="40">
                                <a:moveTo>
                                  <a:pt x="0" y="0"/>
                                </a:moveTo>
                                <a:lnTo>
                                  <a:pt x="245" y="0"/>
                                </a:lnTo>
                                <a:lnTo>
                                  <a:pt x="245" y="40"/>
                                </a:lnTo>
                                <a:lnTo>
                                  <a:pt x="0" y="4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409" y="0"/>
                                </a:moveTo>
                                <a:lnTo>
                                  <a:pt x="654" y="0"/>
                                </a:lnTo>
                                <a:lnTo>
                                  <a:pt x="654" y="40"/>
                                </a:lnTo>
                                <a:lnTo>
                                  <a:pt x="409" y="40"/>
                                </a:lnTo>
                                <a:lnTo>
                                  <a:pt x="409" y="0"/>
                                </a:lnTo>
                                <a:close/>
                                <a:moveTo>
                                  <a:pt x="817" y="0"/>
                                </a:moveTo>
                                <a:lnTo>
                                  <a:pt x="1063" y="0"/>
                                </a:lnTo>
                                <a:lnTo>
                                  <a:pt x="1063" y="40"/>
                                </a:lnTo>
                                <a:lnTo>
                                  <a:pt x="817" y="40"/>
                                </a:lnTo>
                                <a:lnTo>
                                  <a:pt x="817" y="0"/>
                                </a:lnTo>
                                <a:close/>
                                <a:moveTo>
                                  <a:pt x="1226" y="0"/>
                                </a:moveTo>
                                <a:lnTo>
                                  <a:pt x="1471" y="0"/>
                                </a:lnTo>
                                <a:lnTo>
                                  <a:pt x="1471" y="40"/>
                                </a:lnTo>
                                <a:lnTo>
                                  <a:pt x="1226" y="40"/>
                                </a:lnTo>
                                <a:lnTo>
                                  <a:pt x="1226" y="0"/>
                                </a:lnTo>
                                <a:close/>
                                <a:moveTo>
                                  <a:pt x="1635" y="0"/>
                                </a:moveTo>
                                <a:lnTo>
                                  <a:pt x="1880" y="0"/>
                                </a:lnTo>
                                <a:lnTo>
                                  <a:pt x="1880" y="40"/>
                                </a:lnTo>
                                <a:lnTo>
                                  <a:pt x="1635" y="40"/>
                                </a:lnTo>
                                <a:lnTo>
                                  <a:pt x="1635" y="0"/>
                                </a:lnTo>
                                <a:close/>
                                <a:moveTo>
                                  <a:pt x="2044" y="0"/>
                                </a:moveTo>
                                <a:lnTo>
                                  <a:pt x="2289" y="0"/>
                                </a:lnTo>
                                <a:lnTo>
                                  <a:pt x="2289" y="40"/>
                                </a:lnTo>
                                <a:lnTo>
                                  <a:pt x="2044" y="40"/>
                                </a:lnTo>
                                <a:lnTo>
                                  <a:pt x="2044" y="0"/>
                                </a:lnTo>
                                <a:close/>
                                <a:moveTo>
                                  <a:pt x="2452" y="0"/>
                                </a:moveTo>
                                <a:lnTo>
                                  <a:pt x="2616" y="0"/>
                                </a:lnTo>
                                <a:lnTo>
                                  <a:pt x="2616" y="40"/>
                                </a:lnTo>
                                <a:lnTo>
                                  <a:pt x="2452" y="40"/>
                                </a:lnTo>
                                <a:lnTo>
                                  <a:pt x="245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7" name="Line 222"/>
                        <wps:cNvCnPr/>
                        <wps:spPr bwMode="auto">
                          <a:xfrm>
                            <a:off x="3419475" y="910590"/>
                            <a:ext cx="430530" cy="30670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Line 223"/>
                        <wps:cNvCnPr/>
                        <wps:spPr bwMode="auto">
                          <a:xfrm flipV="1">
                            <a:off x="3850005" y="910590"/>
                            <a:ext cx="488315" cy="30670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Line 224"/>
                        <wps:cNvCnPr/>
                        <wps:spPr bwMode="auto">
                          <a:xfrm flipV="1">
                            <a:off x="3419475" y="139700"/>
                            <a:ext cx="267970" cy="7708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Line 225"/>
                        <wps:cNvCnPr/>
                        <wps:spPr bwMode="auto">
                          <a:xfrm>
                            <a:off x="3687445" y="139700"/>
                            <a:ext cx="650875" cy="7708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Line 226"/>
                        <wps:cNvCnPr/>
                        <wps:spPr bwMode="auto">
                          <a:xfrm>
                            <a:off x="3687445" y="139700"/>
                            <a:ext cx="162560" cy="107759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Freeform 227"/>
                        <wps:cNvSpPr>
                          <a:spLocks noEditPoints="1"/>
                        </wps:cNvSpPr>
                        <wps:spPr bwMode="auto">
                          <a:xfrm>
                            <a:off x="1359535" y="542925"/>
                            <a:ext cx="328930" cy="388620"/>
                          </a:xfrm>
                          <a:custGeom>
                            <a:avLst/>
                            <a:gdLst>
                              <a:gd name="T0" fmla="*/ 11 w 937"/>
                              <a:gd name="T1" fmla="*/ 0 h 1104"/>
                              <a:gd name="T2" fmla="*/ 63 w 937"/>
                              <a:gd name="T3" fmla="*/ 63 h 1104"/>
                              <a:gd name="T4" fmla="*/ 53 w 937"/>
                              <a:gd name="T5" fmla="*/ 72 h 1104"/>
                              <a:gd name="T6" fmla="*/ 0 w 937"/>
                              <a:gd name="T7" fmla="*/ 9 h 1104"/>
                              <a:gd name="T8" fmla="*/ 11 w 937"/>
                              <a:gd name="T9" fmla="*/ 0 h 1104"/>
                              <a:gd name="T10" fmla="*/ 98 w 937"/>
                              <a:gd name="T11" fmla="*/ 104 h 1104"/>
                              <a:gd name="T12" fmla="*/ 151 w 937"/>
                              <a:gd name="T13" fmla="*/ 166 h 1104"/>
                              <a:gd name="T14" fmla="*/ 141 w 937"/>
                              <a:gd name="T15" fmla="*/ 175 h 1104"/>
                              <a:gd name="T16" fmla="*/ 88 w 937"/>
                              <a:gd name="T17" fmla="*/ 113 h 1104"/>
                              <a:gd name="T18" fmla="*/ 98 w 937"/>
                              <a:gd name="T19" fmla="*/ 104 h 1104"/>
                              <a:gd name="T20" fmla="*/ 186 w 937"/>
                              <a:gd name="T21" fmla="*/ 208 h 1104"/>
                              <a:gd name="T22" fmla="*/ 239 w 937"/>
                              <a:gd name="T23" fmla="*/ 270 h 1104"/>
                              <a:gd name="T24" fmla="*/ 229 w 937"/>
                              <a:gd name="T25" fmla="*/ 279 h 1104"/>
                              <a:gd name="T26" fmla="*/ 176 w 937"/>
                              <a:gd name="T27" fmla="*/ 217 h 1104"/>
                              <a:gd name="T28" fmla="*/ 186 w 937"/>
                              <a:gd name="T29" fmla="*/ 208 h 1104"/>
                              <a:gd name="T30" fmla="*/ 274 w 937"/>
                              <a:gd name="T31" fmla="*/ 312 h 1104"/>
                              <a:gd name="T32" fmla="*/ 327 w 937"/>
                              <a:gd name="T33" fmla="*/ 374 h 1104"/>
                              <a:gd name="T34" fmla="*/ 317 w 937"/>
                              <a:gd name="T35" fmla="*/ 383 h 1104"/>
                              <a:gd name="T36" fmla="*/ 264 w 937"/>
                              <a:gd name="T37" fmla="*/ 321 h 1104"/>
                              <a:gd name="T38" fmla="*/ 274 w 937"/>
                              <a:gd name="T39" fmla="*/ 312 h 1104"/>
                              <a:gd name="T40" fmla="*/ 362 w 937"/>
                              <a:gd name="T41" fmla="*/ 416 h 1104"/>
                              <a:gd name="T42" fmla="*/ 415 w 937"/>
                              <a:gd name="T43" fmla="*/ 478 h 1104"/>
                              <a:gd name="T44" fmla="*/ 405 w 937"/>
                              <a:gd name="T45" fmla="*/ 487 h 1104"/>
                              <a:gd name="T46" fmla="*/ 352 w 937"/>
                              <a:gd name="T47" fmla="*/ 424 h 1104"/>
                              <a:gd name="T48" fmla="*/ 362 w 937"/>
                              <a:gd name="T49" fmla="*/ 416 h 1104"/>
                              <a:gd name="T50" fmla="*/ 450 w 937"/>
                              <a:gd name="T51" fmla="*/ 520 h 1104"/>
                              <a:gd name="T52" fmla="*/ 503 w 937"/>
                              <a:gd name="T53" fmla="*/ 582 h 1104"/>
                              <a:gd name="T54" fmla="*/ 492 w 937"/>
                              <a:gd name="T55" fmla="*/ 591 h 1104"/>
                              <a:gd name="T56" fmla="*/ 440 w 937"/>
                              <a:gd name="T57" fmla="*/ 528 h 1104"/>
                              <a:gd name="T58" fmla="*/ 450 w 937"/>
                              <a:gd name="T59" fmla="*/ 520 h 1104"/>
                              <a:gd name="T60" fmla="*/ 538 w 937"/>
                              <a:gd name="T61" fmla="*/ 624 h 1104"/>
                              <a:gd name="T62" fmla="*/ 591 w 937"/>
                              <a:gd name="T63" fmla="*/ 686 h 1104"/>
                              <a:gd name="T64" fmla="*/ 580 w 937"/>
                              <a:gd name="T65" fmla="*/ 695 h 1104"/>
                              <a:gd name="T66" fmla="*/ 528 w 937"/>
                              <a:gd name="T67" fmla="*/ 632 h 1104"/>
                              <a:gd name="T68" fmla="*/ 538 w 937"/>
                              <a:gd name="T69" fmla="*/ 624 h 1104"/>
                              <a:gd name="T70" fmla="*/ 626 w 937"/>
                              <a:gd name="T71" fmla="*/ 727 h 1104"/>
                              <a:gd name="T72" fmla="*/ 679 w 937"/>
                              <a:gd name="T73" fmla="*/ 790 h 1104"/>
                              <a:gd name="T74" fmla="*/ 668 w 937"/>
                              <a:gd name="T75" fmla="*/ 799 h 1104"/>
                              <a:gd name="T76" fmla="*/ 616 w 937"/>
                              <a:gd name="T77" fmla="*/ 736 h 1104"/>
                              <a:gd name="T78" fmla="*/ 626 w 937"/>
                              <a:gd name="T79" fmla="*/ 727 h 1104"/>
                              <a:gd name="T80" fmla="*/ 714 w 937"/>
                              <a:gd name="T81" fmla="*/ 831 h 1104"/>
                              <a:gd name="T82" fmla="*/ 767 w 937"/>
                              <a:gd name="T83" fmla="*/ 894 h 1104"/>
                              <a:gd name="T84" fmla="*/ 756 w 937"/>
                              <a:gd name="T85" fmla="*/ 902 h 1104"/>
                              <a:gd name="T86" fmla="*/ 704 w 937"/>
                              <a:gd name="T87" fmla="*/ 840 h 1104"/>
                              <a:gd name="T88" fmla="*/ 714 w 937"/>
                              <a:gd name="T89" fmla="*/ 831 h 1104"/>
                              <a:gd name="T90" fmla="*/ 802 w 937"/>
                              <a:gd name="T91" fmla="*/ 935 h 1104"/>
                              <a:gd name="T92" fmla="*/ 855 w 937"/>
                              <a:gd name="T93" fmla="*/ 997 h 1104"/>
                              <a:gd name="T94" fmla="*/ 844 w 937"/>
                              <a:gd name="T95" fmla="*/ 1006 h 1104"/>
                              <a:gd name="T96" fmla="*/ 791 w 937"/>
                              <a:gd name="T97" fmla="*/ 944 h 1104"/>
                              <a:gd name="T98" fmla="*/ 802 w 937"/>
                              <a:gd name="T99" fmla="*/ 935 h 1104"/>
                              <a:gd name="T100" fmla="*/ 890 w 937"/>
                              <a:gd name="T101" fmla="*/ 1039 h 1104"/>
                              <a:gd name="T102" fmla="*/ 937 w 937"/>
                              <a:gd name="T103" fmla="*/ 1095 h 1104"/>
                              <a:gd name="T104" fmla="*/ 926 w 937"/>
                              <a:gd name="T105" fmla="*/ 1104 h 1104"/>
                              <a:gd name="T106" fmla="*/ 879 w 937"/>
                              <a:gd name="T107" fmla="*/ 1048 h 1104"/>
                              <a:gd name="T108" fmla="*/ 890 w 937"/>
                              <a:gd name="T109" fmla="*/ 1039 h 11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937" h="1104">
                                <a:moveTo>
                                  <a:pt x="11" y="0"/>
                                </a:moveTo>
                                <a:lnTo>
                                  <a:pt x="63" y="63"/>
                                </a:lnTo>
                                <a:lnTo>
                                  <a:pt x="53" y="72"/>
                                </a:lnTo>
                                <a:lnTo>
                                  <a:pt x="0" y="9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98" y="104"/>
                                </a:moveTo>
                                <a:lnTo>
                                  <a:pt x="151" y="166"/>
                                </a:lnTo>
                                <a:lnTo>
                                  <a:pt x="141" y="175"/>
                                </a:lnTo>
                                <a:lnTo>
                                  <a:pt x="88" y="113"/>
                                </a:lnTo>
                                <a:lnTo>
                                  <a:pt x="98" y="104"/>
                                </a:lnTo>
                                <a:close/>
                                <a:moveTo>
                                  <a:pt x="186" y="208"/>
                                </a:moveTo>
                                <a:lnTo>
                                  <a:pt x="239" y="270"/>
                                </a:lnTo>
                                <a:lnTo>
                                  <a:pt x="229" y="279"/>
                                </a:lnTo>
                                <a:lnTo>
                                  <a:pt x="176" y="217"/>
                                </a:lnTo>
                                <a:lnTo>
                                  <a:pt x="186" y="208"/>
                                </a:lnTo>
                                <a:close/>
                                <a:moveTo>
                                  <a:pt x="274" y="312"/>
                                </a:moveTo>
                                <a:lnTo>
                                  <a:pt x="327" y="374"/>
                                </a:lnTo>
                                <a:lnTo>
                                  <a:pt x="317" y="383"/>
                                </a:lnTo>
                                <a:lnTo>
                                  <a:pt x="264" y="321"/>
                                </a:lnTo>
                                <a:lnTo>
                                  <a:pt x="274" y="312"/>
                                </a:lnTo>
                                <a:close/>
                                <a:moveTo>
                                  <a:pt x="362" y="416"/>
                                </a:moveTo>
                                <a:lnTo>
                                  <a:pt x="415" y="478"/>
                                </a:lnTo>
                                <a:lnTo>
                                  <a:pt x="405" y="487"/>
                                </a:lnTo>
                                <a:lnTo>
                                  <a:pt x="352" y="424"/>
                                </a:lnTo>
                                <a:lnTo>
                                  <a:pt x="362" y="416"/>
                                </a:lnTo>
                                <a:close/>
                                <a:moveTo>
                                  <a:pt x="450" y="520"/>
                                </a:moveTo>
                                <a:lnTo>
                                  <a:pt x="503" y="582"/>
                                </a:lnTo>
                                <a:lnTo>
                                  <a:pt x="492" y="591"/>
                                </a:lnTo>
                                <a:lnTo>
                                  <a:pt x="440" y="528"/>
                                </a:lnTo>
                                <a:lnTo>
                                  <a:pt x="450" y="520"/>
                                </a:lnTo>
                                <a:close/>
                                <a:moveTo>
                                  <a:pt x="538" y="624"/>
                                </a:moveTo>
                                <a:lnTo>
                                  <a:pt x="591" y="686"/>
                                </a:lnTo>
                                <a:lnTo>
                                  <a:pt x="580" y="695"/>
                                </a:lnTo>
                                <a:lnTo>
                                  <a:pt x="528" y="632"/>
                                </a:lnTo>
                                <a:lnTo>
                                  <a:pt x="538" y="624"/>
                                </a:lnTo>
                                <a:close/>
                                <a:moveTo>
                                  <a:pt x="626" y="727"/>
                                </a:moveTo>
                                <a:lnTo>
                                  <a:pt x="679" y="790"/>
                                </a:lnTo>
                                <a:lnTo>
                                  <a:pt x="668" y="799"/>
                                </a:lnTo>
                                <a:lnTo>
                                  <a:pt x="616" y="736"/>
                                </a:lnTo>
                                <a:lnTo>
                                  <a:pt x="626" y="727"/>
                                </a:lnTo>
                                <a:close/>
                                <a:moveTo>
                                  <a:pt x="714" y="831"/>
                                </a:moveTo>
                                <a:lnTo>
                                  <a:pt x="767" y="894"/>
                                </a:lnTo>
                                <a:lnTo>
                                  <a:pt x="756" y="902"/>
                                </a:lnTo>
                                <a:lnTo>
                                  <a:pt x="704" y="840"/>
                                </a:lnTo>
                                <a:lnTo>
                                  <a:pt x="714" y="831"/>
                                </a:lnTo>
                                <a:close/>
                                <a:moveTo>
                                  <a:pt x="802" y="935"/>
                                </a:moveTo>
                                <a:lnTo>
                                  <a:pt x="855" y="997"/>
                                </a:lnTo>
                                <a:lnTo>
                                  <a:pt x="844" y="1006"/>
                                </a:lnTo>
                                <a:lnTo>
                                  <a:pt x="791" y="944"/>
                                </a:lnTo>
                                <a:lnTo>
                                  <a:pt x="802" y="935"/>
                                </a:lnTo>
                                <a:close/>
                                <a:moveTo>
                                  <a:pt x="890" y="1039"/>
                                </a:moveTo>
                                <a:lnTo>
                                  <a:pt x="937" y="1095"/>
                                </a:lnTo>
                                <a:lnTo>
                                  <a:pt x="926" y="1104"/>
                                </a:lnTo>
                                <a:lnTo>
                                  <a:pt x="879" y="1048"/>
                                </a:lnTo>
                                <a:lnTo>
                                  <a:pt x="890" y="103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3" name="Freeform 228"/>
                        <wps:cNvSpPr>
                          <a:spLocks noEditPoints="1"/>
                        </wps:cNvSpPr>
                        <wps:spPr bwMode="auto">
                          <a:xfrm>
                            <a:off x="1441450" y="927735"/>
                            <a:ext cx="246380" cy="157480"/>
                          </a:xfrm>
                          <a:custGeom>
                            <a:avLst/>
                            <a:gdLst>
                              <a:gd name="T0" fmla="*/ 702 w 702"/>
                              <a:gd name="T1" fmla="*/ 12 h 447"/>
                              <a:gd name="T2" fmla="*/ 633 w 702"/>
                              <a:gd name="T3" fmla="*/ 55 h 447"/>
                              <a:gd name="T4" fmla="*/ 626 w 702"/>
                              <a:gd name="T5" fmla="*/ 44 h 447"/>
                              <a:gd name="T6" fmla="*/ 695 w 702"/>
                              <a:gd name="T7" fmla="*/ 0 h 447"/>
                              <a:gd name="T8" fmla="*/ 702 w 702"/>
                              <a:gd name="T9" fmla="*/ 12 h 447"/>
                              <a:gd name="T10" fmla="*/ 587 w 702"/>
                              <a:gd name="T11" fmla="*/ 84 h 447"/>
                              <a:gd name="T12" fmla="*/ 518 w 702"/>
                              <a:gd name="T13" fmla="*/ 128 h 447"/>
                              <a:gd name="T14" fmla="*/ 511 w 702"/>
                              <a:gd name="T15" fmla="*/ 116 h 447"/>
                              <a:gd name="T16" fmla="*/ 580 w 702"/>
                              <a:gd name="T17" fmla="*/ 73 h 447"/>
                              <a:gd name="T18" fmla="*/ 587 w 702"/>
                              <a:gd name="T19" fmla="*/ 84 h 447"/>
                              <a:gd name="T20" fmla="*/ 472 w 702"/>
                              <a:gd name="T21" fmla="*/ 157 h 447"/>
                              <a:gd name="T22" fmla="*/ 402 w 702"/>
                              <a:gd name="T23" fmla="*/ 200 h 447"/>
                              <a:gd name="T24" fmla="*/ 395 w 702"/>
                              <a:gd name="T25" fmla="*/ 188 h 447"/>
                              <a:gd name="T26" fmla="*/ 464 w 702"/>
                              <a:gd name="T27" fmla="*/ 145 h 447"/>
                              <a:gd name="T28" fmla="*/ 472 w 702"/>
                              <a:gd name="T29" fmla="*/ 157 h 447"/>
                              <a:gd name="T30" fmla="*/ 356 w 702"/>
                              <a:gd name="T31" fmla="*/ 229 h 447"/>
                              <a:gd name="T32" fmla="*/ 287 w 702"/>
                              <a:gd name="T33" fmla="*/ 272 h 447"/>
                              <a:gd name="T34" fmla="*/ 280 w 702"/>
                              <a:gd name="T35" fmla="*/ 261 h 447"/>
                              <a:gd name="T36" fmla="*/ 349 w 702"/>
                              <a:gd name="T37" fmla="*/ 217 h 447"/>
                              <a:gd name="T38" fmla="*/ 356 w 702"/>
                              <a:gd name="T39" fmla="*/ 229 h 447"/>
                              <a:gd name="T40" fmla="*/ 241 w 702"/>
                              <a:gd name="T41" fmla="*/ 301 h 447"/>
                              <a:gd name="T42" fmla="*/ 172 w 702"/>
                              <a:gd name="T43" fmla="*/ 344 h 447"/>
                              <a:gd name="T44" fmla="*/ 164 w 702"/>
                              <a:gd name="T45" fmla="*/ 333 h 447"/>
                              <a:gd name="T46" fmla="*/ 234 w 702"/>
                              <a:gd name="T47" fmla="*/ 290 h 447"/>
                              <a:gd name="T48" fmla="*/ 241 w 702"/>
                              <a:gd name="T49" fmla="*/ 301 h 447"/>
                              <a:gd name="T50" fmla="*/ 125 w 702"/>
                              <a:gd name="T51" fmla="*/ 373 h 447"/>
                              <a:gd name="T52" fmla="*/ 56 w 702"/>
                              <a:gd name="T53" fmla="*/ 417 h 447"/>
                              <a:gd name="T54" fmla="*/ 49 w 702"/>
                              <a:gd name="T55" fmla="*/ 405 h 447"/>
                              <a:gd name="T56" fmla="*/ 118 w 702"/>
                              <a:gd name="T57" fmla="*/ 362 h 447"/>
                              <a:gd name="T58" fmla="*/ 125 w 702"/>
                              <a:gd name="T59" fmla="*/ 373 h 447"/>
                              <a:gd name="T60" fmla="*/ 10 w 702"/>
                              <a:gd name="T61" fmla="*/ 446 h 447"/>
                              <a:gd name="T62" fmla="*/ 8 w 702"/>
                              <a:gd name="T63" fmla="*/ 447 h 447"/>
                              <a:gd name="T64" fmla="*/ 0 w 702"/>
                              <a:gd name="T65" fmla="*/ 436 h 447"/>
                              <a:gd name="T66" fmla="*/ 3 w 702"/>
                              <a:gd name="T67" fmla="*/ 434 h 447"/>
                              <a:gd name="T68" fmla="*/ 10 w 702"/>
                              <a:gd name="T69" fmla="*/ 446 h 4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702" h="447">
                                <a:moveTo>
                                  <a:pt x="702" y="12"/>
                                </a:moveTo>
                                <a:lnTo>
                                  <a:pt x="633" y="55"/>
                                </a:lnTo>
                                <a:lnTo>
                                  <a:pt x="626" y="44"/>
                                </a:lnTo>
                                <a:lnTo>
                                  <a:pt x="695" y="0"/>
                                </a:lnTo>
                                <a:lnTo>
                                  <a:pt x="702" y="12"/>
                                </a:lnTo>
                                <a:close/>
                                <a:moveTo>
                                  <a:pt x="587" y="84"/>
                                </a:moveTo>
                                <a:lnTo>
                                  <a:pt x="518" y="128"/>
                                </a:lnTo>
                                <a:lnTo>
                                  <a:pt x="511" y="116"/>
                                </a:lnTo>
                                <a:lnTo>
                                  <a:pt x="580" y="73"/>
                                </a:lnTo>
                                <a:lnTo>
                                  <a:pt x="587" y="84"/>
                                </a:lnTo>
                                <a:close/>
                                <a:moveTo>
                                  <a:pt x="472" y="157"/>
                                </a:moveTo>
                                <a:lnTo>
                                  <a:pt x="402" y="200"/>
                                </a:lnTo>
                                <a:lnTo>
                                  <a:pt x="395" y="188"/>
                                </a:lnTo>
                                <a:lnTo>
                                  <a:pt x="464" y="145"/>
                                </a:lnTo>
                                <a:lnTo>
                                  <a:pt x="472" y="157"/>
                                </a:lnTo>
                                <a:close/>
                                <a:moveTo>
                                  <a:pt x="356" y="229"/>
                                </a:moveTo>
                                <a:lnTo>
                                  <a:pt x="287" y="272"/>
                                </a:lnTo>
                                <a:lnTo>
                                  <a:pt x="280" y="261"/>
                                </a:lnTo>
                                <a:lnTo>
                                  <a:pt x="349" y="217"/>
                                </a:lnTo>
                                <a:lnTo>
                                  <a:pt x="356" y="229"/>
                                </a:lnTo>
                                <a:close/>
                                <a:moveTo>
                                  <a:pt x="241" y="301"/>
                                </a:moveTo>
                                <a:lnTo>
                                  <a:pt x="172" y="344"/>
                                </a:lnTo>
                                <a:lnTo>
                                  <a:pt x="164" y="333"/>
                                </a:lnTo>
                                <a:lnTo>
                                  <a:pt x="234" y="290"/>
                                </a:lnTo>
                                <a:lnTo>
                                  <a:pt x="241" y="301"/>
                                </a:lnTo>
                                <a:close/>
                                <a:moveTo>
                                  <a:pt x="125" y="373"/>
                                </a:moveTo>
                                <a:lnTo>
                                  <a:pt x="56" y="417"/>
                                </a:lnTo>
                                <a:lnTo>
                                  <a:pt x="49" y="405"/>
                                </a:lnTo>
                                <a:lnTo>
                                  <a:pt x="118" y="362"/>
                                </a:lnTo>
                                <a:lnTo>
                                  <a:pt x="125" y="373"/>
                                </a:lnTo>
                                <a:close/>
                                <a:moveTo>
                                  <a:pt x="10" y="446"/>
                                </a:moveTo>
                                <a:lnTo>
                                  <a:pt x="8" y="447"/>
                                </a:lnTo>
                                <a:lnTo>
                                  <a:pt x="0" y="436"/>
                                </a:lnTo>
                                <a:lnTo>
                                  <a:pt x="3" y="434"/>
                                </a:lnTo>
                                <a:lnTo>
                                  <a:pt x="10" y="4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4" name="Line 229"/>
                        <wps:cNvCnPr/>
                        <wps:spPr bwMode="auto">
                          <a:xfrm flipH="1" flipV="1">
                            <a:off x="1361440" y="544195"/>
                            <a:ext cx="81280" cy="5384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Line 230"/>
                        <wps:cNvCnPr/>
                        <wps:spPr bwMode="auto">
                          <a:xfrm flipH="1">
                            <a:off x="2543810" y="688340"/>
                            <a:ext cx="133985" cy="3848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Freeform 231"/>
                        <wps:cNvSpPr>
                          <a:spLocks noEditPoints="1"/>
                        </wps:cNvSpPr>
                        <wps:spPr bwMode="auto">
                          <a:xfrm>
                            <a:off x="2543810" y="1070610"/>
                            <a:ext cx="459105" cy="5080"/>
                          </a:xfrm>
                          <a:custGeom>
                            <a:avLst/>
                            <a:gdLst>
                              <a:gd name="T0" fmla="*/ 0 w 1307"/>
                              <a:gd name="T1" fmla="*/ 0 h 14"/>
                              <a:gd name="T2" fmla="*/ 81 w 1307"/>
                              <a:gd name="T3" fmla="*/ 0 h 14"/>
                              <a:gd name="T4" fmla="*/ 81 w 1307"/>
                              <a:gd name="T5" fmla="*/ 14 h 14"/>
                              <a:gd name="T6" fmla="*/ 0 w 1307"/>
                              <a:gd name="T7" fmla="*/ 14 h 14"/>
                              <a:gd name="T8" fmla="*/ 0 w 1307"/>
                              <a:gd name="T9" fmla="*/ 0 h 14"/>
                              <a:gd name="T10" fmla="*/ 136 w 1307"/>
                              <a:gd name="T11" fmla="*/ 0 h 14"/>
                              <a:gd name="T12" fmla="*/ 218 w 1307"/>
                              <a:gd name="T13" fmla="*/ 0 h 14"/>
                              <a:gd name="T14" fmla="*/ 218 w 1307"/>
                              <a:gd name="T15" fmla="*/ 14 h 14"/>
                              <a:gd name="T16" fmla="*/ 136 w 1307"/>
                              <a:gd name="T17" fmla="*/ 14 h 14"/>
                              <a:gd name="T18" fmla="*/ 136 w 1307"/>
                              <a:gd name="T19" fmla="*/ 0 h 14"/>
                              <a:gd name="T20" fmla="*/ 272 w 1307"/>
                              <a:gd name="T21" fmla="*/ 0 h 14"/>
                              <a:gd name="T22" fmla="*/ 354 w 1307"/>
                              <a:gd name="T23" fmla="*/ 0 h 14"/>
                              <a:gd name="T24" fmla="*/ 354 w 1307"/>
                              <a:gd name="T25" fmla="*/ 14 h 14"/>
                              <a:gd name="T26" fmla="*/ 272 w 1307"/>
                              <a:gd name="T27" fmla="*/ 14 h 14"/>
                              <a:gd name="T28" fmla="*/ 272 w 1307"/>
                              <a:gd name="T29" fmla="*/ 0 h 14"/>
                              <a:gd name="T30" fmla="*/ 408 w 1307"/>
                              <a:gd name="T31" fmla="*/ 0 h 14"/>
                              <a:gd name="T32" fmla="*/ 490 w 1307"/>
                              <a:gd name="T33" fmla="*/ 0 h 14"/>
                              <a:gd name="T34" fmla="*/ 490 w 1307"/>
                              <a:gd name="T35" fmla="*/ 14 h 14"/>
                              <a:gd name="T36" fmla="*/ 408 w 1307"/>
                              <a:gd name="T37" fmla="*/ 14 h 14"/>
                              <a:gd name="T38" fmla="*/ 408 w 1307"/>
                              <a:gd name="T39" fmla="*/ 0 h 14"/>
                              <a:gd name="T40" fmla="*/ 545 w 1307"/>
                              <a:gd name="T41" fmla="*/ 0 h 14"/>
                              <a:gd name="T42" fmla="*/ 626 w 1307"/>
                              <a:gd name="T43" fmla="*/ 0 h 14"/>
                              <a:gd name="T44" fmla="*/ 626 w 1307"/>
                              <a:gd name="T45" fmla="*/ 14 h 14"/>
                              <a:gd name="T46" fmla="*/ 545 w 1307"/>
                              <a:gd name="T47" fmla="*/ 14 h 14"/>
                              <a:gd name="T48" fmla="*/ 545 w 1307"/>
                              <a:gd name="T49" fmla="*/ 0 h 14"/>
                              <a:gd name="T50" fmla="*/ 681 w 1307"/>
                              <a:gd name="T51" fmla="*/ 0 h 14"/>
                              <a:gd name="T52" fmla="*/ 763 w 1307"/>
                              <a:gd name="T53" fmla="*/ 0 h 14"/>
                              <a:gd name="T54" fmla="*/ 763 w 1307"/>
                              <a:gd name="T55" fmla="*/ 14 h 14"/>
                              <a:gd name="T56" fmla="*/ 681 w 1307"/>
                              <a:gd name="T57" fmla="*/ 14 h 14"/>
                              <a:gd name="T58" fmla="*/ 681 w 1307"/>
                              <a:gd name="T59" fmla="*/ 0 h 14"/>
                              <a:gd name="T60" fmla="*/ 817 w 1307"/>
                              <a:gd name="T61" fmla="*/ 0 h 14"/>
                              <a:gd name="T62" fmla="*/ 899 w 1307"/>
                              <a:gd name="T63" fmla="*/ 0 h 14"/>
                              <a:gd name="T64" fmla="*/ 899 w 1307"/>
                              <a:gd name="T65" fmla="*/ 14 h 14"/>
                              <a:gd name="T66" fmla="*/ 817 w 1307"/>
                              <a:gd name="T67" fmla="*/ 14 h 14"/>
                              <a:gd name="T68" fmla="*/ 817 w 1307"/>
                              <a:gd name="T69" fmla="*/ 0 h 14"/>
                              <a:gd name="T70" fmla="*/ 953 w 1307"/>
                              <a:gd name="T71" fmla="*/ 0 h 14"/>
                              <a:gd name="T72" fmla="*/ 1035 w 1307"/>
                              <a:gd name="T73" fmla="*/ 0 h 14"/>
                              <a:gd name="T74" fmla="*/ 1035 w 1307"/>
                              <a:gd name="T75" fmla="*/ 14 h 14"/>
                              <a:gd name="T76" fmla="*/ 953 w 1307"/>
                              <a:gd name="T77" fmla="*/ 14 h 14"/>
                              <a:gd name="T78" fmla="*/ 953 w 1307"/>
                              <a:gd name="T79" fmla="*/ 0 h 14"/>
                              <a:gd name="T80" fmla="*/ 1089 w 1307"/>
                              <a:gd name="T81" fmla="*/ 0 h 14"/>
                              <a:gd name="T82" fmla="*/ 1171 w 1307"/>
                              <a:gd name="T83" fmla="*/ 0 h 14"/>
                              <a:gd name="T84" fmla="*/ 1171 w 1307"/>
                              <a:gd name="T85" fmla="*/ 14 h 14"/>
                              <a:gd name="T86" fmla="*/ 1089 w 1307"/>
                              <a:gd name="T87" fmla="*/ 14 h 14"/>
                              <a:gd name="T88" fmla="*/ 1089 w 1307"/>
                              <a:gd name="T89" fmla="*/ 0 h 14"/>
                              <a:gd name="T90" fmla="*/ 1226 w 1307"/>
                              <a:gd name="T91" fmla="*/ 0 h 14"/>
                              <a:gd name="T92" fmla="*/ 1307 w 1307"/>
                              <a:gd name="T93" fmla="*/ 0 h 14"/>
                              <a:gd name="T94" fmla="*/ 1307 w 1307"/>
                              <a:gd name="T95" fmla="*/ 14 h 14"/>
                              <a:gd name="T96" fmla="*/ 1226 w 1307"/>
                              <a:gd name="T97" fmla="*/ 14 h 14"/>
                              <a:gd name="T98" fmla="*/ 1226 w 1307"/>
                              <a:gd name="T99" fmla="*/ 0 h 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307" h="14">
                                <a:moveTo>
                                  <a:pt x="0" y="0"/>
                                </a:moveTo>
                                <a:lnTo>
                                  <a:pt x="81" y="0"/>
                                </a:lnTo>
                                <a:lnTo>
                                  <a:pt x="81" y="14"/>
                                </a:lnTo>
                                <a:lnTo>
                                  <a:pt x="0" y="14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36" y="0"/>
                                </a:moveTo>
                                <a:lnTo>
                                  <a:pt x="218" y="0"/>
                                </a:lnTo>
                                <a:lnTo>
                                  <a:pt x="218" y="14"/>
                                </a:lnTo>
                                <a:lnTo>
                                  <a:pt x="136" y="14"/>
                                </a:lnTo>
                                <a:lnTo>
                                  <a:pt x="136" y="0"/>
                                </a:lnTo>
                                <a:close/>
                                <a:moveTo>
                                  <a:pt x="272" y="0"/>
                                </a:moveTo>
                                <a:lnTo>
                                  <a:pt x="354" y="0"/>
                                </a:lnTo>
                                <a:lnTo>
                                  <a:pt x="354" y="14"/>
                                </a:lnTo>
                                <a:lnTo>
                                  <a:pt x="272" y="14"/>
                                </a:lnTo>
                                <a:lnTo>
                                  <a:pt x="272" y="0"/>
                                </a:lnTo>
                                <a:close/>
                                <a:moveTo>
                                  <a:pt x="408" y="0"/>
                                </a:moveTo>
                                <a:lnTo>
                                  <a:pt x="490" y="0"/>
                                </a:lnTo>
                                <a:lnTo>
                                  <a:pt x="490" y="14"/>
                                </a:lnTo>
                                <a:lnTo>
                                  <a:pt x="408" y="14"/>
                                </a:lnTo>
                                <a:lnTo>
                                  <a:pt x="408" y="0"/>
                                </a:lnTo>
                                <a:close/>
                                <a:moveTo>
                                  <a:pt x="545" y="0"/>
                                </a:moveTo>
                                <a:lnTo>
                                  <a:pt x="626" y="0"/>
                                </a:lnTo>
                                <a:lnTo>
                                  <a:pt x="626" y="14"/>
                                </a:lnTo>
                                <a:lnTo>
                                  <a:pt x="545" y="14"/>
                                </a:lnTo>
                                <a:lnTo>
                                  <a:pt x="545" y="0"/>
                                </a:lnTo>
                                <a:close/>
                                <a:moveTo>
                                  <a:pt x="681" y="0"/>
                                </a:moveTo>
                                <a:lnTo>
                                  <a:pt x="763" y="0"/>
                                </a:lnTo>
                                <a:lnTo>
                                  <a:pt x="763" y="14"/>
                                </a:lnTo>
                                <a:lnTo>
                                  <a:pt x="681" y="14"/>
                                </a:lnTo>
                                <a:lnTo>
                                  <a:pt x="681" y="0"/>
                                </a:lnTo>
                                <a:close/>
                                <a:moveTo>
                                  <a:pt x="817" y="0"/>
                                </a:moveTo>
                                <a:lnTo>
                                  <a:pt x="899" y="0"/>
                                </a:lnTo>
                                <a:lnTo>
                                  <a:pt x="899" y="14"/>
                                </a:lnTo>
                                <a:lnTo>
                                  <a:pt x="817" y="14"/>
                                </a:lnTo>
                                <a:lnTo>
                                  <a:pt x="817" y="0"/>
                                </a:lnTo>
                                <a:close/>
                                <a:moveTo>
                                  <a:pt x="953" y="0"/>
                                </a:moveTo>
                                <a:lnTo>
                                  <a:pt x="1035" y="0"/>
                                </a:lnTo>
                                <a:lnTo>
                                  <a:pt x="1035" y="14"/>
                                </a:lnTo>
                                <a:lnTo>
                                  <a:pt x="953" y="14"/>
                                </a:lnTo>
                                <a:lnTo>
                                  <a:pt x="953" y="0"/>
                                </a:lnTo>
                                <a:close/>
                                <a:moveTo>
                                  <a:pt x="1089" y="0"/>
                                </a:moveTo>
                                <a:lnTo>
                                  <a:pt x="1171" y="0"/>
                                </a:lnTo>
                                <a:lnTo>
                                  <a:pt x="1171" y="14"/>
                                </a:lnTo>
                                <a:lnTo>
                                  <a:pt x="1089" y="14"/>
                                </a:lnTo>
                                <a:lnTo>
                                  <a:pt x="1089" y="0"/>
                                </a:lnTo>
                                <a:close/>
                                <a:moveTo>
                                  <a:pt x="1226" y="0"/>
                                </a:moveTo>
                                <a:lnTo>
                                  <a:pt x="1307" y="0"/>
                                </a:lnTo>
                                <a:lnTo>
                                  <a:pt x="1307" y="14"/>
                                </a:lnTo>
                                <a:lnTo>
                                  <a:pt x="1226" y="14"/>
                                </a:lnTo>
                                <a:lnTo>
                                  <a:pt x="122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Line 232"/>
                        <wps:cNvCnPr/>
                        <wps:spPr bwMode="auto">
                          <a:xfrm>
                            <a:off x="2677795" y="688340"/>
                            <a:ext cx="325120" cy="3848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9" name="Freeform 233"/>
                        <wps:cNvSpPr>
                          <a:spLocks noEditPoints="1"/>
                        </wps:cNvSpPr>
                        <wps:spPr bwMode="auto">
                          <a:xfrm>
                            <a:off x="3877310" y="524510"/>
                            <a:ext cx="137795" cy="387350"/>
                          </a:xfrm>
                          <a:custGeom>
                            <a:avLst/>
                            <a:gdLst>
                              <a:gd name="T0" fmla="*/ 0 w 394"/>
                              <a:gd name="T1" fmla="*/ 1095 h 1100"/>
                              <a:gd name="T2" fmla="*/ 27 w 394"/>
                              <a:gd name="T3" fmla="*/ 1018 h 1100"/>
                              <a:gd name="T4" fmla="*/ 40 w 394"/>
                              <a:gd name="T5" fmla="*/ 1022 h 1100"/>
                              <a:gd name="T6" fmla="*/ 12 w 394"/>
                              <a:gd name="T7" fmla="*/ 1100 h 1100"/>
                              <a:gd name="T8" fmla="*/ 0 w 394"/>
                              <a:gd name="T9" fmla="*/ 1095 h 1100"/>
                              <a:gd name="T10" fmla="*/ 45 w 394"/>
                              <a:gd name="T11" fmla="*/ 966 h 1100"/>
                              <a:gd name="T12" fmla="*/ 71 w 394"/>
                              <a:gd name="T13" fmla="*/ 890 h 1100"/>
                              <a:gd name="T14" fmla="*/ 84 w 394"/>
                              <a:gd name="T15" fmla="*/ 894 h 1100"/>
                              <a:gd name="T16" fmla="*/ 57 w 394"/>
                              <a:gd name="T17" fmla="*/ 971 h 1100"/>
                              <a:gd name="T18" fmla="*/ 45 w 394"/>
                              <a:gd name="T19" fmla="*/ 966 h 1100"/>
                              <a:gd name="T20" fmla="*/ 89 w 394"/>
                              <a:gd name="T21" fmla="*/ 838 h 1100"/>
                              <a:gd name="T22" fmla="*/ 116 w 394"/>
                              <a:gd name="T23" fmla="*/ 761 h 1100"/>
                              <a:gd name="T24" fmla="*/ 129 w 394"/>
                              <a:gd name="T25" fmla="*/ 766 h 1100"/>
                              <a:gd name="T26" fmla="*/ 102 w 394"/>
                              <a:gd name="T27" fmla="*/ 842 h 1100"/>
                              <a:gd name="T28" fmla="*/ 89 w 394"/>
                              <a:gd name="T29" fmla="*/ 838 h 1100"/>
                              <a:gd name="T30" fmla="*/ 134 w 394"/>
                              <a:gd name="T31" fmla="*/ 710 h 1100"/>
                              <a:gd name="T32" fmla="*/ 161 w 394"/>
                              <a:gd name="T33" fmla="*/ 632 h 1100"/>
                              <a:gd name="T34" fmla="*/ 174 w 394"/>
                              <a:gd name="T35" fmla="*/ 637 h 1100"/>
                              <a:gd name="T36" fmla="*/ 147 w 394"/>
                              <a:gd name="T37" fmla="*/ 714 h 1100"/>
                              <a:gd name="T38" fmla="*/ 134 w 394"/>
                              <a:gd name="T39" fmla="*/ 710 h 1100"/>
                              <a:gd name="T40" fmla="*/ 179 w 394"/>
                              <a:gd name="T41" fmla="*/ 581 h 1100"/>
                              <a:gd name="T42" fmla="*/ 205 w 394"/>
                              <a:gd name="T43" fmla="*/ 504 h 1100"/>
                              <a:gd name="T44" fmla="*/ 218 w 394"/>
                              <a:gd name="T45" fmla="*/ 508 h 1100"/>
                              <a:gd name="T46" fmla="*/ 192 w 394"/>
                              <a:gd name="T47" fmla="*/ 586 h 1100"/>
                              <a:gd name="T48" fmla="*/ 179 w 394"/>
                              <a:gd name="T49" fmla="*/ 581 h 1100"/>
                              <a:gd name="T50" fmla="*/ 223 w 394"/>
                              <a:gd name="T51" fmla="*/ 453 h 1100"/>
                              <a:gd name="T52" fmla="*/ 251 w 394"/>
                              <a:gd name="T53" fmla="*/ 376 h 1100"/>
                              <a:gd name="T54" fmla="*/ 263 w 394"/>
                              <a:gd name="T55" fmla="*/ 380 h 1100"/>
                              <a:gd name="T56" fmla="*/ 236 w 394"/>
                              <a:gd name="T57" fmla="*/ 457 h 1100"/>
                              <a:gd name="T58" fmla="*/ 223 w 394"/>
                              <a:gd name="T59" fmla="*/ 453 h 1100"/>
                              <a:gd name="T60" fmla="*/ 268 w 394"/>
                              <a:gd name="T61" fmla="*/ 324 h 1100"/>
                              <a:gd name="T62" fmla="*/ 295 w 394"/>
                              <a:gd name="T63" fmla="*/ 247 h 1100"/>
                              <a:gd name="T64" fmla="*/ 308 w 394"/>
                              <a:gd name="T65" fmla="*/ 252 h 1100"/>
                              <a:gd name="T66" fmla="*/ 281 w 394"/>
                              <a:gd name="T67" fmla="*/ 329 h 1100"/>
                              <a:gd name="T68" fmla="*/ 268 w 394"/>
                              <a:gd name="T69" fmla="*/ 324 h 1100"/>
                              <a:gd name="T70" fmla="*/ 313 w 394"/>
                              <a:gd name="T71" fmla="*/ 196 h 1100"/>
                              <a:gd name="T72" fmla="*/ 340 w 394"/>
                              <a:gd name="T73" fmla="*/ 119 h 1100"/>
                              <a:gd name="T74" fmla="*/ 352 w 394"/>
                              <a:gd name="T75" fmla="*/ 123 h 1100"/>
                              <a:gd name="T76" fmla="*/ 326 w 394"/>
                              <a:gd name="T77" fmla="*/ 200 h 1100"/>
                              <a:gd name="T78" fmla="*/ 313 w 394"/>
                              <a:gd name="T79" fmla="*/ 196 h 1100"/>
                              <a:gd name="T80" fmla="*/ 358 w 394"/>
                              <a:gd name="T81" fmla="*/ 67 h 1100"/>
                              <a:gd name="T82" fmla="*/ 381 w 394"/>
                              <a:gd name="T83" fmla="*/ 0 h 1100"/>
                              <a:gd name="T84" fmla="*/ 394 w 394"/>
                              <a:gd name="T85" fmla="*/ 5 h 1100"/>
                              <a:gd name="T86" fmla="*/ 370 w 394"/>
                              <a:gd name="T87" fmla="*/ 72 h 1100"/>
                              <a:gd name="T88" fmla="*/ 358 w 394"/>
                              <a:gd name="T89" fmla="*/ 67 h 11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394" h="1100">
                                <a:moveTo>
                                  <a:pt x="0" y="1095"/>
                                </a:moveTo>
                                <a:lnTo>
                                  <a:pt x="27" y="1018"/>
                                </a:lnTo>
                                <a:lnTo>
                                  <a:pt x="40" y="1022"/>
                                </a:lnTo>
                                <a:lnTo>
                                  <a:pt x="12" y="1100"/>
                                </a:lnTo>
                                <a:lnTo>
                                  <a:pt x="0" y="1095"/>
                                </a:lnTo>
                                <a:close/>
                                <a:moveTo>
                                  <a:pt x="45" y="966"/>
                                </a:moveTo>
                                <a:lnTo>
                                  <a:pt x="71" y="890"/>
                                </a:lnTo>
                                <a:lnTo>
                                  <a:pt x="84" y="894"/>
                                </a:lnTo>
                                <a:lnTo>
                                  <a:pt x="57" y="971"/>
                                </a:lnTo>
                                <a:lnTo>
                                  <a:pt x="45" y="966"/>
                                </a:lnTo>
                                <a:close/>
                                <a:moveTo>
                                  <a:pt x="89" y="838"/>
                                </a:moveTo>
                                <a:lnTo>
                                  <a:pt x="116" y="761"/>
                                </a:lnTo>
                                <a:lnTo>
                                  <a:pt x="129" y="766"/>
                                </a:lnTo>
                                <a:lnTo>
                                  <a:pt x="102" y="842"/>
                                </a:lnTo>
                                <a:lnTo>
                                  <a:pt x="89" y="838"/>
                                </a:lnTo>
                                <a:close/>
                                <a:moveTo>
                                  <a:pt x="134" y="710"/>
                                </a:moveTo>
                                <a:lnTo>
                                  <a:pt x="161" y="632"/>
                                </a:lnTo>
                                <a:lnTo>
                                  <a:pt x="174" y="637"/>
                                </a:lnTo>
                                <a:lnTo>
                                  <a:pt x="147" y="714"/>
                                </a:lnTo>
                                <a:lnTo>
                                  <a:pt x="134" y="710"/>
                                </a:lnTo>
                                <a:close/>
                                <a:moveTo>
                                  <a:pt x="179" y="581"/>
                                </a:moveTo>
                                <a:lnTo>
                                  <a:pt x="205" y="504"/>
                                </a:lnTo>
                                <a:lnTo>
                                  <a:pt x="218" y="508"/>
                                </a:lnTo>
                                <a:lnTo>
                                  <a:pt x="192" y="586"/>
                                </a:lnTo>
                                <a:lnTo>
                                  <a:pt x="179" y="581"/>
                                </a:lnTo>
                                <a:close/>
                                <a:moveTo>
                                  <a:pt x="223" y="453"/>
                                </a:moveTo>
                                <a:lnTo>
                                  <a:pt x="251" y="376"/>
                                </a:lnTo>
                                <a:lnTo>
                                  <a:pt x="263" y="380"/>
                                </a:lnTo>
                                <a:lnTo>
                                  <a:pt x="236" y="457"/>
                                </a:lnTo>
                                <a:lnTo>
                                  <a:pt x="223" y="453"/>
                                </a:lnTo>
                                <a:close/>
                                <a:moveTo>
                                  <a:pt x="268" y="324"/>
                                </a:moveTo>
                                <a:lnTo>
                                  <a:pt x="295" y="247"/>
                                </a:lnTo>
                                <a:lnTo>
                                  <a:pt x="308" y="252"/>
                                </a:lnTo>
                                <a:lnTo>
                                  <a:pt x="281" y="329"/>
                                </a:lnTo>
                                <a:lnTo>
                                  <a:pt x="268" y="324"/>
                                </a:lnTo>
                                <a:close/>
                                <a:moveTo>
                                  <a:pt x="313" y="196"/>
                                </a:moveTo>
                                <a:lnTo>
                                  <a:pt x="340" y="119"/>
                                </a:lnTo>
                                <a:lnTo>
                                  <a:pt x="352" y="123"/>
                                </a:lnTo>
                                <a:lnTo>
                                  <a:pt x="326" y="200"/>
                                </a:lnTo>
                                <a:lnTo>
                                  <a:pt x="313" y="196"/>
                                </a:lnTo>
                                <a:close/>
                                <a:moveTo>
                                  <a:pt x="358" y="67"/>
                                </a:moveTo>
                                <a:lnTo>
                                  <a:pt x="381" y="0"/>
                                </a:lnTo>
                                <a:lnTo>
                                  <a:pt x="394" y="5"/>
                                </a:lnTo>
                                <a:lnTo>
                                  <a:pt x="370" y="72"/>
                                </a:lnTo>
                                <a:lnTo>
                                  <a:pt x="358" y="6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Line 234"/>
                        <wps:cNvCnPr/>
                        <wps:spPr bwMode="auto">
                          <a:xfrm>
                            <a:off x="4013200" y="525145"/>
                            <a:ext cx="81280" cy="5384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Freeform 235"/>
                        <wps:cNvSpPr>
                          <a:spLocks noEditPoints="1"/>
                        </wps:cNvSpPr>
                        <wps:spPr bwMode="auto">
                          <a:xfrm>
                            <a:off x="3877945" y="908685"/>
                            <a:ext cx="217805" cy="157480"/>
                          </a:xfrm>
                          <a:custGeom>
                            <a:avLst/>
                            <a:gdLst>
                              <a:gd name="T0" fmla="*/ 613 w 621"/>
                              <a:gd name="T1" fmla="*/ 447 h 447"/>
                              <a:gd name="T2" fmla="*/ 547 w 621"/>
                              <a:gd name="T3" fmla="*/ 400 h 447"/>
                              <a:gd name="T4" fmla="*/ 554 w 621"/>
                              <a:gd name="T5" fmla="*/ 388 h 447"/>
                              <a:gd name="T6" fmla="*/ 621 w 621"/>
                              <a:gd name="T7" fmla="*/ 435 h 447"/>
                              <a:gd name="T8" fmla="*/ 613 w 621"/>
                              <a:gd name="T9" fmla="*/ 447 h 447"/>
                              <a:gd name="T10" fmla="*/ 502 w 621"/>
                              <a:gd name="T11" fmla="*/ 368 h 447"/>
                              <a:gd name="T12" fmla="*/ 435 w 621"/>
                              <a:gd name="T13" fmla="*/ 321 h 447"/>
                              <a:gd name="T14" fmla="*/ 444 w 621"/>
                              <a:gd name="T15" fmla="*/ 309 h 447"/>
                              <a:gd name="T16" fmla="*/ 510 w 621"/>
                              <a:gd name="T17" fmla="*/ 357 h 447"/>
                              <a:gd name="T18" fmla="*/ 502 w 621"/>
                              <a:gd name="T19" fmla="*/ 368 h 447"/>
                              <a:gd name="T20" fmla="*/ 391 w 621"/>
                              <a:gd name="T21" fmla="*/ 289 h 447"/>
                              <a:gd name="T22" fmla="*/ 325 w 621"/>
                              <a:gd name="T23" fmla="*/ 242 h 447"/>
                              <a:gd name="T24" fmla="*/ 332 w 621"/>
                              <a:gd name="T25" fmla="*/ 231 h 447"/>
                              <a:gd name="T26" fmla="*/ 399 w 621"/>
                              <a:gd name="T27" fmla="*/ 278 h 447"/>
                              <a:gd name="T28" fmla="*/ 391 w 621"/>
                              <a:gd name="T29" fmla="*/ 289 h 447"/>
                              <a:gd name="T30" fmla="*/ 280 w 621"/>
                              <a:gd name="T31" fmla="*/ 210 h 447"/>
                              <a:gd name="T32" fmla="*/ 214 w 621"/>
                              <a:gd name="T33" fmla="*/ 163 h 447"/>
                              <a:gd name="T34" fmla="*/ 221 w 621"/>
                              <a:gd name="T35" fmla="*/ 152 h 447"/>
                              <a:gd name="T36" fmla="*/ 288 w 621"/>
                              <a:gd name="T37" fmla="*/ 199 h 447"/>
                              <a:gd name="T38" fmla="*/ 280 w 621"/>
                              <a:gd name="T39" fmla="*/ 210 h 447"/>
                              <a:gd name="T40" fmla="*/ 169 w 621"/>
                              <a:gd name="T41" fmla="*/ 131 h 447"/>
                              <a:gd name="T42" fmla="*/ 102 w 621"/>
                              <a:gd name="T43" fmla="*/ 84 h 447"/>
                              <a:gd name="T44" fmla="*/ 111 w 621"/>
                              <a:gd name="T45" fmla="*/ 73 h 447"/>
                              <a:gd name="T46" fmla="*/ 177 w 621"/>
                              <a:gd name="T47" fmla="*/ 121 h 447"/>
                              <a:gd name="T48" fmla="*/ 169 w 621"/>
                              <a:gd name="T49" fmla="*/ 131 h 447"/>
                              <a:gd name="T50" fmla="*/ 58 w 621"/>
                              <a:gd name="T51" fmla="*/ 53 h 447"/>
                              <a:gd name="T52" fmla="*/ 0 w 621"/>
                              <a:gd name="T53" fmla="*/ 12 h 447"/>
                              <a:gd name="T54" fmla="*/ 8 w 621"/>
                              <a:gd name="T55" fmla="*/ 0 h 447"/>
                              <a:gd name="T56" fmla="*/ 66 w 621"/>
                              <a:gd name="T57" fmla="*/ 42 h 447"/>
                              <a:gd name="T58" fmla="*/ 58 w 621"/>
                              <a:gd name="T59" fmla="*/ 53 h 4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621" h="447">
                                <a:moveTo>
                                  <a:pt x="613" y="447"/>
                                </a:moveTo>
                                <a:lnTo>
                                  <a:pt x="547" y="400"/>
                                </a:lnTo>
                                <a:lnTo>
                                  <a:pt x="554" y="388"/>
                                </a:lnTo>
                                <a:lnTo>
                                  <a:pt x="621" y="435"/>
                                </a:lnTo>
                                <a:lnTo>
                                  <a:pt x="613" y="447"/>
                                </a:lnTo>
                                <a:close/>
                                <a:moveTo>
                                  <a:pt x="502" y="368"/>
                                </a:moveTo>
                                <a:lnTo>
                                  <a:pt x="435" y="321"/>
                                </a:lnTo>
                                <a:lnTo>
                                  <a:pt x="444" y="309"/>
                                </a:lnTo>
                                <a:lnTo>
                                  <a:pt x="510" y="357"/>
                                </a:lnTo>
                                <a:lnTo>
                                  <a:pt x="502" y="368"/>
                                </a:lnTo>
                                <a:close/>
                                <a:moveTo>
                                  <a:pt x="391" y="289"/>
                                </a:moveTo>
                                <a:lnTo>
                                  <a:pt x="325" y="242"/>
                                </a:lnTo>
                                <a:lnTo>
                                  <a:pt x="332" y="231"/>
                                </a:lnTo>
                                <a:lnTo>
                                  <a:pt x="399" y="278"/>
                                </a:lnTo>
                                <a:lnTo>
                                  <a:pt x="391" y="289"/>
                                </a:lnTo>
                                <a:close/>
                                <a:moveTo>
                                  <a:pt x="280" y="210"/>
                                </a:moveTo>
                                <a:lnTo>
                                  <a:pt x="214" y="163"/>
                                </a:lnTo>
                                <a:lnTo>
                                  <a:pt x="221" y="152"/>
                                </a:lnTo>
                                <a:lnTo>
                                  <a:pt x="288" y="199"/>
                                </a:lnTo>
                                <a:lnTo>
                                  <a:pt x="280" y="210"/>
                                </a:lnTo>
                                <a:close/>
                                <a:moveTo>
                                  <a:pt x="169" y="131"/>
                                </a:moveTo>
                                <a:lnTo>
                                  <a:pt x="102" y="84"/>
                                </a:lnTo>
                                <a:lnTo>
                                  <a:pt x="111" y="73"/>
                                </a:lnTo>
                                <a:lnTo>
                                  <a:pt x="177" y="121"/>
                                </a:lnTo>
                                <a:lnTo>
                                  <a:pt x="169" y="131"/>
                                </a:lnTo>
                                <a:close/>
                                <a:moveTo>
                                  <a:pt x="58" y="53"/>
                                </a:moveTo>
                                <a:lnTo>
                                  <a:pt x="0" y="12"/>
                                </a:lnTo>
                                <a:lnTo>
                                  <a:pt x="8" y="0"/>
                                </a:lnTo>
                                <a:lnTo>
                                  <a:pt x="66" y="42"/>
                                </a:lnTo>
                                <a:lnTo>
                                  <a:pt x="58" y="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" name="Freeform 236"/>
                        <wps:cNvSpPr>
                          <a:spLocks noEditPoints="1"/>
                        </wps:cNvSpPr>
                        <wps:spPr bwMode="auto">
                          <a:xfrm>
                            <a:off x="4377690" y="905510"/>
                            <a:ext cx="86360" cy="80645"/>
                          </a:xfrm>
                          <a:custGeom>
                            <a:avLst/>
                            <a:gdLst>
                              <a:gd name="T0" fmla="*/ 0 w 246"/>
                              <a:gd name="T1" fmla="*/ 229 h 229"/>
                              <a:gd name="T2" fmla="*/ 3 w 246"/>
                              <a:gd name="T3" fmla="*/ 215 h 229"/>
                              <a:gd name="T4" fmla="*/ 11 w 246"/>
                              <a:gd name="T5" fmla="*/ 215 h 229"/>
                              <a:gd name="T6" fmla="*/ 18 w 246"/>
                              <a:gd name="T7" fmla="*/ 215 h 229"/>
                              <a:gd name="T8" fmla="*/ 25 w 246"/>
                              <a:gd name="T9" fmla="*/ 214 h 229"/>
                              <a:gd name="T10" fmla="*/ 27 w 246"/>
                              <a:gd name="T11" fmla="*/ 213 h 229"/>
                              <a:gd name="T12" fmla="*/ 29 w 246"/>
                              <a:gd name="T13" fmla="*/ 211 h 229"/>
                              <a:gd name="T14" fmla="*/ 33 w 246"/>
                              <a:gd name="T15" fmla="*/ 207 h 229"/>
                              <a:gd name="T16" fmla="*/ 37 w 246"/>
                              <a:gd name="T17" fmla="*/ 195 h 229"/>
                              <a:gd name="T18" fmla="*/ 80 w 246"/>
                              <a:gd name="T19" fmla="*/ 32 h 229"/>
                              <a:gd name="T20" fmla="*/ 82 w 246"/>
                              <a:gd name="T21" fmla="*/ 23 h 229"/>
                              <a:gd name="T22" fmla="*/ 77 w 246"/>
                              <a:gd name="T23" fmla="*/ 16 h 229"/>
                              <a:gd name="T24" fmla="*/ 65 w 246"/>
                              <a:gd name="T25" fmla="*/ 14 h 229"/>
                              <a:gd name="T26" fmla="*/ 46 w 246"/>
                              <a:gd name="T27" fmla="*/ 14 h 229"/>
                              <a:gd name="T28" fmla="*/ 48 w 246"/>
                              <a:gd name="T29" fmla="*/ 0 h 229"/>
                              <a:gd name="T30" fmla="*/ 147 w 246"/>
                              <a:gd name="T31" fmla="*/ 0 h 229"/>
                              <a:gd name="T32" fmla="*/ 189 w 246"/>
                              <a:gd name="T33" fmla="*/ 4 h 229"/>
                              <a:gd name="T34" fmla="*/ 205 w 246"/>
                              <a:gd name="T35" fmla="*/ 11 h 229"/>
                              <a:gd name="T36" fmla="*/ 219 w 246"/>
                              <a:gd name="T37" fmla="*/ 21 h 229"/>
                              <a:gd name="T38" fmla="*/ 240 w 246"/>
                              <a:gd name="T39" fmla="*/ 52 h 229"/>
                              <a:gd name="T40" fmla="*/ 246 w 246"/>
                              <a:gd name="T41" fmla="*/ 90 h 229"/>
                              <a:gd name="T42" fmla="*/ 242 w 246"/>
                              <a:gd name="T43" fmla="*/ 126 h 229"/>
                              <a:gd name="T44" fmla="*/ 235 w 246"/>
                              <a:gd name="T45" fmla="*/ 146 h 229"/>
                              <a:gd name="T46" fmla="*/ 224 w 246"/>
                              <a:gd name="T47" fmla="*/ 168 h 229"/>
                              <a:gd name="T48" fmla="*/ 183 w 246"/>
                              <a:gd name="T49" fmla="*/ 210 h 229"/>
                              <a:gd name="T50" fmla="*/ 120 w 246"/>
                              <a:gd name="T51" fmla="*/ 228 h 229"/>
                              <a:gd name="T52" fmla="*/ 104 w 246"/>
                              <a:gd name="T53" fmla="*/ 229 h 229"/>
                              <a:gd name="T54" fmla="*/ 0 w 246"/>
                              <a:gd name="T55" fmla="*/ 229 h 229"/>
                              <a:gd name="T56" fmla="*/ 73 w 246"/>
                              <a:gd name="T57" fmla="*/ 188 h 229"/>
                              <a:gd name="T58" fmla="*/ 71 w 246"/>
                              <a:gd name="T59" fmla="*/ 197 h 229"/>
                              <a:gd name="T60" fmla="*/ 70 w 246"/>
                              <a:gd name="T61" fmla="*/ 206 h 229"/>
                              <a:gd name="T62" fmla="*/ 71 w 246"/>
                              <a:gd name="T63" fmla="*/ 212 h 229"/>
                              <a:gd name="T64" fmla="*/ 80 w 246"/>
                              <a:gd name="T65" fmla="*/ 215 h 229"/>
                              <a:gd name="T66" fmla="*/ 95 w 246"/>
                              <a:gd name="T67" fmla="*/ 216 h 229"/>
                              <a:gd name="T68" fmla="*/ 117 w 246"/>
                              <a:gd name="T69" fmla="*/ 215 h 229"/>
                              <a:gd name="T70" fmla="*/ 123 w 246"/>
                              <a:gd name="T71" fmla="*/ 215 h 229"/>
                              <a:gd name="T72" fmla="*/ 127 w 246"/>
                              <a:gd name="T73" fmla="*/ 214 h 229"/>
                              <a:gd name="T74" fmla="*/ 132 w 246"/>
                              <a:gd name="T75" fmla="*/ 213 h 229"/>
                              <a:gd name="T76" fmla="*/ 137 w 246"/>
                              <a:gd name="T77" fmla="*/ 211 h 229"/>
                              <a:gd name="T78" fmla="*/ 144 w 246"/>
                              <a:gd name="T79" fmla="*/ 209 h 229"/>
                              <a:gd name="T80" fmla="*/ 151 w 246"/>
                              <a:gd name="T81" fmla="*/ 205 h 229"/>
                              <a:gd name="T82" fmla="*/ 167 w 246"/>
                              <a:gd name="T83" fmla="*/ 192 h 229"/>
                              <a:gd name="T84" fmla="*/ 175 w 246"/>
                              <a:gd name="T85" fmla="*/ 183 h 229"/>
                              <a:gd name="T86" fmla="*/ 183 w 246"/>
                              <a:gd name="T87" fmla="*/ 170 h 229"/>
                              <a:gd name="T88" fmla="*/ 192 w 246"/>
                              <a:gd name="T89" fmla="*/ 150 h 229"/>
                              <a:gd name="T90" fmla="*/ 197 w 246"/>
                              <a:gd name="T91" fmla="*/ 137 h 229"/>
                              <a:gd name="T92" fmla="*/ 206 w 246"/>
                              <a:gd name="T93" fmla="*/ 103 h 229"/>
                              <a:gd name="T94" fmla="*/ 208 w 246"/>
                              <a:gd name="T95" fmla="*/ 88 h 229"/>
                              <a:gd name="T96" fmla="*/ 209 w 246"/>
                              <a:gd name="T97" fmla="*/ 73 h 229"/>
                              <a:gd name="T98" fmla="*/ 206 w 246"/>
                              <a:gd name="T99" fmla="*/ 48 h 229"/>
                              <a:gd name="T100" fmla="*/ 194 w 246"/>
                              <a:gd name="T101" fmla="*/ 29 h 229"/>
                              <a:gd name="T102" fmla="*/ 175 w 246"/>
                              <a:gd name="T103" fmla="*/ 17 h 229"/>
                              <a:gd name="T104" fmla="*/ 151 w 246"/>
                              <a:gd name="T105" fmla="*/ 13 h 229"/>
                              <a:gd name="T106" fmla="*/ 136 w 246"/>
                              <a:gd name="T107" fmla="*/ 14 h 229"/>
                              <a:gd name="T108" fmla="*/ 125 w 246"/>
                              <a:gd name="T109" fmla="*/ 16 h 229"/>
                              <a:gd name="T110" fmla="*/ 120 w 246"/>
                              <a:gd name="T111" fmla="*/ 21 h 229"/>
                              <a:gd name="T112" fmla="*/ 116 w 246"/>
                              <a:gd name="T113" fmla="*/ 31 h 229"/>
                              <a:gd name="T114" fmla="*/ 73 w 246"/>
                              <a:gd name="T115" fmla="*/ 188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46" h="229">
                                <a:moveTo>
                                  <a:pt x="0" y="229"/>
                                </a:moveTo>
                                <a:lnTo>
                                  <a:pt x="3" y="215"/>
                                </a:lnTo>
                                <a:lnTo>
                                  <a:pt x="11" y="215"/>
                                </a:lnTo>
                                <a:lnTo>
                                  <a:pt x="18" y="215"/>
                                </a:lnTo>
                                <a:lnTo>
                                  <a:pt x="25" y="214"/>
                                </a:lnTo>
                                <a:cubicBezTo>
                                  <a:pt x="25" y="214"/>
                                  <a:pt x="26" y="213"/>
                                  <a:pt x="27" y="213"/>
                                </a:cubicBezTo>
                                <a:cubicBezTo>
                                  <a:pt x="28" y="212"/>
                                  <a:pt x="29" y="212"/>
                                  <a:pt x="29" y="211"/>
                                </a:cubicBezTo>
                                <a:lnTo>
                                  <a:pt x="33" y="207"/>
                                </a:lnTo>
                                <a:lnTo>
                                  <a:pt x="37" y="195"/>
                                </a:lnTo>
                                <a:lnTo>
                                  <a:pt x="80" y="32"/>
                                </a:lnTo>
                                <a:lnTo>
                                  <a:pt x="82" y="23"/>
                                </a:lnTo>
                                <a:cubicBezTo>
                                  <a:pt x="82" y="19"/>
                                  <a:pt x="81" y="17"/>
                                  <a:pt x="77" y="16"/>
                                </a:cubicBezTo>
                                <a:cubicBezTo>
                                  <a:pt x="74" y="15"/>
                                  <a:pt x="70" y="14"/>
                                  <a:pt x="65" y="14"/>
                                </a:cubicBezTo>
                                <a:lnTo>
                                  <a:pt x="46" y="14"/>
                                </a:lnTo>
                                <a:lnTo>
                                  <a:pt x="48" y="0"/>
                                </a:lnTo>
                                <a:lnTo>
                                  <a:pt x="147" y="0"/>
                                </a:lnTo>
                                <a:cubicBezTo>
                                  <a:pt x="164" y="0"/>
                                  <a:pt x="178" y="1"/>
                                  <a:pt x="189" y="4"/>
                                </a:cubicBezTo>
                                <a:cubicBezTo>
                                  <a:pt x="195" y="6"/>
                                  <a:pt x="200" y="8"/>
                                  <a:pt x="205" y="11"/>
                                </a:cubicBezTo>
                                <a:cubicBezTo>
                                  <a:pt x="210" y="13"/>
                                  <a:pt x="215" y="17"/>
                                  <a:pt x="219" y="21"/>
                                </a:cubicBezTo>
                                <a:cubicBezTo>
                                  <a:pt x="228" y="29"/>
                                  <a:pt x="235" y="40"/>
                                  <a:pt x="240" y="52"/>
                                </a:cubicBezTo>
                                <a:cubicBezTo>
                                  <a:pt x="244" y="65"/>
                                  <a:pt x="246" y="77"/>
                                  <a:pt x="246" y="90"/>
                                </a:cubicBezTo>
                                <a:cubicBezTo>
                                  <a:pt x="246" y="102"/>
                                  <a:pt x="245" y="114"/>
                                  <a:pt x="242" y="126"/>
                                </a:cubicBezTo>
                                <a:cubicBezTo>
                                  <a:pt x="240" y="132"/>
                                  <a:pt x="238" y="138"/>
                                  <a:pt x="235" y="146"/>
                                </a:cubicBezTo>
                                <a:cubicBezTo>
                                  <a:pt x="232" y="153"/>
                                  <a:pt x="229" y="160"/>
                                  <a:pt x="224" y="168"/>
                                </a:cubicBezTo>
                                <a:cubicBezTo>
                                  <a:pt x="216" y="184"/>
                                  <a:pt x="202" y="198"/>
                                  <a:pt x="183" y="210"/>
                                </a:cubicBezTo>
                                <a:cubicBezTo>
                                  <a:pt x="165" y="222"/>
                                  <a:pt x="144" y="228"/>
                                  <a:pt x="120" y="228"/>
                                </a:cubicBezTo>
                                <a:lnTo>
                                  <a:pt x="104" y="229"/>
                                </a:lnTo>
                                <a:lnTo>
                                  <a:pt x="0" y="229"/>
                                </a:lnTo>
                                <a:close/>
                                <a:moveTo>
                                  <a:pt x="73" y="188"/>
                                </a:moveTo>
                                <a:lnTo>
                                  <a:pt x="71" y="197"/>
                                </a:lnTo>
                                <a:lnTo>
                                  <a:pt x="70" y="206"/>
                                </a:lnTo>
                                <a:cubicBezTo>
                                  <a:pt x="70" y="209"/>
                                  <a:pt x="70" y="211"/>
                                  <a:pt x="71" y="212"/>
                                </a:cubicBezTo>
                                <a:cubicBezTo>
                                  <a:pt x="72" y="213"/>
                                  <a:pt x="75" y="214"/>
                                  <a:pt x="80" y="215"/>
                                </a:cubicBezTo>
                                <a:cubicBezTo>
                                  <a:pt x="84" y="216"/>
                                  <a:pt x="89" y="216"/>
                                  <a:pt x="95" y="216"/>
                                </a:cubicBezTo>
                                <a:lnTo>
                                  <a:pt x="117" y="215"/>
                                </a:lnTo>
                                <a:cubicBezTo>
                                  <a:pt x="120" y="215"/>
                                  <a:pt x="122" y="215"/>
                                  <a:pt x="123" y="215"/>
                                </a:cubicBezTo>
                                <a:cubicBezTo>
                                  <a:pt x="124" y="215"/>
                                  <a:pt x="125" y="214"/>
                                  <a:pt x="127" y="214"/>
                                </a:cubicBezTo>
                                <a:cubicBezTo>
                                  <a:pt x="129" y="213"/>
                                  <a:pt x="131" y="213"/>
                                  <a:pt x="132" y="213"/>
                                </a:cubicBezTo>
                                <a:cubicBezTo>
                                  <a:pt x="133" y="213"/>
                                  <a:pt x="134" y="212"/>
                                  <a:pt x="137" y="211"/>
                                </a:cubicBezTo>
                                <a:cubicBezTo>
                                  <a:pt x="139" y="211"/>
                                  <a:pt x="141" y="210"/>
                                  <a:pt x="144" y="209"/>
                                </a:cubicBezTo>
                                <a:cubicBezTo>
                                  <a:pt x="146" y="208"/>
                                  <a:pt x="149" y="206"/>
                                  <a:pt x="151" y="205"/>
                                </a:cubicBezTo>
                                <a:cubicBezTo>
                                  <a:pt x="155" y="202"/>
                                  <a:pt x="161" y="198"/>
                                  <a:pt x="167" y="192"/>
                                </a:cubicBezTo>
                                <a:cubicBezTo>
                                  <a:pt x="170" y="190"/>
                                  <a:pt x="173" y="187"/>
                                  <a:pt x="175" y="183"/>
                                </a:cubicBezTo>
                                <a:cubicBezTo>
                                  <a:pt x="178" y="180"/>
                                  <a:pt x="180" y="175"/>
                                  <a:pt x="183" y="170"/>
                                </a:cubicBezTo>
                                <a:cubicBezTo>
                                  <a:pt x="185" y="165"/>
                                  <a:pt x="188" y="159"/>
                                  <a:pt x="192" y="150"/>
                                </a:cubicBezTo>
                                <a:cubicBezTo>
                                  <a:pt x="195" y="143"/>
                                  <a:pt x="196" y="138"/>
                                  <a:pt x="197" y="137"/>
                                </a:cubicBezTo>
                                <a:cubicBezTo>
                                  <a:pt x="201" y="126"/>
                                  <a:pt x="203" y="115"/>
                                  <a:pt x="206" y="103"/>
                                </a:cubicBezTo>
                                <a:lnTo>
                                  <a:pt x="208" y="88"/>
                                </a:lnTo>
                                <a:cubicBezTo>
                                  <a:pt x="209" y="83"/>
                                  <a:pt x="209" y="78"/>
                                  <a:pt x="209" y="73"/>
                                </a:cubicBezTo>
                                <a:cubicBezTo>
                                  <a:pt x="209" y="64"/>
                                  <a:pt x="208" y="55"/>
                                  <a:pt x="206" y="48"/>
                                </a:cubicBezTo>
                                <a:cubicBezTo>
                                  <a:pt x="204" y="41"/>
                                  <a:pt x="200" y="34"/>
                                  <a:pt x="194" y="29"/>
                                </a:cubicBezTo>
                                <a:cubicBezTo>
                                  <a:pt x="189" y="23"/>
                                  <a:pt x="183" y="20"/>
                                  <a:pt x="175" y="17"/>
                                </a:cubicBezTo>
                                <a:cubicBezTo>
                                  <a:pt x="167" y="15"/>
                                  <a:pt x="159" y="13"/>
                                  <a:pt x="151" y="13"/>
                                </a:cubicBezTo>
                                <a:lnTo>
                                  <a:pt x="136" y="14"/>
                                </a:lnTo>
                                <a:cubicBezTo>
                                  <a:pt x="131" y="14"/>
                                  <a:pt x="127" y="14"/>
                                  <a:pt x="125" y="16"/>
                                </a:cubicBezTo>
                                <a:cubicBezTo>
                                  <a:pt x="123" y="17"/>
                                  <a:pt x="121" y="18"/>
                                  <a:pt x="120" y="21"/>
                                </a:cubicBezTo>
                                <a:lnTo>
                                  <a:pt x="116" y="31"/>
                                </a:lnTo>
                                <a:lnTo>
                                  <a:pt x="73" y="1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Freeform 237"/>
                        <wps:cNvSpPr>
                          <a:spLocks/>
                        </wps:cNvSpPr>
                        <wps:spPr bwMode="auto">
                          <a:xfrm>
                            <a:off x="3825875" y="1229360"/>
                            <a:ext cx="75565" cy="83820"/>
                          </a:xfrm>
                          <a:custGeom>
                            <a:avLst/>
                            <a:gdLst>
                              <a:gd name="T0" fmla="*/ 203 w 214"/>
                              <a:gd name="T1" fmla="*/ 7 h 238"/>
                              <a:gd name="T2" fmla="*/ 214 w 214"/>
                              <a:gd name="T3" fmla="*/ 7 h 238"/>
                              <a:gd name="T4" fmla="*/ 196 w 214"/>
                              <a:gd name="T5" fmla="*/ 96 h 238"/>
                              <a:gd name="T6" fmla="*/ 183 w 214"/>
                              <a:gd name="T7" fmla="*/ 96 h 238"/>
                              <a:gd name="T8" fmla="*/ 172 w 214"/>
                              <a:gd name="T9" fmla="*/ 38 h 238"/>
                              <a:gd name="T10" fmla="*/ 129 w 214"/>
                              <a:gd name="T11" fmla="*/ 13 h 238"/>
                              <a:gd name="T12" fmla="*/ 71 w 214"/>
                              <a:gd name="T13" fmla="*/ 48 h 238"/>
                              <a:gd name="T14" fmla="*/ 44 w 214"/>
                              <a:gd name="T15" fmla="*/ 113 h 238"/>
                              <a:gd name="T16" fmla="*/ 39 w 214"/>
                              <a:gd name="T17" fmla="*/ 156 h 238"/>
                              <a:gd name="T18" fmla="*/ 41 w 214"/>
                              <a:gd name="T19" fmla="*/ 183 h 238"/>
                              <a:gd name="T20" fmla="*/ 46 w 214"/>
                              <a:gd name="T21" fmla="*/ 195 h 238"/>
                              <a:gd name="T22" fmla="*/ 53 w 214"/>
                              <a:gd name="T23" fmla="*/ 205 h 238"/>
                              <a:gd name="T24" fmla="*/ 61 w 214"/>
                              <a:gd name="T25" fmla="*/ 213 h 238"/>
                              <a:gd name="T26" fmla="*/ 73 w 214"/>
                              <a:gd name="T27" fmla="*/ 220 h 238"/>
                              <a:gd name="T28" fmla="*/ 99 w 214"/>
                              <a:gd name="T29" fmla="*/ 224 h 238"/>
                              <a:gd name="T30" fmla="*/ 140 w 214"/>
                              <a:gd name="T31" fmla="*/ 212 h 238"/>
                              <a:gd name="T32" fmla="*/ 156 w 214"/>
                              <a:gd name="T33" fmla="*/ 197 h 238"/>
                              <a:gd name="T34" fmla="*/ 169 w 214"/>
                              <a:gd name="T35" fmla="*/ 177 h 238"/>
                              <a:gd name="T36" fmla="*/ 175 w 214"/>
                              <a:gd name="T37" fmla="*/ 164 h 238"/>
                              <a:gd name="T38" fmla="*/ 188 w 214"/>
                              <a:gd name="T39" fmla="*/ 170 h 238"/>
                              <a:gd name="T40" fmla="*/ 181 w 214"/>
                              <a:gd name="T41" fmla="*/ 186 h 238"/>
                              <a:gd name="T42" fmla="*/ 172 w 214"/>
                              <a:gd name="T43" fmla="*/ 200 h 238"/>
                              <a:gd name="T44" fmla="*/ 163 w 214"/>
                              <a:gd name="T45" fmla="*/ 211 h 238"/>
                              <a:gd name="T46" fmla="*/ 152 w 214"/>
                              <a:gd name="T47" fmla="*/ 221 h 238"/>
                              <a:gd name="T48" fmla="*/ 124 w 214"/>
                              <a:gd name="T49" fmla="*/ 234 h 238"/>
                              <a:gd name="T50" fmla="*/ 106 w 214"/>
                              <a:gd name="T51" fmla="*/ 237 h 238"/>
                              <a:gd name="T52" fmla="*/ 91 w 214"/>
                              <a:gd name="T53" fmla="*/ 238 h 238"/>
                              <a:gd name="T54" fmla="*/ 24 w 214"/>
                              <a:gd name="T55" fmla="*/ 213 h 238"/>
                              <a:gd name="T56" fmla="*/ 0 w 214"/>
                              <a:gd name="T57" fmla="*/ 147 h 238"/>
                              <a:gd name="T58" fmla="*/ 7 w 214"/>
                              <a:gd name="T59" fmla="*/ 99 h 238"/>
                              <a:gd name="T60" fmla="*/ 29 w 214"/>
                              <a:gd name="T61" fmla="*/ 56 h 238"/>
                              <a:gd name="T62" fmla="*/ 45 w 214"/>
                              <a:gd name="T63" fmla="*/ 37 h 238"/>
                              <a:gd name="T64" fmla="*/ 64 w 214"/>
                              <a:gd name="T65" fmla="*/ 22 h 238"/>
                              <a:gd name="T66" fmla="*/ 99 w 214"/>
                              <a:gd name="T67" fmla="*/ 4 h 238"/>
                              <a:gd name="T68" fmla="*/ 128 w 214"/>
                              <a:gd name="T69" fmla="*/ 0 h 238"/>
                              <a:gd name="T70" fmla="*/ 160 w 214"/>
                              <a:gd name="T71" fmla="*/ 6 h 238"/>
                              <a:gd name="T72" fmla="*/ 183 w 214"/>
                              <a:gd name="T73" fmla="*/ 27 h 238"/>
                              <a:gd name="T74" fmla="*/ 203 w 214"/>
                              <a:gd name="T75" fmla="*/ 7 h 2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214" h="238">
                                <a:moveTo>
                                  <a:pt x="203" y="7"/>
                                </a:moveTo>
                                <a:lnTo>
                                  <a:pt x="214" y="7"/>
                                </a:lnTo>
                                <a:lnTo>
                                  <a:pt x="196" y="96"/>
                                </a:lnTo>
                                <a:lnTo>
                                  <a:pt x="183" y="96"/>
                                </a:lnTo>
                                <a:cubicBezTo>
                                  <a:pt x="183" y="74"/>
                                  <a:pt x="180" y="54"/>
                                  <a:pt x="172" y="38"/>
                                </a:cubicBezTo>
                                <a:cubicBezTo>
                                  <a:pt x="164" y="21"/>
                                  <a:pt x="150" y="13"/>
                                  <a:pt x="129" y="13"/>
                                </a:cubicBezTo>
                                <a:cubicBezTo>
                                  <a:pt x="105" y="13"/>
                                  <a:pt x="86" y="25"/>
                                  <a:pt x="71" y="48"/>
                                </a:cubicBezTo>
                                <a:cubicBezTo>
                                  <a:pt x="57" y="71"/>
                                  <a:pt x="48" y="93"/>
                                  <a:pt x="44" y="113"/>
                                </a:cubicBezTo>
                                <a:cubicBezTo>
                                  <a:pt x="41" y="134"/>
                                  <a:pt x="39" y="148"/>
                                  <a:pt x="39" y="156"/>
                                </a:cubicBezTo>
                                <a:cubicBezTo>
                                  <a:pt x="39" y="166"/>
                                  <a:pt x="40" y="175"/>
                                  <a:pt x="41" y="183"/>
                                </a:cubicBezTo>
                                <a:cubicBezTo>
                                  <a:pt x="42" y="187"/>
                                  <a:pt x="44" y="191"/>
                                  <a:pt x="46" y="195"/>
                                </a:cubicBezTo>
                                <a:cubicBezTo>
                                  <a:pt x="48" y="198"/>
                                  <a:pt x="50" y="202"/>
                                  <a:pt x="53" y="205"/>
                                </a:cubicBezTo>
                                <a:cubicBezTo>
                                  <a:pt x="55" y="208"/>
                                  <a:pt x="58" y="211"/>
                                  <a:pt x="61" y="213"/>
                                </a:cubicBezTo>
                                <a:cubicBezTo>
                                  <a:pt x="65" y="215"/>
                                  <a:pt x="68" y="218"/>
                                  <a:pt x="73" y="220"/>
                                </a:cubicBezTo>
                                <a:cubicBezTo>
                                  <a:pt x="81" y="223"/>
                                  <a:pt x="90" y="224"/>
                                  <a:pt x="99" y="224"/>
                                </a:cubicBezTo>
                                <a:cubicBezTo>
                                  <a:pt x="114" y="224"/>
                                  <a:pt x="128" y="220"/>
                                  <a:pt x="140" y="212"/>
                                </a:cubicBezTo>
                                <a:cubicBezTo>
                                  <a:pt x="146" y="208"/>
                                  <a:pt x="152" y="203"/>
                                  <a:pt x="156" y="197"/>
                                </a:cubicBezTo>
                                <a:cubicBezTo>
                                  <a:pt x="161" y="192"/>
                                  <a:pt x="165" y="185"/>
                                  <a:pt x="169" y="177"/>
                                </a:cubicBezTo>
                                <a:lnTo>
                                  <a:pt x="175" y="164"/>
                                </a:lnTo>
                                <a:lnTo>
                                  <a:pt x="188" y="170"/>
                                </a:lnTo>
                                <a:cubicBezTo>
                                  <a:pt x="186" y="175"/>
                                  <a:pt x="183" y="181"/>
                                  <a:pt x="181" y="186"/>
                                </a:cubicBezTo>
                                <a:cubicBezTo>
                                  <a:pt x="178" y="191"/>
                                  <a:pt x="175" y="195"/>
                                  <a:pt x="172" y="200"/>
                                </a:cubicBezTo>
                                <a:cubicBezTo>
                                  <a:pt x="169" y="204"/>
                                  <a:pt x="166" y="208"/>
                                  <a:pt x="163" y="211"/>
                                </a:cubicBezTo>
                                <a:cubicBezTo>
                                  <a:pt x="160" y="215"/>
                                  <a:pt x="156" y="218"/>
                                  <a:pt x="152" y="221"/>
                                </a:cubicBezTo>
                                <a:cubicBezTo>
                                  <a:pt x="145" y="227"/>
                                  <a:pt x="136" y="231"/>
                                  <a:pt x="124" y="234"/>
                                </a:cubicBezTo>
                                <a:cubicBezTo>
                                  <a:pt x="118" y="235"/>
                                  <a:pt x="112" y="236"/>
                                  <a:pt x="106" y="237"/>
                                </a:cubicBezTo>
                                <a:cubicBezTo>
                                  <a:pt x="100" y="238"/>
                                  <a:pt x="95" y="238"/>
                                  <a:pt x="91" y="238"/>
                                </a:cubicBezTo>
                                <a:cubicBezTo>
                                  <a:pt x="63" y="238"/>
                                  <a:pt x="41" y="230"/>
                                  <a:pt x="24" y="213"/>
                                </a:cubicBezTo>
                                <a:cubicBezTo>
                                  <a:pt x="8" y="196"/>
                                  <a:pt x="0" y="174"/>
                                  <a:pt x="0" y="147"/>
                                </a:cubicBezTo>
                                <a:cubicBezTo>
                                  <a:pt x="0" y="129"/>
                                  <a:pt x="2" y="113"/>
                                  <a:pt x="7" y="99"/>
                                </a:cubicBezTo>
                                <a:cubicBezTo>
                                  <a:pt x="12" y="84"/>
                                  <a:pt x="20" y="70"/>
                                  <a:pt x="29" y="56"/>
                                </a:cubicBezTo>
                                <a:cubicBezTo>
                                  <a:pt x="34" y="50"/>
                                  <a:pt x="39" y="43"/>
                                  <a:pt x="45" y="37"/>
                                </a:cubicBezTo>
                                <a:cubicBezTo>
                                  <a:pt x="51" y="31"/>
                                  <a:pt x="57" y="26"/>
                                  <a:pt x="64" y="22"/>
                                </a:cubicBezTo>
                                <a:cubicBezTo>
                                  <a:pt x="76" y="12"/>
                                  <a:pt x="88" y="6"/>
                                  <a:pt x="99" y="4"/>
                                </a:cubicBezTo>
                                <a:cubicBezTo>
                                  <a:pt x="111" y="1"/>
                                  <a:pt x="121" y="0"/>
                                  <a:pt x="128" y="0"/>
                                </a:cubicBezTo>
                                <a:cubicBezTo>
                                  <a:pt x="139" y="0"/>
                                  <a:pt x="150" y="2"/>
                                  <a:pt x="160" y="6"/>
                                </a:cubicBezTo>
                                <a:cubicBezTo>
                                  <a:pt x="169" y="11"/>
                                  <a:pt x="177" y="18"/>
                                  <a:pt x="183" y="27"/>
                                </a:cubicBezTo>
                                <a:lnTo>
                                  <a:pt x="203" y="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" name="Freeform 238"/>
                        <wps:cNvSpPr>
                          <a:spLocks noEditPoints="1"/>
                        </wps:cNvSpPr>
                        <wps:spPr bwMode="auto">
                          <a:xfrm>
                            <a:off x="3344545" y="939165"/>
                            <a:ext cx="78105" cy="80645"/>
                          </a:xfrm>
                          <a:custGeom>
                            <a:avLst/>
                            <a:gdLst>
                              <a:gd name="T0" fmla="*/ 2 w 222"/>
                              <a:gd name="T1" fmla="*/ 215 h 229"/>
                              <a:gd name="T2" fmla="*/ 24 w 222"/>
                              <a:gd name="T3" fmla="*/ 213 h 229"/>
                              <a:gd name="T4" fmla="*/ 32 w 222"/>
                              <a:gd name="T5" fmla="*/ 199 h 229"/>
                              <a:gd name="T6" fmla="*/ 78 w 222"/>
                              <a:gd name="T7" fmla="*/ 28 h 229"/>
                              <a:gd name="T8" fmla="*/ 74 w 222"/>
                              <a:gd name="T9" fmla="*/ 15 h 229"/>
                              <a:gd name="T10" fmla="*/ 46 w 222"/>
                              <a:gd name="T11" fmla="*/ 14 h 229"/>
                              <a:gd name="T12" fmla="*/ 152 w 222"/>
                              <a:gd name="T13" fmla="*/ 0 h 229"/>
                              <a:gd name="T14" fmla="*/ 200 w 222"/>
                              <a:gd name="T15" fmla="*/ 12 h 229"/>
                              <a:gd name="T16" fmla="*/ 221 w 222"/>
                              <a:gd name="T17" fmla="*/ 41 h 229"/>
                              <a:gd name="T18" fmla="*/ 218 w 222"/>
                              <a:gd name="T19" fmla="*/ 71 h 229"/>
                              <a:gd name="T20" fmla="*/ 202 w 222"/>
                              <a:gd name="T21" fmla="*/ 94 h 229"/>
                              <a:gd name="T22" fmla="*/ 181 w 222"/>
                              <a:gd name="T23" fmla="*/ 105 h 229"/>
                              <a:gd name="T24" fmla="*/ 166 w 222"/>
                              <a:gd name="T25" fmla="*/ 109 h 229"/>
                              <a:gd name="T26" fmla="*/ 177 w 222"/>
                              <a:gd name="T27" fmla="*/ 117 h 229"/>
                              <a:gd name="T28" fmla="*/ 206 w 222"/>
                              <a:gd name="T29" fmla="*/ 144 h 229"/>
                              <a:gd name="T30" fmla="*/ 201 w 222"/>
                              <a:gd name="T31" fmla="*/ 195 h 229"/>
                              <a:gd name="T32" fmla="*/ 177 w 222"/>
                              <a:gd name="T33" fmla="*/ 217 h 229"/>
                              <a:gd name="T34" fmla="*/ 147 w 222"/>
                              <a:gd name="T35" fmla="*/ 227 h 229"/>
                              <a:gd name="T36" fmla="*/ 0 w 222"/>
                              <a:gd name="T37" fmla="*/ 229 h 229"/>
                              <a:gd name="T38" fmla="*/ 113 w 222"/>
                              <a:gd name="T39" fmla="*/ 104 h 229"/>
                              <a:gd name="T40" fmla="*/ 120 w 222"/>
                              <a:gd name="T41" fmla="*/ 104 h 229"/>
                              <a:gd name="T42" fmla="*/ 143 w 222"/>
                              <a:gd name="T43" fmla="*/ 103 h 229"/>
                              <a:gd name="T44" fmla="*/ 162 w 222"/>
                              <a:gd name="T45" fmla="*/ 95 h 229"/>
                              <a:gd name="T46" fmla="*/ 185 w 222"/>
                              <a:gd name="T47" fmla="*/ 49 h 229"/>
                              <a:gd name="T48" fmla="*/ 182 w 222"/>
                              <a:gd name="T49" fmla="*/ 30 h 229"/>
                              <a:gd name="T50" fmla="*/ 153 w 222"/>
                              <a:gd name="T51" fmla="*/ 13 h 229"/>
                              <a:gd name="T52" fmla="*/ 118 w 222"/>
                              <a:gd name="T53" fmla="*/ 17 h 229"/>
                              <a:gd name="T54" fmla="*/ 91 w 222"/>
                              <a:gd name="T55" fmla="*/ 104 h 229"/>
                              <a:gd name="T56" fmla="*/ 65 w 222"/>
                              <a:gd name="T57" fmla="*/ 205 h 229"/>
                              <a:gd name="T58" fmla="*/ 66 w 222"/>
                              <a:gd name="T59" fmla="*/ 210 h 229"/>
                              <a:gd name="T60" fmla="*/ 83 w 222"/>
                              <a:gd name="T61" fmla="*/ 215 h 229"/>
                              <a:gd name="T62" fmla="*/ 137 w 222"/>
                              <a:gd name="T63" fmla="*/ 212 h 229"/>
                              <a:gd name="T64" fmla="*/ 169 w 222"/>
                              <a:gd name="T65" fmla="*/ 175 h 229"/>
                              <a:gd name="T66" fmla="*/ 172 w 222"/>
                              <a:gd name="T67" fmla="*/ 157 h 229"/>
                              <a:gd name="T68" fmla="*/ 152 w 222"/>
                              <a:gd name="T69" fmla="*/ 125 h 229"/>
                              <a:gd name="T70" fmla="*/ 125 w 222"/>
                              <a:gd name="T71" fmla="*/ 119 h 229"/>
                              <a:gd name="T72" fmla="*/ 88 w 222"/>
                              <a:gd name="T73" fmla="*/ 118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222" h="229">
                                <a:moveTo>
                                  <a:pt x="0" y="229"/>
                                </a:moveTo>
                                <a:lnTo>
                                  <a:pt x="2" y="215"/>
                                </a:lnTo>
                                <a:lnTo>
                                  <a:pt x="16" y="214"/>
                                </a:lnTo>
                                <a:cubicBezTo>
                                  <a:pt x="19" y="214"/>
                                  <a:pt x="22" y="214"/>
                                  <a:pt x="24" y="213"/>
                                </a:cubicBezTo>
                                <a:cubicBezTo>
                                  <a:pt x="27" y="213"/>
                                  <a:pt x="28" y="211"/>
                                  <a:pt x="29" y="209"/>
                                </a:cubicBezTo>
                                <a:lnTo>
                                  <a:pt x="32" y="199"/>
                                </a:lnTo>
                                <a:lnTo>
                                  <a:pt x="77" y="34"/>
                                </a:lnTo>
                                <a:lnTo>
                                  <a:pt x="78" y="28"/>
                                </a:lnTo>
                                <a:lnTo>
                                  <a:pt x="78" y="23"/>
                                </a:lnTo>
                                <a:cubicBezTo>
                                  <a:pt x="78" y="19"/>
                                  <a:pt x="77" y="16"/>
                                  <a:pt x="74" y="15"/>
                                </a:cubicBezTo>
                                <a:lnTo>
                                  <a:pt x="62" y="14"/>
                                </a:lnTo>
                                <a:lnTo>
                                  <a:pt x="46" y="14"/>
                                </a:lnTo>
                                <a:lnTo>
                                  <a:pt x="48" y="0"/>
                                </a:lnTo>
                                <a:lnTo>
                                  <a:pt x="152" y="0"/>
                                </a:lnTo>
                                <a:cubicBezTo>
                                  <a:pt x="162" y="0"/>
                                  <a:pt x="171" y="0"/>
                                  <a:pt x="178" y="2"/>
                                </a:cubicBezTo>
                                <a:cubicBezTo>
                                  <a:pt x="185" y="3"/>
                                  <a:pt x="193" y="6"/>
                                  <a:pt x="200" y="12"/>
                                </a:cubicBezTo>
                                <a:cubicBezTo>
                                  <a:pt x="207" y="16"/>
                                  <a:pt x="212" y="22"/>
                                  <a:pt x="216" y="30"/>
                                </a:cubicBezTo>
                                <a:cubicBezTo>
                                  <a:pt x="218" y="33"/>
                                  <a:pt x="220" y="37"/>
                                  <a:pt x="221" y="41"/>
                                </a:cubicBezTo>
                                <a:cubicBezTo>
                                  <a:pt x="222" y="45"/>
                                  <a:pt x="222" y="49"/>
                                  <a:pt x="222" y="53"/>
                                </a:cubicBezTo>
                                <a:cubicBezTo>
                                  <a:pt x="222" y="59"/>
                                  <a:pt x="221" y="65"/>
                                  <a:pt x="218" y="71"/>
                                </a:cubicBezTo>
                                <a:cubicBezTo>
                                  <a:pt x="216" y="77"/>
                                  <a:pt x="213" y="82"/>
                                  <a:pt x="208" y="87"/>
                                </a:cubicBezTo>
                                <a:cubicBezTo>
                                  <a:pt x="206" y="90"/>
                                  <a:pt x="204" y="92"/>
                                  <a:pt x="202" y="94"/>
                                </a:cubicBezTo>
                                <a:cubicBezTo>
                                  <a:pt x="200" y="95"/>
                                  <a:pt x="197" y="97"/>
                                  <a:pt x="195" y="99"/>
                                </a:cubicBezTo>
                                <a:lnTo>
                                  <a:pt x="181" y="105"/>
                                </a:lnTo>
                                <a:cubicBezTo>
                                  <a:pt x="178" y="106"/>
                                  <a:pt x="176" y="107"/>
                                  <a:pt x="172" y="108"/>
                                </a:cubicBezTo>
                                <a:cubicBezTo>
                                  <a:pt x="169" y="109"/>
                                  <a:pt x="167" y="109"/>
                                  <a:pt x="166" y="109"/>
                                </a:cubicBezTo>
                                <a:lnTo>
                                  <a:pt x="157" y="111"/>
                                </a:lnTo>
                                <a:cubicBezTo>
                                  <a:pt x="165" y="112"/>
                                  <a:pt x="171" y="114"/>
                                  <a:pt x="177" y="117"/>
                                </a:cubicBezTo>
                                <a:cubicBezTo>
                                  <a:pt x="183" y="120"/>
                                  <a:pt x="189" y="124"/>
                                  <a:pt x="194" y="129"/>
                                </a:cubicBezTo>
                                <a:cubicBezTo>
                                  <a:pt x="200" y="133"/>
                                  <a:pt x="203" y="138"/>
                                  <a:pt x="206" y="144"/>
                                </a:cubicBezTo>
                                <a:cubicBezTo>
                                  <a:pt x="209" y="150"/>
                                  <a:pt x="210" y="156"/>
                                  <a:pt x="210" y="163"/>
                                </a:cubicBezTo>
                                <a:cubicBezTo>
                                  <a:pt x="210" y="175"/>
                                  <a:pt x="207" y="186"/>
                                  <a:pt x="201" y="195"/>
                                </a:cubicBezTo>
                                <a:cubicBezTo>
                                  <a:pt x="198" y="200"/>
                                  <a:pt x="195" y="205"/>
                                  <a:pt x="191" y="208"/>
                                </a:cubicBezTo>
                                <a:cubicBezTo>
                                  <a:pt x="187" y="212"/>
                                  <a:pt x="182" y="215"/>
                                  <a:pt x="177" y="217"/>
                                </a:cubicBezTo>
                                <a:cubicBezTo>
                                  <a:pt x="172" y="219"/>
                                  <a:pt x="167" y="221"/>
                                  <a:pt x="162" y="223"/>
                                </a:cubicBezTo>
                                <a:cubicBezTo>
                                  <a:pt x="157" y="225"/>
                                  <a:pt x="152" y="226"/>
                                  <a:pt x="147" y="227"/>
                                </a:cubicBezTo>
                                <a:cubicBezTo>
                                  <a:pt x="138" y="228"/>
                                  <a:pt x="126" y="229"/>
                                  <a:pt x="111" y="229"/>
                                </a:cubicBezTo>
                                <a:lnTo>
                                  <a:pt x="0" y="229"/>
                                </a:lnTo>
                                <a:close/>
                                <a:moveTo>
                                  <a:pt x="91" y="104"/>
                                </a:moveTo>
                                <a:lnTo>
                                  <a:pt x="113" y="104"/>
                                </a:lnTo>
                                <a:lnTo>
                                  <a:pt x="117" y="104"/>
                                </a:lnTo>
                                <a:lnTo>
                                  <a:pt x="120" y="104"/>
                                </a:lnTo>
                                <a:cubicBezTo>
                                  <a:pt x="125" y="104"/>
                                  <a:pt x="129" y="104"/>
                                  <a:pt x="133" y="104"/>
                                </a:cubicBezTo>
                                <a:cubicBezTo>
                                  <a:pt x="137" y="104"/>
                                  <a:pt x="140" y="103"/>
                                  <a:pt x="143" y="103"/>
                                </a:cubicBezTo>
                                <a:cubicBezTo>
                                  <a:pt x="146" y="102"/>
                                  <a:pt x="150" y="101"/>
                                  <a:pt x="153" y="100"/>
                                </a:cubicBezTo>
                                <a:cubicBezTo>
                                  <a:pt x="156" y="98"/>
                                  <a:pt x="159" y="97"/>
                                  <a:pt x="162" y="95"/>
                                </a:cubicBezTo>
                                <a:cubicBezTo>
                                  <a:pt x="169" y="90"/>
                                  <a:pt x="174" y="83"/>
                                  <a:pt x="179" y="74"/>
                                </a:cubicBezTo>
                                <a:cubicBezTo>
                                  <a:pt x="183" y="66"/>
                                  <a:pt x="185" y="57"/>
                                  <a:pt x="185" y="49"/>
                                </a:cubicBezTo>
                                <a:cubicBezTo>
                                  <a:pt x="185" y="45"/>
                                  <a:pt x="185" y="42"/>
                                  <a:pt x="184" y="39"/>
                                </a:cubicBezTo>
                                <a:cubicBezTo>
                                  <a:pt x="184" y="35"/>
                                  <a:pt x="183" y="32"/>
                                  <a:pt x="182" y="30"/>
                                </a:cubicBezTo>
                                <a:cubicBezTo>
                                  <a:pt x="180" y="25"/>
                                  <a:pt x="176" y="21"/>
                                  <a:pt x="170" y="18"/>
                                </a:cubicBezTo>
                                <a:cubicBezTo>
                                  <a:pt x="165" y="16"/>
                                  <a:pt x="159" y="14"/>
                                  <a:pt x="153" y="13"/>
                                </a:cubicBezTo>
                                <a:lnTo>
                                  <a:pt x="134" y="12"/>
                                </a:lnTo>
                                <a:cubicBezTo>
                                  <a:pt x="126" y="12"/>
                                  <a:pt x="120" y="14"/>
                                  <a:pt x="118" y="17"/>
                                </a:cubicBezTo>
                                <a:cubicBezTo>
                                  <a:pt x="116" y="20"/>
                                  <a:pt x="113" y="27"/>
                                  <a:pt x="109" y="38"/>
                                </a:cubicBezTo>
                                <a:lnTo>
                                  <a:pt x="91" y="104"/>
                                </a:lnTo>
                                <a:close/>
                                <a:moveTo>
                                  <a:pt x="67" y="196"/>
                                </a:moveTo>
                                <a:lnTo>
                                  <a:pt x="65" y="205"/>
                                </a:lnTo>
                                <a:cubicBezTo>
                                  <a:pt x="65" y="206"/>
                                  <a:pt x="65" y="207"/>
                                  <a:pt x="65" y="208"/>
                                </a:cubicBezTo>
                                <a:cubicBezTo>
                                  <a:pt x="65" y="209"/>
                                  <a:pt x="66" y="209"/>
                                  <a:pt x="66" y="210"/>
                                </a:cubicBezTo>
                                <a:lnTo>
                                  <a:pt x="70" y="213"/>
                                </a:lnTo>
                                <a:lnTo>
                                  <a:pt x="83" y="215"/>
                                </a:lnTo>
                                <a:lnTo>
                                  <a:pt x="97" y="215"/>
                                </a:lnTo>
                                <a:cubicBezTo>
                                  <a:pt x="114" y="215"/>
                                  <a:pt x="127" y="214"/>
                                  <a:pt x="137" y="212"/>
                                </a:cubicBezTo>
                                <a:cubicBezTo>
                                  <a:pt x="146" y="209"/>
                                  <a:pt x="154" y="204"/>
                                  <a:pt x="159" y="196"/>
                                </a:cubicBezTo>
                                <a:cubicBezTo>
                                  <a:pt x="164" y="189"/>
                                  <a:pt x="167" y="182"/>
                                  <a:pt x="169" y="175"/>
                                </a:cubicBezTo>
                                <a:lnTo>
                                  <a:pt x="171" y="167"/>
                                </a:lnTo>
                                <a:lnTo>
                                  <a:pt x="172" y="157"/>
                                </a:lnTo>
                                <a:cubicBezTo>
                                  <a:pt x="172" y="148"/>
                                  <a:pt x="169" y="140"/>
                                  <a:pt x="165" y="135"/>
                                </a:cubicBezTo>
                                <a:cubicBezTo>
                                  <a:pt x="161" y="131"/>
                                  <a:pt x="157" y="127"/>
                                  <a:pt x="152" y="125"/>
                                </a:cubicBezTo>
                                <a:lnTo>
                                  <a:pt x="140" y="121"/>
                                </a:lnTo>
                                <a:lnTo>
                                  <a:pt x="125" y="119"/>
                                </a:lnTo>
                                <a:lnTo>
                                  <a:pt x="109" y="118"/>
                                </a:lnTo>
                                <a:lnTo>
                                  <a:pt x="88" y="118"/>
                                </a:lnTo>
                                <a:lnTo>
                                  <a:pt x="67" y="19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" name="Freeform 239"/>
                        <wps:cNvSpPr>
                          <a:spLocks noEditPoints="1"/>
                        </wps:cNvSpPr>
                        <wps:spPr bwMode="auto">
                          <a:xfrm>
                            <a:off x="3654425" y="13335"/>
                            <a:ext cx="83820" cy="82550"/>
                          </a:xfrm>
                          <a:custGeom>
                            <a:avLst/>
                            <a:gdLst>
                              <a:gd name="T0" fmla="*/ 0 w 238"/>
                              <a:gd name="T1" fmla="*/ 234 h 234"/>
                              <a:gd name="T2" fmla="*/ 2 w 238"/>
                              <a:gd name="T3" fmla="*/ 220 h 234"/>
                              <a:gd name="T4" fmla="*/ 28 w 238"/>
                              <a:gd name="T5" fmla="*/ 208 h 234"/>
                              <a:gd name="T6" fmla="*/ 51 w 238"/>
                              <a:gd name="T7" fmla="*/ 177 h 234"/>
                              <a:gd name="T8" fmla="*/ 154 w 238"/>
                              <a:gd name="T9" fmla="*/ 0 h 234"/>
                              <a:gd name="T10" fmla="*/ 166 w 238"/>
                              <a:gd name="T11" fmla="*/ 0 h 234"/>
                              <a:gd name="T12" fmla="*/ 205 w 238"/>
                              <a:gd name="T13" fmla="*/ 197 h 234"/>
                              <a:gd name="T14" fmla="*/ 212 w 238"/>
                              <a:gd name="T15" fmla="*/ 216 h 234"/>
                              <a:gd name="T16" fmla="*/ 233 w 238"/>
                              <a:gd name="T17" fmla="*/ 220 h 234"/>
                              <a:gd name="T18" fmla="*/ 238 w 238"/>
                              <a:gd name="T19" fmla="*/ 220 h 234"/>
                              <a:gd name="T20" fmla="*/ 236 w 238"/>
                              <a:gd name="T21" fmla="*/ 234 h 234"/>
                              <a:gd name="T22" fmla="*/ 141 w 238"/>
                              <a:gd name="T23" fmla="*/ 234 h 234"/>
                              <a:gd name="T24" fmla="*/ 144 w 238"/>
                              <a:gd name="T25" fmla="*/ 220 h 234"/>
                              <a:gd name="T26" fmla="*/ 150 w 238"/>
                              <a:gd name="T27" fmla="*/ 220 h 234"/>
                              <a:gd name="T28" fmla="*/ 157 w 238"/>
                              <a:gd name="T29" fmla="*/ 220 h 234"/>
                              <a:gd name="T30" fmla="*/ 163 w 238"/>
                              <a:gd name="T31" fmla="*/ 220 h 234"/>
                              <a:gd name="T32" fmla="*/ 168 w 238"/>
                              <a:gd name="T33" fmla="*/ 218 h 234"/>
                              <a:gd name="T34" fmla="*/ 172 w 238"/>
                              <a:gd name="T35" fmla="*/ 206 h 234"/>
                              <a:gd name="T36" fmla="*/ 171 w 238"/>
                              <a:gd name="T37" fmla="*/ 201 h 234"/>
                              <a:gd name="T38" fmla="*/ 170 w 238"/>
                              <a:gd name="T39" fmla="*/ 195 h 234"/>
                              <a:gd name="T40" fmla="*/ 163 w 238"/>
                              <a:gd name="T41" fmla="*/ 159 h 234"/>
                              <a:gd name="T42" fmla="*/ 80 w 238"/>
                              <a:gd name="T43" fmla="*/ 159 h 234"/>
                              <a:gd name="T44" fmla="*/ 66 w 238"/>
                              <a:gd name="T45" fmla="*/ 182 h 234"/>
                              <a:gd name="T46" fmla="*/ 65 w 238"/>
                              <a:gd name="T47" fmla="*/ 185 h 234"/>
                              <a:gd name="T48" fmla="*/ 61 w 238"/>
                              <a:gd name="T49" fmla="*/ 193 h 234"/>
                              <a:gd name="T50" fmla="*/ 56 w 238"/>
                              <a:gd name="T51" fmla="*/ 205 h 234"/>
                              <a:gd name="T52" fmla="*/ 61 w 238"/>
                              <a:gd name="T53" fmla="*/ 218 h 234"/>
                              <a:gd name="T54" fmla="*/ 69 w 238"/>
                              <a:gd name="T55" fmla="*/ 219 h 234"/>
                              <a:gd name="T56" fmla="*/ 78 w 238"/>
                              <a:gd name="T57" fmla="*/ 220 h 234"/>
                              <a:gd name="T58" fmla="*/ 86 w 238"/>
                              <a:gd name="T59" fmla="*/ 220 h 234"/>
                              <a:gd name="T60" fmla="*/ 84 w 238"/>
                              <a:gd name="T61" fmla="*/ 234 h 234"/>
                              <a:gd name="T62" fmla="*/ 0 w 238"/>
                              <a:gd name="T63" fmla="*/ 234 h 234"/>
                              <a:gd name="T64" fmla="*/ 160 w 238"/>
                              <a:gd name="T65" fmla="*/ 143 h 234"/>
                              <a:gd name="T66" fmla="*/ 142 w 238"/>
                              <a:gd name="T67" fmla="*/ 50 h 234"/>
                              <a:gd name="T68" fmla="*/ 89 w 238"/>
                              <a:gd name="T69" fmla="*/ 143 h 234"/>
                              <a:gd name="T70" fmla="*/ 160 w 238"/>
                              <a:gd name="T71" fmla="*/ 143 h 2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238" h="234">
                                <a:moveTo>
                                  <a:pt x="0" y="234"/>
                                </a:moveTo>
                                <a:lnTo>
                                  <a:pt x="2" y="220"/>
                                </a:lnTo>
                                <a:cubicBezTo>
                                  <a:pt x="11" y="220"/>
                                  <a:pt x="20" y="216"/>
                                  <a:pt x="28" y="208"/>
                                </a:cubicBezTo>
                                <a:cubicBezTo>
                                  <a:pt x="35" y="201"/>
                                  <a:pt x="43" y="190"/>
                                  <a:pt x="51" y="177"/>
                                </a:cubicBezTo>
                                <a:lnTo>
                                  <a:pt x="154" y="0"/>
                                </a:lnTo>
                                <a:lnTo>
                                  <a:pt x="166" y="0"/>
                                </a:lnTo>
                                <a:lnTo>
                                  <a:pt x="205" y="197"/>
                                </a:lnTo>
                                <a:cubicBezTo>
                                  <a:pt x="207" y="207"/>
                                  <a:pt x="209" y="214"/>
                                  <a:pt x="212" y="216"/>
                                </a:cubicBezTo>
                                <a:cubicBezTo>
                                  <a:pt x="215" y="219"/>
                                  <a:pt x="222" y="220"/>
                                  <a:pt x="233" y="220"/>
                                </a:cubicBezTo>
                                <a:lnTo>
                                  <a:pt x="238" y="220"/>
                                </a:lnTo>
                                <a:lnTo>
                                  <a:pt x="236" y="234"/>
                                </a:lnTo>
                                <a:lnTo>
                                  <a:pt x="141" y="234"/>
                                </a:lnTo>
                                <a:lnTo>
                                  <a:pt x="144" y="220"/>
                                </a:lnTo>
                                <a:lnTo>
                                  <a:pt x="150" y="220"/>
                                </a:lnTo>
                                <a:lnTo>
                                  <a:pt x="157" y="220"/>
                                </a:lnTo>
                                <a:cubicBezTo>
                                  <a:pt x="159" y="220"/>
                                  <a:pt x="162" y="220"/>
                                  <a:pt x="163" y="220"/>
                                </a:cubicBezTo>
                                <a:cubicBezTo>
                                  <a:pt x="165" y="219"/>
                                  <a:pt x="167" y="219"/>
                                  <a:pt x="168" y="218"/>
                                </a:cubicBezTo>
                                <a:cubicBezTo>
                                  <a:pt x="170" y="216"/>
                                  <a:pt x="172" y="212"/>
                                  <a:pt x="172" y="206"/>
                                </a:cubicBezTo>
                                <a:lnTo>
                                  <a:pt x="171" y="201"/>
                                </a:lnTo>
                                <a:lnTo>
                                  <a:pt x="170" y="195"/>
                                </a:lnTo>
                                <a:lnTo>
                                  <a:pt x="163" y="159"/>
                                </a:lnTo>
                                <a:lnTo>
                                  <a:pt x="80" y="159"/>
                                </a:lnTo>
                                <a:lnTo>
                                  <a:pt x="66" y="182"/>
                                </a:lnTo>
                                <a:cubicBezTo>
                                  <a:pt x="66" y="182"/>
                                  <a:pt x="65" y="184"/>
                                  <a:pt x="65" y="185"/>
                                </a:cubicBezTo>
                                <a:cubicBezTo>
                                  <a:pt x="63" y="188"/>
                                  <a:pt x="62" y="191"/>
                                  <a:pt x="61" y="193"/>
                                </a:cubicBezTo>
                                <a:lnTo>
                                  <a:pt x="56" y="205"/>
                                </a:lnTo>
                                <a:cubicBezTo>
                                  <a:pt x="56" y="211"/>
                                  <a:pt x="58" y="215"/>
                                  <a:pt x="61" y="218"/>
                                </a:cubicBezTo>
                                <a:cubicBezTo>
                                  <a:pt x="63" y="218"/>
                                  <a:pt x="66" y="219"/>
                                  <a:pt x="69" y="219"/>
                                </a:cubicBezTo>
                                <a:cubicBezTo>
                                  <a:pt x="71" y="220"/>
                                  <a:pt x="75" y="220"/>
                                  <a:pt x="78" y="220"/>
                                </a:cubicBezTo>
                                <a:lnTo>
                                  <a:pt x="86" y="220"/>
                                </a:lnTo>
                                <a:lnTo>
                                  <a:pt x="84" y="234"/>
                                </a:lnTo>
                                <a:lnTo>
                                  <a:pt x="0" y="234"/>
                                </a:lnTo>
                                <a:close/>
                                <a:moveTo>
                                  <a:pt x="160" y="143"/>
                                </a:moveTo>
                                <a:lnTo>
                                  <a:pt x="142" y="50"/>
                                </a:lnTo>
                                <a:lnTo>
                                  <a:pt x="89" y="143"/>
                                </a:lnTo>
                                <a:lnTo>
                                  <a:pt x="160" y="1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" name="Freeform 240"/>
                        <wps:cNvSpPr>
                          <a:spLocks noEditPoints="1"/>
                        </wps:cNvSpPr>
                        <wps:spPr bwMode="auto">
                          <a:xfrm>
                            <a:off x="3261995" y="819150"/>
                            <a:ext cx="86360" cy="80645"/>
                          </a:xfrm>
                          <a:custGeom>
                            <a:avLst/>
                            <a:gdLst>
                              <a:gd name="T0" fmla="*/ 0 w 246"/>
                              <a:gd name="T1" fmla="*/ 229 h 229"/>
                              <a:gd name="T2" fmla="*/ 3 w 246"/>
                              <a:gd name="T3" fmla="*/ 215 h 229"/>
                              <a:gd name="T4" fmla="*/ 11 w 246"/>
                              <a:gd name="T5" fmla="*/ 215 h 229"/>
                              <a:gd name="T6" fmla="*/ 18 w 246"/>
                              <a:gd name="T7" fmla="*/ 215 h 229"/>
                              <a:gd name="T8" fmla="*/ 24 w 246"/>
                              <a:gd name="T9" fmla="*/ 214 h 229"/>
                              <a:gd name="T10" fmla="*/ 27 w 246"/>
                              <a:gd name="T11" fmla="*/ 213 h 229"/>
                              <a:gd name="T12" fmla="*/ 29 w 246"/>
                              <a:gd name="T13" fmla="*/ 211 h 229"/>
                              <a:gd name="T14" fmla="*/ 32 w 246"/>
                              <a:gd name="T15" fmla="*/ 208 h 229"/>
                              <a:gd name="T16" fmla="*/ 37 w 246"/>
                              <a:gd name="T17" fmla="*/ 195 h 229"/>
                              <a:gd name="T18" fmla="*/ 80 w 246"/>
                              <a:gd name="T19" fmla="*/ 32 h 229"/>
                              <a:gd name="T20" fmla="*/ 82 w 246"/>
                              <a:gd name="T21" fmla="*/ 23 h 229"/>
                              <a:gd name="T22" fmla="*/ 77 w 246"/>
                              <a:gd name="T23" fmla="*/ 16 h 229"/>
                              <a:gd name="T24" fmla="*/ 65 w 246"/>
                              <a:gd name="T25" fmla="*/ 14 h 229"/>
                              <a:gd name="T26" fmla="*/ 46 w 246"/>
                              <a:gd name="T27" fmla="*/ 14 h 229"/>
                              <a:gd name="T28" fmla="*/ 48 w 246"/>
                              <a:gd name="T29" fmla="*/ 0 h 229"/>
                              <a:gd name="T30" fmla="*/ 147 w 246"/>
                              <a:gd name="T31" fmla="*/ 0 h 229"/>
                              <a:gd name="T32" fmla="*/ 189 w 246"/>
                              <a:gd name="T33" fmla="*/ 5 h 229"/>
                              <a:gd name="T34" fmla="*/ 205 w 246"/>
                              <a:gd name="T35" fmla="*/ 11 h 229"/>
                              <a:gd name="T36" fmla="*/ 219 w 246"/>
                              <a:gd name="T37" fmla="*/ 22 h 229"/>
                              <a:gd name="T38" fmla="*/ 239 w 246"/>
                              <a:gd name="T39" fmla="*/ 52 h 229"/>
                              <a:gd name="T40" fmla="*/ 246 w 246"/>
                              <a:gd name="T41" fmla="*/ 90 h 229"/>
                              <a:gd name="T42" fmla="*/ 241 w 246"/>
                              <a:gd name="T43" fmla="*/ 126 h 229"/>
                              <a:gd name="T44" fmla="*/ 235 w 246"/>
                              <a:gd name="T45" fmla="*/ 146 h 229"/>
                              <a:gd name="T46" fmla="*/ 224 w 246"/>
                              <a:gd name="T47" fmla="*/ 169 h 229"/>
                              <a:gd name="T48" fmla="*/ 183 w 246"/>
                              <a:gd name="T49" fmla="*/ 211 h 229"/>
                              <a:gd name="T50" fmla="*/ 120 w 246"/>
                              <a:gd name="T51" fmla="*/ 229 h 229"/>
                              <a:gd name="T52" fmla="*/ 104 w 246"/>
                              <a:gd name="T53" fmla="*/ 229 h 229"/>
                              <a:gd name="T54" fmla="*/ 0 w 246"/>
                              <a:gd name="T55" fmla="*/ 229 h 229"/>
                              <a:gd name="T56" fmla="*/ 73 w 246"/>
                              <a:gd name="T57" fmla="*/ 188 h 229"/>
                              <a:gd name="T58" fmla="*/ 71 w 246"/>
                              <a:gd name="T59" fmla="*/ 198 h 229"/>
                              <a:gd name="T60" fmla="*/ 69 w 246"/>
                              <a:gd name="T61" fmla="*/ 206 h 229"/>
                              <a:gd name="T62" fmla="*/ 71 w 246"/>
                              <a:gd name="T63" fmla="*/ 212 h 229"/>
                              <a:gd name="T64" fmla="*/ 79 w 246"/>
                              <a:gd name="T65" fmla="*/ 215 h 229"/>
                              <a:gd name="T66" fmla="*/ 94 w 246"/>
                              <a:gd name="T67" fmla="*/ 216 h 229"/>
                              <a:gd name="T68" fmla="*/ 117 w 246"/>
                              <a:gd name="T69" fmla="*/ 215 h 229"/>
                              <a:gd name="T70" fmla="*/ 122 w 246"/>
                              <a:gd name="T71" fmla="*/ 215 h 229"/>
                              <a:gd name="T72" fmla="*/ 127 w 246"/>
                              <a:gd name="T73" fmla="*/ 214 h 229"/>
                              <a:gd name="T74" fmla="*/ 132 w 246"/>
                              <a:gd name="T75" fmla="*/ 213 h 229"/>
                              <a:gd name="T76" fmla="*/ 137 w 246"/>
                              <a:gd name="T77" fmla="*/ 212 h 229"/>
                              <a:gd name="T78" fmla="*/ 144 w 246"/>
                              <a:gd name="T79" fmla="*/ 209 h 229"/>
                              <a:gd name="T80" fmla="*/ 151 w 246"/>
                              <a:gd name="T81" fmla="*/ 205 h 229"/>
                              <a:gd name="T82" fmla="*/ 166 w 246"/>
                              <a:gd name="T83" fmla="*/ 193 h 229"/>
                              <a:gd name="T84" fmla="*/ 175 w 246"/>
                              <a:gd name="T85" fmla="*/ 183 h 229"/>
                              <a:gd name="T86" fmla="*/ 183 w 246"/>
                              <a:gd name="T87" fmla="*/ 170 h 229"/>
                              <a:gd name="T88" fmla="*/ 191 w 246"/>
                              <a:gd name="T89" fmla="*/ 150 h 229"/>
                              <a:gd name="T90" fmla="*/ 197 w 246"/>
                              <a:gd name="T91" fmla="*/ 137 h 229"/>
                              <a:gd name="T92" fmla="*/ 206 w 246"/>
                              <a:gd name="T93" fmla="*/ 104 h 229"/>
                              <a:gd name="T94" fmla="*/ 208 w 246"/>
                              <a:gd name="T95" fmla="*/ 88 h 229"/>
                              <a:gd name="T96" fmla="*/ 209 w 246"/>
                              <a:gd name="T97" fmla="*/ 73 h 229"/>
                              <a:gd name="T98" fmla="*/ 205 w 246"/>
                              <a:gd name="T99" fmla="*/ 49 h 229"/>
                              <a:gd name="T100" fmla="*/ 194 w 246"/>
                              <a:gd name="T101" fmla="*/ 29 h 229"/>
                              <a:gd name="T102" fmla="*/ 175 w 246"/>
                              <a:gd name="T103" fmla="*/ 17 h 229"/>
                              <a:gd name="T104" fmla="*/ 151 w 246"/>
                              <a:gd name="T105" fmla="*/ 14 h 229"/>
                              <a:gd name="T106" fmla="*/ 136 w 246"/>
                              <a:gd name="T107" fmla="*/ 14 h 229"/>
                              <a:gd name="T108" fmla="*/ 124 w 246"/>
                              <a:gd name="T109" fmla="*/ 16 h 229"/>
                              <a:gd name="T110" fmla="*/ 119 w 246"/>
                              <a:gd name="T111" fmla="*/ 21 h 229"/>
                              <a:gd name="T112" fmla="*/ 116 w 246"/>
                              <a:gd name="T113" fmla="*/ 31 h 229"/>
                              <a:gd name="T114" fmla="*/ 73 w 246"/>
                              <a:gd name="T115" fmla="*/ 188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46" h="229">
                                <a:moveTo>
                                  <a:pt x="0" y="229"/>
                                </a:moveTo>
                                <a:lnTo>
                                  <a:pt x="3" y="215"/>
                                </a:lnTo>
                                <a:lnTo>
                                  <a:pt x="11" y="215"/>
                                </a:lnTo>
                                <a:lnTo>
                                  <a:pt x="18" y="215"/>
                                </a:lnTo>
                                <a:lnTo>
                                  <a:pt x="24" y="214"/>
                                </a:lnTo>
                                <a:cubicBezTo>
                                  <a:pt x="25" y="214"/>
                                  <a:pt x="26" y="214"/>
                                  <a:pt x="27" y="213"/>
                                </a:cubicBezTo>
                                <a:cubicBezTo>
                                  <a:pt x="28" y="212"/>
                                  <a:pt x="29" y="212"/>
                                  <a:pt x="29" y="211"/>
                                </a:cubicBezTo>
                                <a:lnTo>
                                  <a:pt x="32" y="208"/>
                                </a:lnTo>
                                <a:lnTo>
                                  <a:pt x="37" y="195"/>
                                </a:lnTo>
                                <a:lnTo>
                                  <a:pt x="80" y="32"/>
                                </a:lnTo>
                                <a:lnTo>
                                  <a:pt x="82" y="23"/>
                                </a:lnTo>
                                <a:cubicBezTo>
                                  <a:pt x="82" y="20"/>
                                  <a:pt x="80" y="18"/>
                                  <a:pt x="77" y="16"/>
                                </a:cubicBezTo>
                                <a:cubicBezTo>
                                  <a:pt x="73" y="15"/>
                                  <a:pt x="69" y="14"/>
                                  <a:pt x="65" y="14"/>
                                </a:cubicBezTo>
                                <a:lnTo>
                                  <a:pt x="46" y="14"/>
                                </a:lnTo>
                                <a:lnTo>
                                  <a:pt x="48" y="0"/>
                                </a:lnTo>
                                <a:lnTo>
                                  <a:pt x="147" y="0"/>
                                </a:lnTo>
                                <a:cubicBezTo>
                                  <a:pt x="164" y="0"/>
                                  <a:pt x="178" y="2"/>
                                  <a:pt x="189" y="5"/>
                                </a:cubicBezTo>
                                <a:cubicBezTo>
                                  <a:pt x="195" y="6"/>
                                  <a:pt x="200" y="8"/>
                                  <a:pt x="205" y="11"/>
                                </a:cubicBezTo>
                                <a:cubicBezTo>
                                  <a:pt x="210" y="14"/>
                                  <a:pt x="215" y="17"/>
                                  <a:pt x="219" y="22"/>
                                </a:cubicBezTo>
                                <a:cubicBezTo>
                                  <a:pt x="228" y="30"/>
                                  <a:pt x="235" y="40"/>
                                  <a:pt x="239" y="52"/>
                                </a:cubicBezTo>
                                <a:cubicBezTo>
                                  <a:pt x="244" y="65"/>
                                  <a:pt x="246" y="77"/>
                                  <a:pt x="246" y="90"/>
                                </a:cubicBezTo>
                                <a:cubicBezTo>
                                  <a:pt x="246" y="102"/>
                                  <a:pt x="245" y="114"/>
                                  <a:pt x="241" y="126"/>
                                </a:cubicBezTo>
                                <a:cubicBezTo>
                                  <a:pt x="240" y="132"/>
                                  <a:pt x="238" y="139"/>
                                  <a:pt x="235" y="146"/>
                                </a:cubicBezTo>
                                <a:cubicBezTo>
                                  <a:pt x="232" y="153"/>
                                  <a:pt x="228" y="160"/>
                                  <a:pt x="224" y="169"/>
                                </a:cubicBezTo>
                                <a:cubicBezTo>
                                  <a:pt x="216" y="184"/>
                                  <a:pt x="202" y="198"/>
                                  <a:pt x="183" y="211"/>
                                </a:cubicBezTo>
                                <a:cubicBezTo>
                                  <a:pt x="164" y="223"/>
                                  <a:pt x="143" y="229"/>
                                  <a:pt x="120" y="229"/>
                                </a:cubicBezTo>
                                <a:lnTo>
                                  <a:pt x="104" y="229"/>
                                </a:lnTo>
                                <a:lnTo>
                                  <a:pt x="0" y="229"/>
                                </a:lnTo>
                                <a:close/>
                                <a:moveTo>
                                  <a:pt x="73" y="188"/>
                                </a:moveTo>
                                <a:lnTo>
                                  <a:pt x="71" y="198"/>
                                </a:lnTo>
                                <a:lnTo>
                                  <a:pt x="69" y="206"/>
                                </a:lnTo>
                                <a:cubicBezTo>
                                  <a:pt x="69" y="209"/>
                                  <a:pt x="70" y="211"/>
                                  <a:pt x="71" y="212"/>
                                </a:cubicBezTo>
                                <a:cubicBezTo>
                                  <a:pt x="72" y="213"/>
                                  <a:pt x="75" y="214"/>
                                  <a:pt x="79" y="215"/>
                                </a:cubicBezTo>
                                <a:cubicBezTo>
                                  <a:pt x="83" y="216"/>
                                  <a:pt x="88" y="216"/>
                                  <a:pt x="94" y="216"/>
                                </a:cubicBezTo>
                                <a:lnTo>
                                  <a:pt x="117" y="215"/>
                                </a:lnTo>
                                <a:cubicBezTo>
                                  <a:pt x="120" y="215"/>
                                  <a:pt x="121" y="215"/>
                                  <a:pt x="122" y="215"/>
                                </a:cubicBezTo>
                                <a:cubicBezTo>
                                  <a:pt x="123" y="215"/>
                                  <a:pt x="125" y="215"/>
                                  <a:pt x="127" y="214"/>
                                </a:cubicBezTo>
                                <a:cubicBezTo>
                                  <a:pt x="129" y="214"/>
                                  <a:pt x="131" y="213"/>
                                  <a:pt x="132" y="213"/>
                                </a:cubicBezTo>
                                <a:cubicBezTo>
                                  <a:pt x="133" y="213"/>
                                  <a:pt x="134" y="212"/>
                                  <a:pt x="137" y="212"/>
                                </a:cubicBezTo>
                                <a:cubicBezTo>
                                  <a:pt x="139" y="211"/>
                                  <a:pt x="141" y="210"/>
                                  <a:pt x="144" y="209"/>
                                </a:cubicBezTo>
                                <a:cubicBezTo>
                                  <a:pt x="146" y="208"/>
                                  <a:pt x="148" y="207"/>
                                  <a:pt x="151" y="205"/>
                                </a:cubicBezTo>
                                <a:cubicBezTo>
                                  <a:pt x="155" y="202"/>
                                  <a:pt x="160" y="198"/>
                                  <a:pt x="166" y="193"/>
                                </a:cubicBezTo>
                                <a:cubicBezTo>
                                  <a:pt x="170" y="190"/>
                                  <a:pt x="172" y="187"/>
                                  <a:pt x="175" y="183"/>
                                </a:cubicBezTo>
                                <a:cubicBezTo>
                                  <a:pt x="177" y="180"/>
                                  <a:pt x="180" y="176"/>
                                  <a:pt x="183" y="170"/>
                                </a:cubicBezTo>
                                <a:cubicBezTo>
                                  <a:pt x="185" y="166"/>
                                  <a:pt x="188" y="159"/>
                                  <a:pt x="191" y="150"/>
                                </a:cubicBezTo>
                                <a:cubicBezTo>
                                  <a:pt x="194" y="143"/>
                                  <a:pt x="196" y="139"/>
                                  <a:pt x="197" y="137"/>
                                </a:cubicBezTo>
                                <a:cubicBezTo>
                                  <a:pt x="200" y="126"/>
                                  <a:pt x="203" y="115"/>
                                  <a:pt x="206" y="104"/>
                                </a:cubicBezTo>
                                <a:lnTo>
                                  <a:pt x="208" y="88"/>
                                </a:lnTo>
                                <a:cubicBezTo>
                                  <a:pt x="209" y="83"/>
                                  <a:pt x="209" y="78"/>
                                  <a:pt x="209" y="73"/>
                                </a:cubicBezTo>
                                <a:cubicBezTo>
                                  <a:pt x="209" y="64"/>
                                  <a:pt x="208" y="56"/>
                                  <a:pt x="205" y="49"/>
                                </a:cubicBezTo>
                                <a:cubicBezTo>
                                  <a:pt x="204" y="41"/>
                                  <a:pt x="200" y="34"/>
                                  <a:pt x="194" y="29"/>
                                </a:cubicBezTo>
                                <a:cubicBezTo>
                                  <a:pt x="189" y="24"/>
                                  <a:pt x="183" y="20"/>
                                  <a:pt x="175" y="17"/>
                                </a:cubicBezTo>
                                <a:cubicBezTo>
                                  <a:pt x="167" y="15"/>
                                  <a:pt x="159" y="14"/>
                                  <a:pt x="151" y="14"/>
                                </a:cubicBezTo>
                                <a:lnTo>
                                  <a:pt x="136" y="14"/>
                                </a:lnTo>
                                <a:cubicBezTo>
                                  <a:pt x="131" y="14"/>
                                  <a:pt x="127" y="15"/>
                                  <a:pt x="124" y="16"/>
                                </a:cubicBezTo>
                                <a:cubicBezTo>
                                  <a:pt x="122" y="17"/>
                                  <a:pt x="121" y="19"/>
                                  <a:pt x="119" y="21"/>
                                </a:cubicBezTo>
                                <a:lnTo>
                                  <a:pt x="116" y="31"/>
                                </a:lnTo>
                                <a:lnTo>
                                  <a:pt x="73" y="1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" name="Freeform 241"/>
                        <wps:cNvSpPr>
                          <a:spLocks/>
                        </wps:cNvSpPr>
                        <wps:spPr bwMode="auto">
                          <a:xfrm>
                            <a:off x="2740025" y="1243965"/>
                            <a:ext cx="74930" cy="83820"/>
                          </a:xfrm>
                          <a:custGeom>
                            <a:avLst/>
                            <a:gdLst>
                              <a:gd name="T0" fmla="*/ 203 w 214"/>
                              <a:gd name="T1" fmla="*/ 8 h 239"/>
                              <a:gd name="T2" fmla="*/ 214 w 214"/>
                              <a:gd name="T3" fmla="*/ 8 h 239"/>
                              <a:gd name="T4" fmla="*/ 197 w 214"/>
                              <a:gd name="T5" fmla="*/ 96 h 239"/>
                              <a:gd name="T6" fmla="*/ 184 w 214"/>
                              <a:gd name="T7" fmla="*/ 96 h 239"/>
                              <a:gd name="T8" fmla="*/ 173 w 214"/>
                              <a:gd name="T9" fmla="*/ 38 h 239"/>
                              <a:gd name="T10" fmla="*/ 130 w 214"/>
                              <a:gd name="T11" fmla="*/ 14 h 239"/>
                              <a:gd name="T12" fmla="*/ 72 w 214"/>
                              <a:gd name="T13" fmla="*/ 48 h 239"/>
                              <a:gd name="T14" fmla="*/ 45 w 214"/>
                              <a:gd name="T15" fmla="*/ 114 h 239"/>
                              <a:gd name="T16" fmla="*/ 39 w 214"/>
                              <a:gd name="T17" fmla="*/ 157 h 239"/>
                              <a:gd name="T18" fmla="*/ 42 w 214"/>
                              <a:gd name="T19" fmla="*/ 184 h 239"/>
                              <a:gd name="T20" fmla="*/ 47 w 214"/>
                              <a:gd name="T21" fmla="*/ 195 h 239"/>
                              <a:gd name="T22" fmla="*/ 53 w 214"/>
                              <a:gd name="T23" fmla="*/ 205 h 239"/>
                              <a:gd name="T24" fmla="*/ 62 w 214"/>
                              <a:gd name="T25" fmla="*/ 213 h 239"/>
                              <a:gd name="T26" fmla="*/ 74 w 214"/>
                              <a:gd name="T27" fmla="*/ 220 h 239"/>
                              <a:gd name="T28" fmla="*/ 100 w 214"/>
                              <a:gd name="T29" fmla="*/ 225 h 239"/>
                              <a:gd name="T30" fmla="*/ 141 w 214"/>
                              <a:gd name="T31" fmla="*/ 212 h 239"/>
                              <a:gd name="T32" fmla="*/ 157 w 214"/>
                              <a:gd name="T33" fmla="*/ 198 h 239"/>
                              <a:gd name="T34" fmla="*/ 170 w 214"/>
                              <a:gd name="T35" fmla="*/ 178 h 239"/>
                              <a:gd name="T36" fmla="*/ 176 w 214"/>
                              <a:gd name="T37" fmla="*/ 165 h 239"/>
                              <a:gd name="T38" fmla="*/ 189 w 214"/>
                              <a:gd name="T39" fmla="*/ 170 h 239"/>
                              <a:gd name="T40" fmla="*/ 181 w 214"/>
                              <a:gd name="T41" fmla="*/ 186 h 239"/>
                              <a:gd name="T42" fmla="*/ 173 w 214"/>
                              <a:gd name="T43" fmla="*/ 200 h 239"/>
                              <a:gd name="T44" fmla="*/ 164 w 214"/>
                              <a:gd name="T45" fmla="*/ 212 h 239"/>
                              <a:gd name="T46" fmla="*/ 153 w 214"/>
                              <a:gd name="T47" fmla="*/ 221 h 239"/>
                              <a:gd name="T48" fmla="*/ 124 w 214"/>
                              <a:gd name="T49" fmla="*/ 235 h 239"/>
                              <a:gd name="T50" fmla="*/ 107 w 214"/>
                              <a:gd name="T51" fmla="*/ 238 h 239"/>
                              <a:gd name="T52" fmla="*/ 91 w 214"/>
                              <a:gd name="T53" fmla="*/ 239 h 239"/>
                              <a:gd name="T54" fmla="*/ 25 w 214"/>
                              <a:gd name="T55" fmla="*/ 213 h 239"/>
                              <a:gd name="T56" fmla="*/ 0 w 214"/>
                              <a:gd name="T57" fmla="*/ 147 h 239"/>
                              <a:gd name="T58" fmla="*/ 8 w 214"/>
                              <a:gd name="T59" fmla="*/ 99 h 239"/>
                              <a:gd name="T60" fmla="*/ 30 w 214"/>
                              <a:gd name="T61" fmla="*/ 56 h 239"/>
                              <a:gd name="T62" fmla="*/ 46 w 214"/>
                              <a:gd name="T63" fmla="*/ 38 h 239"/>
                              <a:gd name="T64" fmla="*/ 64 w 214"/>
                              <a:gd name="T65" fmla="*/ 22 h 239"/>
                              <a:gd name="T66" fmla="*/ 100 w 214"/>
                              <a:gd name="T67" fmla="*/ 4 h 239"/>
                              <a:gd name="T68" fmla="*/ 129 w 214"/>
                              <a:gd name="T69" fmla="*/ 0 h 239"/>
                              <a:gd name="T70" fmla="*/ 160 w 214"/>
                              <a:gd name="T71" fmla="*/ 7 h 239"/>
                              <a:gd name="T72" fmla="*/ 184 w 214"/>
                              <a:gd name="T73" fmla="*/ 27 h 239"/>
                              <a:gd name="T74" fmla="*/ 203 w 214"/>
                              <a:gd name="T75" fmla="*/ 8 h 2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214" h="239">
                                <a:moveTo>
                                  <a:pt x="203" y="8"/>
                                </a:moveTo>
                                <a:lnTo>
                                  <a:pt x="214" y="8"/>
                                </a:lnTo>
                                <a:lnTo>
                                  <a:pt x="197" y="96"/>
                                </a:lnTo>
                                <a:lnTo>
                                  <a:pt x="184" y="96"/>
                                </a:lnTo>
                                <a:cubicBezTo>
                                  <a:pt x="184" y="74"/>
                                  <a:pt x="180" y="54"/>
                                  <a:pt x="173" y="38"/>
                                </a:cubicBezTo>
                                <a:cubicBezTo>
                                  <a:pt x="165" y="22"/>
                                  <a:pt x="151" y="14"/>
                                  <a:pt x="130" y="14"/>
                                </a:cubicBezTo>
                                <a:cubicBezTo>
                                  <a:pt x="106" y="14"/>
                                  <a:pt x="86" y="25"/>
                                  <a:pt x="72" y="48"/>
                                </a:cubicBezTo>
                                <a:cubicBezTo>
                                  <a:pt x="58" y="71"/>
                                  <a:pt x="49" y="93"/>
                                  <a:pt x="45" y="114"/>
                                </a:cubicBezTo>
                                <a:cubicBezTo>
                                  <a:pt x="41" y="134"/>
                                  <a:pt x="39" y="149"/>
                                  <a:pt x="39" y="157"/>
                                </a:cubicBezTo>
                                <a:cubicBezTo>
                                  <a:pt x="39" y="167"/>
                                  <a:pt x="40" y="176"/>
                                  <a:pt x="42" y="184"/>
                                </a:cubicBezTo>
                                <a:cubicBezTo>
                                  <a:pt x="43" y="188"/>
                                  <a:pt x="45" y="191"/>
                                  <a:pt x="47" y="195"/>
                                </a:cubicBezTo>
                                <a:cubicBezTo>
                                  <a:pt x="48" y="199"/>
                                  <a:pt x="51" y="202"/>
                                  <a:pt x="53" y="205"/>
                                </a:cubicBezTo>
                                <a:cubicBezTo>
                                  <a:pt x="56" y="208"/>
                                  <a:pt x="59" y="211"/>
                                  <a:pt x="62" y="213"/>
                                </a:cubicBezTo>
                                <a:cubicBezTo>
                                  <a:pt x="65" y="216"/>
                                  <a:pt x="69" y="218"/>
                                  <a:pt x="74" y="220"/>
                                </a:cubicBezTo>
                                <a:cubicBezTo>
                                  <a:pt x="82" y="223"/>
                                  <a:pt x="91" y="225"/>
                                  <a:pt x="100" y="225"/>
                                </a:cubicBezTo>
                                <a:cubicBezTo>
                                  <a:pt x="115" y="225"/>
                                  <a:pt x="128" y="221"/>
                                  <a:pt x="141" y="212"/>
                                </a:cubicBezTo>
                                <a:cubicBezTo>
                                  <a:pt x="147" y="208"/>
                                  <a:pt x="152" y="203"/>
                                  <a:pt x="157" y="198"/>
                                </a:cubicBezTo>
                                <a:cubicBezTo>
                                  <a:pt x="162" y="192"/>
                                  <a:pt x="166" y="185"/>
                                  <a:pt x="170" y="178"/>
                                </a:cubicBezTo>
                                <a:lnTo>
                                  <a:pt x="176" y="165"/>
                                </a:lnTo>
                                <a:lnTo>
                                  <a:pt x="189" y="170"/>
                                </a:lnTo>
                                <a:cubicBezTo>
                                  <a:pt x="186" y="176"/>
                                  <a:pt x="184" y="181"/>
                                  <a:pt x="181" y="186"/>
                                </a:cubicBezTo>
                                <a:cubicBezTo>
                                  <a:pt x="179" y="191"/>
                                  <a:pt x="176" y="196"/>
                                  <a:pt x="173" y="200"/>
                                </a:cubicBezTo>
                                <a:cubicBezTo>
                                  <a:pt x="170" y="204"/>
                                  <a:pt x="167" y="208"/>
                                  <a:pt x="164" y="212"/>
                                </a:cubicBezTo>
                                <a:cubicBezTo>
                                  <a:pt x="160" y="215"/>
                                  <a:pt x="157" y="218"/>
                                  <a:pt x="153" y="221"/>
                                </a:cubicBezTo>
                                <a:cubicBezTo>
                                  <a:pt x="146" y="227"/>
                                  <a:pt x="136" y="232"/>
                                  <a:pt x="124" y="235"/>
                                </a:cubicBezTo>
                                <a:cubicBezTo>
                                  <a:pt x="119" y="236"/>
                                  <a:pt x="113" y="237"/>
                                  <a:pt x="107" y="238"/>
                                </a:cubicBezTo>
                                <a:cubicBezTo>
                                  <a:pt x="101" y="238"/>
                                  <a:pt x="96" y="239"/>
                                  <a:pt x="91" y="239"/>
                                </a:cubicBezTo>
                                <a:cubicBezTo>
                                  <a:pt x="64" y="239"/>
                                  <a:pt x="42" y="230"/>
                                  <a:pt x="25" y="213"/>
                                </a:cubicBezTo>
                                <a:cubicBezTo>
                                  <a:pt x="9" y="197"/>
                                  <a:pt x="0" y="174"/>
                                  <a:pt x="0" y="147"/>
                                </a:cubicBezTo>
                                <a:cubicBezTo>
                                  <a:pt x="0" y="130"/>
                                  <a:pt x="3" y="114"/>
                                  <a:pt x="8" y="99"/>
                                </a:cubicBezTo>
                                <a:cubicBezTo>
                                  <a:pt x="13" y="85"/>
                                  <a:pt x="20" y="70"/>
                                  <a:pt x="30" y="56"/>
                                </a:cubicBezTo>
                                <a:cubicBezTo>
                                  <a:pt x="35" y="50"/>
                                  <a:pt x="40" y="44"/>
                                  <a:pt x="46" y="38"/>
                                </a:cubicBezTo>
                                <a:cubicBezTo>
                                  <a:pt x="52" y="32"/>
                                  <a:pt x="58" y="26"/>
                                  <a:pt x="64" y="22"/>
                                </a:cubicBezTo>
                                <a:cubicBezTo>
                                  <a:pt x="77" y="12"/>
                                  <a:pt x="89" y="6"/>
                                  <a:pt x="100" y="4"/>
                                </a:cubicBezTo>
                                <a:cubicBezTo>
                                  <a:pt x="112" y="1"/>
                                  <a:pt x="121" y="0"/>
                                  <a:pt x="129" y="0"/>
                                </a:cubicBezTo>
                                <a:cubicBezTo>
                                  <a:pt x="140" y="0"/>
                                  <a:pt x="151" y="2"/>
                                  <a:pt x="160" y="7"/>
                                </a:cubicBezTo>
                                <a:cubicBezTo>
                                  <a:pt x="170" y="11"/>
                                  <a:pt x="178" y="18"/>
                                  <a:pt x="184" y="27"/>
                                </a:cubicBezTo>
                                <a:lnTo>
                                  <a:pt x="203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" name="Freeform 242"/>
                        <wps:cNvSpPr>
                          <a:spLocks noEditPoints="1"/>
                        </wps:cNvSpPr>
                        <wps:spPr bwMode="auto">
                          <a:xfrm>
                            <a:off x="2239010" y="824230"/>
                            <a:ext cx="78105" cy="80645"/>
                          </a:xfrm>
                          <a:custGeom>
                            <a:avLst/>
                            <a:gdLst>
                              <a:gd name="T0" fmla="*/ 2 w 222"/>
                              <a:gd name="T1" fmla="*/ 215 h 229"/>
                              <a:gd name="T2" fmla="*/ 24 w 222"/>
                              <a:gd name="T3" fmla="*/ 214 h 229"/>
                              <a:gd name="T4" fmla="*/ 32 w 222"/>
                              <a:gd name="T5" fmla="*/ 200 h 229"/>
                              <a:gd name="T6" fmla="*/ 78 w 222"/>
                              <a:gd name="T7" fmla="*/ 29 h 229"/>
                              <a:gd name="T8" fmla="*/ 74 w 222"/>
                              <a:gd name="T9" fmla="*/ 16 h 229"/>
                              <a:gd name="T10" fmla="*/ 46 w 222"/>
                              <a:gd name="T11" fmla="*/ 15 h 229"/>
                              <a:gd name="T12" fmla="*/ 152 w 222"/>
                              <a:gd name="T13" fmla="*/ 0 h 229"/>
                              <a:gd name="T14" fmla="*/ 200 w 222"/>
                              <a:gd name="T15" fmla="*/ 12 h 229"/>
                              <a:gd name="T16" fmla="*/ 221 w 222"/>
                              <a:gd name="T17" fmla="*/ 42 h 229"/>
                              <a:gd name="T18" fmla="*/ 218 w 222"/>
                              <a:gd name="T19" fmla="*/ 72 h 229"/>
                              <a:gd name="T20" fmla="*/ 202 w 222"/>
                              <a:gd name="T21" fmla="*/ 94 h 229"/>
                              <a:gd name="T22" fmla="*/ 181 w 222"/>
                              <a:gd name="T23" fmla="*/ 106 h 229"/>
                              <a:gd name="T24" fmla="*/ 166 w 222"/>
                              <a:gd name="T25" fmla="*/ 110 h 229"/>
                              <a:gd name="T26" fmla="*/ 178 w 222"/>
                              <a:gd name="T27" fmla="*/ 118 h 229"/>
                              <a:gd name="T28" fmla="*/ 206 w 222"/>
                              <a:gd name="T29" fmla="*/ 145 h 229"/>
                              <a:gd name="T30" fmla="*/ 201 w 222"/>
                              <a:gd name="T31" fmla="*/ 196 h 229"/>
                              <a:gd name="T32" fmla="*/ 177 w 222"/>
                              <a:gd name="T33" fmla="*/ 218 h 229"/>
                              <a:gd name="T34" fmla="*/ 147 w 222"/>
                              <a:gd name="T35" fmla="*/ 228 h 229"/>
                              <a:gd name="T36" fmla="*/ 0 w 222"/>
                              <a:gd name="T37" fmla="*/ 229 h 229"/>
                              <a:gd name="T38" fmla="*/ 113 w 222"/>
                              <a:gd name="T39" fmla="*/ 105 h 229"/>
                              <a:gd name="T40" fmla="*/ 121 w 222"/>
                              <a:gd name="T41" fmla="*/ 105 h 229"/>
                              <a:gd name="T42" fmla="*/ 143 w 222"/>
                              <a:gd name="T43" fmla="*/ 103 h 229"/>
                              <a:gd name="T44" fmla="*/ 162 w 222"/>
                              <a:gd name="T45" fmla="*/ 95 h 229"/>
                              <a:gd name="T46" fmla="*/ 185 w 222"/>
                              <a:gd name="T47" fmla="*/ 50 h 229"/>
                              <a:gd name="T48" fmla="*/ 182 w 222"/>
                              <a:gd name="T49" fmla="*/ 31 h 229"/>
                              <a:gd name="T50" fmla="*/ 153 w 222"/>
                              <a:gd name="T51" fmla="*/ 14 h 229"/>
                              <a:gd name="T52" fmla="*/ 118 w 222"/>
                              <a:gd name="T53" fmla="*/ 18 h 229"/>
                              <a:gd name="T54" fmla="*/ 92 w 222"/>
                              <a:gd name="T55" fmla="*/ 105 h 229"/>
                              <a:gd name="T56" fmla="*/ 65 w 222"/>
                              <a:gd name="T57" fmla="*/ 206 h 229"/>
                              <a:gd name="T58" fmla="*/ 66 w 222"/>
                              <a:gd name="T59" fmla="*/ 211 h 229"/>
                              <a:gd name="T60" fmla="*/ 83 w 222"/>
                              <a:gd name="T61" fmla="*/ 216 h 229"/>
                              <a:gd name="T62" fmla="*/ 137 w 222"/>
                              <a:gd name="T63" fmla="*/ 212 h 229"/>
                              <a:gd name="T64" fmla="*/ 169 w 222"/>
                              <a:gd name="T65" fmla="*/ 176 h 229"/>
                              <a:gd name="T66" fmla="*/ 172 w 222"/>
                              <a:gd name="T67" fmla="*/ 157 h 229"/>
                              <a:gd name="T68" fmla="*/ 152 w 222"/>
                              <a:gd name="T69" fmla="*/ 126 h 229"/>
                              <a:gd name="T70" fmla="*/ 125 w 222"/>
                              <a:gd name="T71" fmla="*/ 119 h 229"/>
                              <a:gd name="T72" fmla="*/ 88 w 222"/>
                              <a:gd name="T73" fmla="*/ 119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222" h="229">
                                <a:moveTo>
                                  <a:pt x="0" y="229"/>
                                </a:moveTo>
                                <a:lnTo>
                                  <a:pt x="2" y="215"/>
                                </a:lnTo>
                                <a:lnTo>
                                  <a:pt x="16" y="215"/>
                                </a:lnTo>
                                <a:cubicBezTo>
                                  <a:pt x="19" y="215"/>
                                  <a:pt x="22" y="215"/>
                                  <a:pt x="24" y="214"/>
                                </a:cubicBezTo>
                                <a:cubicBezTo>
                                  <a:pt x="27" y="213"/>
                                  <a:pt x="28" y="212"/>
                                  <a:pt x="29" y="209"/>
                                </a:cubicBezTo>
                                <a:lnTo>
                                  <a:pt x="32" y="200"/>
                                </a:lnTo>
                                <a:lnTo>
                                  <a:pt x="77" y="35"/>
                                </a:lnTo>
                                <a:lnTo>
                                  <a:pt x="78" y="29"/>
                                </a:lnTo>
                                <a:lnTo>
                                  <a:pt x="79" y="24"/>
                                </a:lnTo>
                                <a:cubicBezTo>
                                  <a:pt x="79" y="19"/>
                                  <a:pt x="77" y="17"/>
                                  <a:pt x="74" y="16"/>
                                </a:cubicBezTo>
                                <a:lnTo>
                                  <a:pt x="62" y="15"/>
                                </a:lnTo>
                                <a:lnTo>
                                  <a:pt x="46" y="15"/>
                                </a:lnTo>
                                <a:lnTo>
                                  <a:pt x="48" y="0"/>
                                </a:lnTo>
                                <a:lnTo>
                                  <a:pt x="152" y="0"/>
                                </a:lnTo>
                                <a:cubicBezTo>
                                  <a:pt x="163" y="0"/>
                                  <a:pt x="171" y="1"/>
                                  <a:pt x="178" y="3"/>
                                </a:cubicBezTo>
                                <a:cubicBezTo>
                                  <a:pt x="185" y="4"/>
                                  <a:pt x="193" y="7"/>
                                  <a:pt x="200" y="12"/>
                                </a:cubicBezTo>
                                <a:cubicBezTo>
                                  <a:pt x="207" y="17"/>
                                  <a:pt x="212" y="23"/>
                                  <a:pt x="216" y="30"/>
                                </a:cubicBezTo>
                                <a:cubicBezTo>
                                  <a:pt x="218" y="34"/>
                                  <a:pt x="220" y="38"/>
                                  <a:pt x="221" y="42"/>
                                </a:cubicBezTo>
                                <a:cubicBezTo>
                                  <a:pt x="222" y="45"/>
                                  <a:pt x="222" y="49"/>
                                  <a:pt x="222" y="53"/>
                                </a:cubicBezTo>
                                <a:cubicBezTo>
                                  <a:pt x="222" y="60"/>
                                  <a:pt x="221" y="66"/>
                                  <a:pt x="218" y="72"/>
                                </a:cubicBezTo>
                                <a:cubicBezTo>
                                  <a:pt x="216" y="78"/>
                                  <a:pt x="213" y="83"/>
                                  <a:pt x="209" y="88"/>
                                </a:cubicBezTo>
                                <a:cubicBezTo>
                                  <a:pt x="206" y="90"/>
                                  <a:pt x="204" y="92"/>
                                  <a:pt x="202" y="94"/>
                                </a:cubicBezTo>
                                <a:cubicBezTo>
                                  <a:pt x="200" y="96"/>
                                  <a:pt x="197" y="98"/>
                                  <a:pt x="195" y="99"/>
                                </a:cubicBezTo>
                                <a:lnTo>
                                  <a:pt x="181" y="106"/>
                                </a:lnTo>
                                <a:cubicBezTo>
                                  <a:pt x="178" y="107"/>
                                  <a:pt x="176" y="108"/>
                                  <a:pt x="172" y="109"/>
                                </a:cubicBezTo>
                                <a:cubicBezTo>
                                  <a:pt x="169" y="109"/>
                                  <a:pt x="167" y="110"/>
                                  <a:pt x="166" y="110"/>
                                </a:cubicBezTo>
                                <a:lnTo>
                                  <a:pt x="157" y="111"/>
                                </a:lnTo>
                                <a:cubicBezTo>
                                  <a:pt x="165" y="113"/>
                                  <a:pt x="172" y="115"/>
                                  <a:pt x="178" y="118"/>
                                </a:cubicBezTo>
                                <a:cubicBezTo>
                                  <a:pt x="184" y="120"/>
                                  <a:pt x="189" y="124"/>
                                  <a:pt x="195" y="129"/>
                                </a:cubicBezTo>
                                <a:cubicBezTo>
                                  <a:pt x="200" y="134"/>
                                  <a:pt x="203" y="139"/>
                                  <a:pt x="206" y="145"/>
                                </a:cubicBezTo>
                                <a:cubicBezTo>
                                  <a:pt x="209" y="150"/>
                                  <a:pt x="210" y="157"/>
                                  <a:pt x="210" y="164"/>
                                </a:cubicBezTo>
                                <a:cubicBezTo>
                                  <a:pt x="210" y="176"/>
                                  <a:pt x="207" y="186"/>
                                  <a:pt x="201" y="196"/>
                                </a:cubicBezTo>
                                <a:cubicBezTo>
                                  <a:pt x="198" y="201"/>
                                  <a:pt x="195" y="205"/>
                                  <a:pt x="191" y="209"/>
                                </a:cubicBezTo>
                                <a:cubicBezTo>
                                  <a:pt x="187" y="212"/>
                                  <a:pt x="182" y="216"/>
                                  <a:pt x="177" y="218"/>
                                </a:cubicBezTo>
                                <a:cubicBezTo>
                                  <a:pt x="172" y="220"/>
                                  <a:pt x="167" y="222"/>
                                  <a:pt x="162" y="224"/>
                                </a:cubicBezTo>
                                <a:cubicBezTo>
                                  <a:pt x="157" y="226"/>
                                  <a:pt x="152" y="227"/>
                                  <a:pt x="147" y="228"/>
                                </a:cubicBezTo>
                                <a:cubicBezTo>
                                  <a:pt x="138" y="229"/>
                                  <a:pt x="126" y="229"/>
                                  <a:pt x="111" y="229"/>
                                </a:cubicBezTo>
                                <a:lnTo>
                                  <a:pt x="0" y="229"/>
                                </a:lnTo>
                                <a:close/>
                                <a:moveTo>
                                  <a:pt x="92" y="105"/>
                                </a:moveTo>
                                <a:lnTo>
                                  <a:pt x="113" y="105"/>
                                </a:lnTo>
                                <a:lnTo>
                                  <a:pt x="117" y="105"/>
                                </a:lnTo>
                                <a:lnTo>
                                  <a:pt x="121" y="105"/>
                                </a:lnTo>
                                <a:cubicBezTo>
                                  <a:pt x="125" y="105"/>
                                  <a:pt x="130" y="105"/>
                                  <a:pt x="133" y="105"/>
                                </a:cubicBezTo>
                                <a:cubicBezTo>
                                  <a:pt x="137" y="104"/>
                                  <a:pt x="140" y="104"/>
                                  <a:pt x="143" y="103"/>
                                </a:cubicBezTo>
                                <a:cubicBezTo>
                                  <a:pt x="147" y="103"/>
                                  <a:pt x="150" y="102"/>
                                  <a:pt x="153" y="100"/>
                                </a:cubicBezTo>
                                <a:cubicBezTo>
                                  <a:pt x="156" y="99"/>
                                  <a:pt x="159" y="97"/>
                                  <a:pt x="162" y="95"/>
                                </a:cubicBezTo>
                                <a:cubicBezTo>
                                  <a:pt x="169" y="91"/>
                                  <a:pt x="174" y="84"/>
                                  <a:pt x="179" y="75"/>
                                </a:cubicBezTo>
                                <a:cubicBezTo>
                                  <a:pt x="183" y="66"/>
                                  <a:pt x="185" y="58"/>
                                  <a:pt x="185" y="50"/>
                                </a:cubicBezTo>
                                <a:cubicBezTo>
                                  <a:pt x="185" y="46"/>
                                  <a:pt x="185" y="42"/>
                                  <a:pt x="185" y="39"/>
                                </a:cubicBezTo>
                                <a:cubicBezTo>
                                  <a:pt x="184" y="36"/>
                                  <a:pt x="183" y="33"/>
                                  <a:pt x="182" y="31"/>
                                </a:cubicBezTo>
                                <a:cubicBezTo>
                                  <a:pt x="180" y="26"/>
                                  <a:pt x="176" y="22"/>
                                  <a:pt x="170" y="19"/>
                                </a:cubicBezTo>
                                <a:cubicBezTo>
                                  <a:pt x="165" y="16"/>
                                  <a:pt x="160" y="15"/>
                                  <a:pt x="153" y="14"/>
                                </a:cubicBezTo>
                                <a:lnTo>
                                  <a:pt x="134" y="13"/>
                                </a:lnTo>
                                <a:cubicBezTo>
                                  <a:pt x="126" y="13"/>
                                  <a:pt x="120" y="14"/>
                                  <a:pt x="118" y="18"/>
                                </a:cubicBezTo>
                                <a:cubicBezTo>
                                  <a:pt x="116" y="20"/>
                                  <a:pt x="113" y="27"/>
                                  <a:pt x="109" y="39"/>
                                </a:cubicBezTo>
                                <a:lnTo>
                                  <a:pt x="92" y="105"/>
                                </a:lnTo>
                                <a:close/>
                                <a:moveTo>
                                  <a:pt x="67" y="197"/>
                                </a:moveTo>
                                <a:lnTo>
                                  <a:pt x="65" y="206"/>
                                </a:lnTo>
                                <a:cubicBezTo>
                                  <a:pt x="65" y="207"/>
                                  <a:pt x="66" y="208"/>
                                  <a:pt x="66" y="209"/>
                                </a:cubicBezTo>
                                <a:cubicBezTo>
                                  <a:pt x="66" y="210"/>
                                  <a:pt x="66" y="210"/>
                                  <a:pt x="66" y="211"/>
                                </a:cubicBezTo>
                                <a:lnTo>
                                  <a:pt x="70" y="214"/>
                                </a:lnTo>
                                <a:lnTo>
                                  <a:pt x="83" y="216"/>
                                </a:lnTo>
                                <a:lnTo>
                                  <a:pt x="97" y="216"/>
                                </a:lnTo>
                                <a:cubicBezTo>
                                  <a:pt x="114" y="216"/>
                                  <a:pt x="127" y="215"/>
                                  <a:pt x="137" y="212"/>
                                </a:cubicBezTo>
                                <a:cubicBezTo>
                                  <a:pt x="146" y="210"/>
                                  <a:pt x="154" y="205"/>
                                  <a:pt x="159" y="197"/>
                                </a:cubicBezTo>
                                <a:cubicBezTo>
                                  <a:pt x="164" y="189"/>
                                  <a:pt x="167" y="182"/>
                                  <a:pt x="169" y="176"/>
                                </a:cubicBezTo>
                                <a:lnTo>
                                  <a:pt x="171" y="167"/>
                                </a:lnTo>
                                <a:lnTo>
                                  <a:pt x="172" y="157"/>
                                </a:lnTo>
                                <a:cubicBezTo>
                                  <a:pt x="172" y="148"/>
                                  <a:pt x="170" y="141"/>
                                  <a:pt x="165" y="136"/>
                                </a:cubicBezTo>
                                <a:cubicBezTo>
                                  <a:pt x="161" y="132"/>
                                  <a:pt x="157" y="128"/>
                                  <a:pt x="152" y="126"/>
                                </a:cubicBezTo>
                                <a:lnTo>
                                  <a:pt x="141" y="122"/>
                                </a:lnTo>
                                <a:lnTo>
                                  <a:pt x="125" y="119"/>
                                </a:lnTo>
                                <a:lnTo>
                                  <a:pt x="109" y="119"/>
                                </a:lnTo>
                                <a:lnTo>
                                  <a:pt x="88" y="119"/>
                                </a:lnTo>
                                <a:lnTo>
                                  <a:pt x="67" y="19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" name="Freeform 243"/>
                        <wps:cNvSpPr>
                          <a:spLocks noEditPoints="1"/>
                        </wps:cNvSpPr>
                        <wps:spPr bwMode="auto">
                          <a:xfrm>
                            <a:off x="2553970" y="32385"/>
                            <a:ext cx="83820" cy="82550"/>
                          </a:xfrm>
                          <a:custGeom>
                            <a:avLst/>
                            <a:gdLst>
                              <a:gd name="T0" fmla="*/ 0 w 239"/>
                              <a:gd name="T1" fmla="*/ 234 h 234"/>
                              <a:gd name="T2" fmla="*/ 2 w 239"/>
                              <a:gd name="T3" fmla="*/ 220 h 234"/>
                              <a:gd name="T4" fmla="*/ 29 w 239"/>
                              <a:gd name="T5" fmla="*/ 209 h 234"/>
                              <a:gd name="T6" fmla="*/ 51 w 239"/>
                              <a:gd name="T7" fmla="*/ 178 h 234"/>
                              <a:gd name="T8" fmla="*/ 154 w 239"/>
                              <a:gd name="T9" fmla="*/ 0 h 234"/>
                              <a:gd name="T10" fmla="*/ 166 w 239"/>
                              <a:gd name="T11" fmla="*/ 0 h 234"/>
                              <a:gd name="T12" fmla="*/ 206 w 239"/>
                              <a:gd name="T13" fmla="*/ 197 h 234"/>
                              <a:gd name="T14" fmla="*/ 213 w 239"/>
                              <a:gd name="T15" fmla="*/ 217 h 234"/>
                              <a:gd name="T16" fmla="*/ 233 w 239"/>
                              <a:gd name="T17" fmla="*/ 220 h 234"/>
                              <a:gd name="T18" fmla="*/ 239 w 239"/>
                              <a:gd name="T19" fmla="*/ 220 h 234"/>
                              <a:gd name="T20" fmla="*/ 236 w 239"/>
                              <a:gd name="T21" fmla="*/ 234 h 234"/>
                              <a:gd name="T22" fmla="*/ 142 w 239"/>
                              <a:gd name="T23" fmla="*/ 234 h 234"/>
                              <a:gd name="T24" fmla="*/ 144 w 239"/>
                              <a:gd name="T25" fmla="*/ 220 h 234"/>
                              <a:gd name="T26" fmla="*/ 150 w 239"/>
                              <a:gd name="T27" fmla="*/ 221 h 234"/>
                              <a:gd name="T28" fmla="*/ 157 w 239"/>
                              <a:gd name="T29" fmla="*/ 221 h 234"/>
                              <a:gd name="T30" fmla="*/ 164 w 239"/>
                              <a:gd name="T31" fmla="*/ 220 h 234"/>
                              <a:gd name="T32" fmla="*/ 168 w 239"/>
                              <a:gd name="T33" fmla="*/ 218 h 234"/>
                              <a:gd name="T34" fmla="*/ 172 w 239"/>
                              <a:gd name="T35" fmla="*/ 206 h 234"/>
                              <a:gd name="T36" fmla="*/ 171 w 239"/>
                              <a:gd name="T37" fmla="*/ 201 h 234"/>
                              <a:gd name="T38" fmla="*/ 170 w 239"/>
                              <a:gd name="T39" fmla="*/ 195 h 234"/>
                              <a:gd name="T40" fmla="*/ 163 w 239"/>
                              <a:gd name="T41" fmla="*/ 159 h 234"/>
                              <a:gd name="T42" fmla="*/ 81 w 239"/>
                              <a:gd name="T43" fmla="*/ 159 h 234"/>
                              <a:gd name="T44" fmla="*/ 67 w 239"/>
                              <a:gd name="T45" fmla="*/ 182 h 234"/>
                              <a:gd name="T46" fmla="*/ 65 w 239"/>
                              <a:gd name="T47" fmla="*/ 185 h 234"/>
                              <a:gd name="T48" fmla="*/ 61 w 239"/>
                              <a:gd name="T49" fmla="*/ 193 h 234"/>
                              <a:gd name="T50" fmla="*/ 57 w 239"/>
                              <a:gd name="T51" fmla="*/ 205 h 234"/>
                              <a:gd name="T52" fmla="*/ 62 w 239"/>
                              <a:gd name="T53" fmla="*/ 218 h 234"/>
                              <a:gd name="T54" fmla="*/ 69 w 239"/>
                              <a:gd name="T55" fmla="*/ 220 h 234"/>
                              <a:gd name="T56" fmla="*/ 79 w 239"/>
                              <a:gd name="T57" fmla="*/ 220 h 234"/>
                              <a:gd name="T58" fmla="*/ 87 w 239"/>
                              <a:gd name="T59" fmla="*/ 220 h 234"/>
                              <a:gd name="T60" fmla="*/ 85 w 239"/>
                              <a:gd name="T61" fmla="*/ 234 h 234"/>
                              <a:gd name="T62" fmla="*/ 0 w 239"/>
                              <a:gd name="T63" fmla="*/ 234 h 234"/>
                              <a:gd name="T64" fmla="*/ 161 w 239"/>
                              <a:gd name="T65" fmla="*/ 143 h 234"/>
                              <a:gd name="T66" fmla="*/ 142 w 239"/>
                              <a:gd name="T67" fmla="*/ 50 h 234"/>
                              <a:gd name="T68" fmla="*/ 89 w 239"/>
                              <a:gd name="T69" fmla="*/ 143 h 234"/>
                              <a:gd name="T70" fmla="*/ 161 w 239"/>
                              <a:gd name="T71" fmla="*/ 143 h 2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239" h="234">
                                <a:moveTo>
                                  <a:pt x="0" y="234"/>
                                </a:moveTo>
                                <a:lnTo>
                                  <a:pt x="2" y="220"/>
                                </a:lnTo>
                                <a:cubicBezTo>
                                  <a:pt x="12" y="220"/>
                                  <a:pt x="21" y="216"/>
                                  <a:pt x="29" y="209"/>
                                </a:cubicBezTo>
                                <a:cubicBezTo>
                                  <a:pt x="36" y="201"/>
                                  <a:pt x="43" y="191"/>
                                  <a:pt x="51" y="178"/>
                                </a:cubicBezTo>
                                <a:lnTo>
                                  <a:pt x="154" y="0"/>
                                </a:lnTo>
                                <a:lnTo>
                                  <a:pt x="166" y="0"/>
                                </a:lnTo>
                                <a:lnTo>
                                  <a:pt x="206" y="197"/>
                                </a:lnTo>
                                <a:cubicBezTo>
                                  <a:pt x="207" y="208"/>
                                  <a:pt x="210" y="214"/>
                                  <a:pt x="213" y="217"/>
                                </a:cubicBezTo>
                                <a:cubicBezTo>
                                  <a:pt x="216" y="219"/>
                                  <a:pt x="222" y="220"/>
                                  <a:pt x="233" y="220"/>
                                </a:cubicBezTo>
                                <a:lnTo>
                                  <a:pt x="239" y="220"/>
                                </a:lnTo>
                                <a:lnTo>
                                  <a:pt x="236" y="234"/>
                                </a:lnTo>
                                <a:lnTo>
                                  <a:pt x="142" y="234"/>
                                </a:lnTo>
                                <a:lnTo>
                                  <a:pt x="144" y="220"/>
                                </a:lnTo>
                                <a:lnTo>
                                  <a:pt x="150" y="221"/>
                                </a:lnTo>
                                <a:lnTo>
                                  <a:pt x="157" y="221"/>
                                </a:lnTo>
                                <a:cubicBezTo>
                                  <a:pt x="160" y="221"/>
                                  <a:pt x="162" y="220"/>
                                  <a:pt x="164" y="220"/>
                                </a:cubicBezTo>
                                <a:cubicBezTo>
                                  <a:pt x="166" y="220"/>
                                  <a:pt x="167" y="219"/>
                                  <a:pt x="168" y="218"/>
                                </a:cubicBezTo>
                                <a:cubicBezTo>
                                  <a:pt x="171" y="216"/>
                                  <a:pt x="172" y="212"/>
                                  <a:pt x="172" y="206"/>
                                </a:cubicBezTo>
                                <a:lnTo>
                                  <a:pt x="171" y="201"/>
                                </a:lnTo>
                                <a:lnTo>
                                  <a:pt x="170" y="195"/>
                                </a:lnTo>
                                <a:lnTo>
                                  <a:pt x="163" y="159"/>
                                </a:lnTo>
                                <a:lnTo>
                                  <a:pt x="81" y="159"/>
                                </a:lnTo>
                                <a:lnTo>
                                  <a:pt x="67" y="182"/>
                                </a:lnTo>
                                <a:cubicBezTo>
                                  <a:pt x="66" y="183"/>
                                  <a:pt x="66" y="184"/>
                                  <a:pt x="65" y="185"/>
                                </a:cubicBezTo>
                                <a:cubicBezTo>
                                  <a:pt x="64" y="188"/>
                                  <a:pt x="63" y="191"/>
                                  <a:pt x="61" y="193"/>
                                </a:cubicBezTo>
                                <a:lnTo>
                                  <a:pt x="57" y="205"/>
                                </a:lnTo>
                                <a:cubicBezTo>
                                  <a:pt x="57" y="211"/>
                                  <a:pt x="58" y="216"/>
                                  <a:pt x="62" y="218"/>
                                </a:cubicBezTo>
                                <a:cubicBezTo>
                                  <a:pt x="64" y="219"/>
                                  <a:pt x="66" y="219"/>
                                  <a:pt x="69" y="220"/>
                                </a:cubicBezTo>
                                <a:cubicBezTo>
                                  <a:pt x="72" y="220"/>
                                  <a:pt x="75" y="220"/>
                                  <a:pt x="79" y="220"/>
                                </a:cubicBezTo>
                                <a:lnTo>
                                  <a:pt x="87" y="220"/>
                                </a:lnTo>
                                <a:lnTo>
                                  <a:pt x="85" y="234"/>
                                </a:lnTo>
                                <a:lnTo>
                                  <a:pt x="0" y="234"/>
                                </a:lnTo>
                                <a:close/>
                                <a:moveTo>
                                  <a:pt x="161" y="143"/>
                                </a:moveTo>
                                <a:lnTo>
                                  <a:pt x="142" y="50"/>
                                </a:lnTo>
                                <a:lnTo>
                                  <a:pt x="89" y="143"/>
                                </a:lnTo>
                                <a:lnTo>
                                  <a:pt x="161" y="1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4" name="Freeform 244"/>
                        <wps:cNvSpPr>
                          <a:spLocks noEditPoints="1"/>
                        </wps:cNvSpPr>
                        <wps:spPr bwMode="auto">
                          <a:xfrm>
                            <a:off x="2161540" y="943610"/>
                            <a:ext cx="86360" cy="80645"/>
                          </a:xfrm>
                          <a:custGeom>
                            <a:avLst/>
                            <a:gdLst>
                              <a:gd name="T0" fmla="*/ 0 w 246"/>
                              <a:gd name="T1" fmla="*/ 229 h 229"/>
                              <a:gd name="T2" fmla="*/ 2 w 246"/>
                              <a:gd name="T3" fmla="*/ 215 h 229"/>
                              <a:gd name="T4" fmla="*/ 10 w 246"/>
                              <a:gd name="T5" fmla="*/ 215 h 229"/>
                              <a:gd name="T6" fmla="*/ 17 w 246"/>
                              <a:gd name="T7" fmla="*/ 215 h 229"/>
                              <a:gd name="T8" fmla="*/ 24 w 246"/>
                              <a:gd name="T9" fmla="*/ 214 h 229"/>
                              <a:gd name="T10" fmla="*/ 26 w 246"/>
                              <a:gd name="T11" fmla="*/ 213 h 229"/>
                              <a:gd name="T12" fmla="*/ 29 w 246"/>
                              <a:gd name="T13" fmla="*/ 211 h 229"/>
                              <a:gd name="T14" fmla="*/ 32 w 246"/>
                              <a:gd name="T15" fmla="*/ 207 h 229"/>
                              <a:gd name="T16" fmla="*/ 36 w 246"/>
                              <a:gd name="T17" fmla="*/ 195 h 229"/>
                              <a:gd name="T18" fmla="*/ 79 w 246"/>
                              <a:gd name="T19" fmla="*/ 32 h 229"/>
                              <a:gd name="T20" fmla="*/ 81 w 246"/>
                              <a:gd name="T21" fmla="*/ 22 h 229"/>
                              <a:gd name="T22" fmla="*/ 76 w 246"/>
                              <a:gd name="T23" fmla="*/ 16 h 229"/>
                              <a:gd name="T24" fmla="*/ 65 w 246"/>
                              <a:gd name="T25" fmla="*/ 14 h 229"/>
                              <a:gd name="T26" fmla="*/ 45 w 246"/>
                              <a:gd name="T27" fmla="*/ 14 h 229"/>
                              <a:gd name="T28" fmla="*/ 47 w 246"/>
                              <a:gd name="T29" fmla="*/ 0 h 229"/>
                              <a:gd name="T30" fmla="*/ 147 w 246"/>
                              <a:gd name="T31" fmla="*/ 0 h 229"/>
                              <a:gd name="T32" fmla="*/ 188 w 246"/>
                              <a:gd name="T33" fmla="*/ 4 h 229"/>
                              <a:gd name="T34" fmla="*/ 204 w 246"/>
                              <a:gd name="T35" fmla="*/ 10 h 229"/>
                              <a:gd name="T36" fmla="*/ 218 w 246"/>
                              <a:gd name="T37" fmla="*/ 21 h 229"/>
                              <a:gd name="T38" fmla="*/ 239 w 246"/>
                              <a:gd name="T39" fmla="*/ 52 h 229"/>
                              <a:gd name="T40" fmla="*/ 246 w 246"/>
                              <a:gd name="T41" fmla="*/ 90 h 229"/>
                              <a:gd name="T42" fmla="*/ 241 w 246"/>
                              <a:gd name="T43" fmla="*/ 126 h 229"/>
                              <a:gd name="T44" fmla="*/ 234 w 246"/>
                              <a:gd name="T45" fmla="*/ 145 h 229"/>
                              <a:gd name="T46" fmla="*/ 223 w 246"/>
                              <a:gd name="T47" fmla="*/ 168 h 229"/>
                              <a:gd name="T48" fmla="*/ 182 w 246"/>
                              <a:gd name="T49" fmla="*/ 210 h 229"/>
                              <a:gd name="T50" fmla="*/ 120 w 246"/>
                              <a:gd name="T51" fmla="*/ 228 h 229"/>
                              <a:gd name="T52" fmla="*/ 103 w 246"/>
                              <a:gd name="T53" fmla="*/ 229 h 229"/>
                              <a:gd name="T54" fmla="*/ 0 w 246"/>
                              <a:gd name="T55" fmla="*/ 229 h 229"/>
                              <a:gd name="T56" fmla="*/ 72 w 246"/>
                              <a:gd name="T57" fmla="*/ 188 h 229"/>
                              <a:gd name="T58" fmla="*/ 70 w 246"/>
                              <a:gd name="T59" fmla="*/ 197 h 229"/>
                              <a:gd name="T60" fmla="*/ 69 w 246"/>
                              <a:gd name="T61" fmla="*/ 206 h 229"/>
                              <a:gd name="T62" fmla="*/ 70 w 246"/>
                              <a:gd name="T63" fmla="*/ 212 h 229"/>
                              <a:gd name="T64" fmla="*/ 79 w 246"/>
                              <a:gd name="T65" fmla="*/ 215 h 229"/>
                              <a:gd name="T66" fmla="*/ 94 w 246"/>
                              <a:gd name="T67" fmla="*/ 216 h 229"/>
                              <a:gd name="T68" fmla="*/ 116 w 246"/>
                              <a:gd name="T69" fmla="*/ 215 h 229"/>
                              <a:gd name="T70" fmla="*/ 122 w 246"/>
                              <a:gd name="T71" fmla="*/ 215 h 229"/>
                              <a:gd name="T72" fmla="*/ 126 w 246"/>
                              <a:gd name="T73" fmla="*/ 214 h 229"/>
                              <a:gd name="T74" fmla="*/ 131 w 246"/>
                              <a:gd name="T75" fmla="*/ 213 h 229"/>
                              <a:gd name="T76" fmla="*/ 136 w 246"/>
                              <a:gd name="T77" fmla="*/ 211 h 229"/>
                              <a:gd name="T78" fmla="*/ 143 w 246"/>
                              <a:gd name="T79" fmla="*/ 208 h 229"/>
                              <a:gd name="T80" fmla="*/ 150 w 246"/>
                              <a:gd name="T81" fmla="*/ 204 h 229"/>
                              <a:gd name="T82" fmla="*/ 166 w 246"/>
                              <a:gd name="T83" fmla="*/ 192 h 229"/>
                              <a:gd name="T84" fmla="*/ 174 w 246"/>
                              <a:gd name="T85" fmla="*/ 183 h 229"/>
                              <a:gd name="T86" fmla="*/ 182 w 246"/>
                              <a:gd name="T87" fmla="*/ 170 h 229"/>
                              <a:gd name="T88" fmla="*/ 191 w 246"/>
                              <a:gd name="T89" fmla="*/ 150 h 229"/>
                              <a:gd name="T90" fmla="*/ 196 w 246"/>
                              <a:gd name="T91" fmla="*/ 136 h 229"/>
                              <a:gd name="T92" fmla="*/ 205 w 246"/>
                              <a:gd name="T93" fmla="*/ 103 h 229"/>
                              <a:gd name="T94" fmla="*/ 207 w 246"/>
                              <a:gd name="T95" fmla="*/ 88 h 229"/>
                              <a:gd name="T96" fmla="*/ 208 w 246"/>
                              <a:gd name="T97" fmla="*/ 73 h 229"/>
                              <a:gd name="T98" fmla="*/ 205 w 246"/>
                              <a:gd name="T99" fmla="*/ 48 h 229"/>
                              <a:gd name="T100" fmla="*/ 194 w 246"/>
                              <a:gd name="T101" fmla="*/ 29 h 229"/>
                              <a:gd name="T102" fmla="*/ 174 w 246"/>
                              <a:gd name="T103" fmla="*/ 17 h 229"/>
                              <a:gd name="T104" fmla="*/ 150 w 246"/>
                              <a:gd name="T105" fmla="*/ 13 h 229"/>
                              <a:gd name="T106" fmla="*/ 135 w 246"/>
                              <a:gd name="T107" fmla="*/ 13 h 229"/>
                              <a:gd name="T108" fmla="*/ 124 w 246"/>
                              <a:gd name="T109" fmla="*/ 16 h 229"/>
                              <a:gd name="T110" fmla="*/ 119 w 246"/>
                              <a:gd name="T111" fmla="*/ 21 h 229"/>
                              <a:gd name="T112" fmla="*/ 115 w 246"/>
                              <a:gd name="T113" fmla="*/ 31 h 229"/>
                              <a:gd name="T114" fmla="*/ 72 w 246"/>
                              <a:gd name="T115" fmla="*/ 188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46" h="229">
                                <a:moveTo>
                                  <a:pt x="0" y="229"/>
                                </a:moveTo>
                                <a:lnTo>
                                  <a:pt x="2" y="215"/>
                                </a:lnTo>
                                <a:lnTo>
                                  <a:pt x="10" y="215"/>
                                </a:lnTo>
                                <a:lnTo>
                                  <a:pt x="17" y="215"/>
                                </a:lnTo>
                                <a:lnTo>
                                  <a:pt x="24" y="214"/>
                                </a:lnTo>
                                <a:cubicBezTo>
                                  <a:pt x="24" y="213"/>
                                  <a:pt x="25" y="213"/>
                                  <a:pt x="26" y="213"/>
                                </a:cubicBezTo>
                                <a:cubicBezTo>
                                  <a:pt x="27" y="212"/>
                                  <a:pt x="28" y="211"/>
                                  <a:pt x="29" y="211"/>
                                </a:cubicBezTo>
                                <a:lnTo>
                                  <a:pt x="32" y="207"/>
                                </a:lnTo>
                                <a:lnTo>
                                  <a:pt x="36" y="195"/>
                                </a:lnTo>
                                <a:lnTo>
                                  <a:pt x="79" y="32"/>
                                </a:lnTo>
                                <a:lnTo>
                                  <a:pt x="81" y="22"/>
                                </a:lnTo>
                                <a:cubicBezTo>
                                  <a:pt x="81" y="19"/>
                                  <a:pt x="80" y="17"/>
                                  <a:pt x="76" y="16"/>
                                </a:cubicBezTo>
                                <a:cubicBezTo>
                                  <a:pt x="73" y="15"/>
                                  <a:pt x="69" y="14"/>
                                  <a:pt x="65" y="14"/>
                                </a:cubicBezTo>
                                <a:lnTo>
                                  <a:pt x="45" y="14"/>
                                </a:lnTo>
                                <a:lnTo>
                                  <a:pt x="47" y="0"/>
                                </a:lnTo>
                                <a:lnTo>
                                  <a:pt x="147" y="0"/>
                                </a:lnTo>
                                <a:cubicBezTo>
                                  <a:pt x="163" y="0"/>
                                  <a:pt x="177" y="1"/>
                                  <a:pt x="188" y="4"/>
                                </a:cubicBezTo>
                                <a:cubicBezTo>
                                  <a:pt x="194" y="6"/>
                                  <a:pt x="199" y="8"/>
                                  <a:pt x="204" y="10"/>
                                </a:cubicBezTo>
                                <a:cubicBezTo>
                                  <a:pt x="209" y="13"/>
                                  <a:pt x="214" y="17"/>
                                  <a:pt x="218" y="21"/>
                                </a:cubicBezTo>
                                <a:cubicBezTo>
                                  <a:pt x="228" y="29"/>
                                  <a:pt x="234" y="40"/>
                                  <a:pt x="239" y="52"/>
                                </a:cubicBezTo>
                                <a:cubicBezTo>
                                  <a:pt x="243" y="64"/>
                                  <a:pt x="246" y="77"/>
                                  <a:pt x="246" y="90"/>
                                </a:cubicBezTo>
                                <a:cubicBezTo>
                                  <a:pt x="246" y="102"/>
                                  <a:pt x="244" y="114"/>
                                  <a:pt x="241" y="126"/>
                                </a:cubicBezTo>
                                <a:cubicBezTo>
                                  <a:pt x="239" y="132"/>
                                  <a:pt x="237" y="138"/>
                                  <a:pt x="234" y="145"/>
                                </a:cubicBezTo>
                                <a:cubicBezTo>
                                  <a:pt x="231" y="152"/>
                                  <a:pt x="228" y="160"/>
                                  <a:pt x="223" y="168"/>
                                </a:cubicBezTo>
                                <a:cubicBezTo>
                                  <a:pt x="215" y="184"/>
                                  <a:pt x="201" y="198"/>
                                  <a:pt x="182" y="210"/>
                                </a:cubicBezTo>
                                <a:cubicBezTo>
                                  <a:pt x="164" y="222"/>
                                  <a:pt x="143" y="228"/>
                                  <a:pt x="120" y="228"/>
                                </a:cubicBezTo>
                                <a:lnTo>
                                  <a:pt x="103" y="229"/>
                                </a:lnTo>
                                <a:lnTo>
                                  <a:pt x="0" y="229"/>
                                </a:lnTo>
                                <a:close/>
                                <a:moveTo>
                                  <a:pt x="72" y="188"/>
                                </a:moveTo>
                                <a:lnTo>
                                  <a:pt x="70" y="197"/>
                                </a:lnTo>
                                <a:lnTo>
                                  <a:pt x="69" y="206"/>
                                </a:lnTo>
                                <a:cubicBezTo>
                                  <a:pt x="69" y="208"/>
                                  <a:pt x="69" y="210"/>
                                  <a:pt x="70" y="212"/>
                                </a:cubicBezTo>
                                <a:cubicBezTo>
                                  <a:pt x="71" y="213"/>
                                  <a:pt x="74" y="214"/>
                                  <a:pt x="79" y="215"/>
                                </a:cubicBezTo>
                                <a:cubicBezTo>
                                  <a:pt x="83" y="216"/>
                                  <a:pt x="88" y="216"/>
                                  <a:pt x="94" y="216"/>
                                </a:cubicBezTo>
                                <a:lnTo>
                                  <a:pt x="116" y="215"/>
                                </a:lnTo>
                                <a:cubicBezTo>
                                  <a:pt x="119" y="215"/>
                                  <a:pt x="121" y="215"/>
                                  <a:pt x="122" y="215"/>
                                </a:cubicBezTo>
                                <a:cubicBezTo>
                                  <a:pt x="123" y="215"/>
                                  <a:pt x="124" y="214"/>
                                  <a:pt x="126" y="214"/>
                                </a:cubicBezTo>
                                <a:cubicBezTo>
                                  <a:pt x="129" y="213"/>
                                  <a:pt x="130" y="213"/>
                                  <a:pt x="131" y="213"/>
                                </a:cubicBezTo>
                                <a:cubicBezTo>
                                  <a:pt x="132" y="212"/>
                                  <a:pt x="134" y="212"/>
                                  <a:pt x="136" y="211"/>
                                </a:cubicBezTo>
                                <a:cubicBezTo>
                                  <a:pt x="138" y="210"/>
                                  <a:pt x="141" y="210"/>
                                  <a:pt x="143" y="208"/>
                                </a:cubicBezTo>
                                <a:cubicBezTo>
                                  <a:pt x="145" y="207"/>
                                  <a:pt x="148" y="206"/>
                                  <a:pt x="150" y="204"/>
                                </a:cubicBezTo>
                                <a:cubicBezTo>
                                  <a:pt x="155" y="202"/>
                                  <a:pt x="160" y="198"/>
                                  <a:pt x="166" y="192"/>
                                </a:cubicBezTo>
                                <a:cubicBezTo>
                                  <a:pt x="169" y="190"/>
                                  <a:pt x="172" y="186"/>
                                  <a:pt x="174" y="183"/>
                                </a:cubicBezTo>
                                <a:cubicBezTo>
                                  <a:pt x="177" y="179"/>
                                  <a:pt x="179" y="175"/>
                                  <a:pt x="182" y="170"/>
                                </a:cubicBezTo>
                                <a:cubicBezTo>
                                  <a:pt x="184" y="165"/>
                                  <a:pt x="187" y="159"/>
                                  <a:pt x="191" y="150"/>
                                </a:cubicBezTo>
                                <a:cubicBezTo>
                                  <a:pt x="194" y="142"/>
                                  <a:pt x="196" y="138"/>
                                  <a:pt x="196" y="136"/>
                                </a:cubicBezTo>
                                <a:cubicBezTo>
                                  <a:pt x="200" y="126"/>
                                  <a:pt x="203" y="115"/>
                                  <a:pt x="205" y="103"/>
                                </a:cubicBezTo>
                                <a:lnTo>
                                  <a:pt x="207" y="88"/>
                                </a:lnTo>
                                <a:cubicBezTo>
                                  <a:pt x="208" y="83"/>
                                  <a:pt x="208" y="78"/>
                                  <a:pt x="208" y="73"/>
                                </a:cubicBezTo>
                                <a:cubicBezTo>
                                  <a:pt x="208" y="63"/>
                                  <a:pt x="207" y="55"/>
                                  <a:pt x="205" y="48"/>
                                </a:cubicBezTo>
                                <a:cubicBezTo>
                                  <a:pt x="203" y="40"/>
                                  <a:pt x="199" y="34"/>
                                  <a:pt x="194" y="29"/>
                                </a:cubicBezTo>
                                <a:cubicBezTo>
                                  <a:pt x="188" y="23"/>
                                  <a:pt x="182" y="19"/>
                                  <a:pt x="174" y="17"/>
                                </a:cubicBezTo>
                                <a:cubicBezTo>
                                  <a:pt x="166" y="14"/>
                                  <a:pt x="158" y="13"/>
                                  <a:pt x="150" y="13"/>
                                </a:cubicBezTo>
                                <a:lnTo>
                                  <a:pt x="135" y="13"/>
                                </a:lnTo>
                                <a:cubicBezTo>
                                  <a:pt x="130" y="13"/>
                                  <a:pt x="126" y="14"/>
                                  <a:pt x="124" y="16"/>
                                </a:cubicBezTo>
                                <a:cubicBezTo>
                                  <a:pt x="122" y="16"/>
                                  <a:pt x="120" y="18"/>
                                  <a:pt x="119" y="21"/>
                                </a:cubicBezTo>
                                <a:lnTo>
                                  <a:pt x="115" y="31"/>
                                </a:lnTo>
                                <a:lnTo>
                                  <a:pt x="72" y="1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5" name="Freeform 245"/>
                        <wps:cNvSpPr>
                          <a:spLocks/>
                        </wps:cNvSpPr>
                        <wps:spPr bwMode="auto">
                          <a:xfrm>
                            <a:off x="1629410" y="1248410"/>
                            <a:ext cx="74930" cy="83820"/>
                          </a:xfrm>
                          <a:custGeom>
                            <a:avLst/>
                            <a:gdLst>
                              <a:gd name="T0" fmla="*/ 203 w 214"/>
                              <a:gd name="T1" fmla="*/ 8 h 239"/>
                              <a:gd name="T2" fmla="*/ 214 w 214"/>
                              <a:gd name="T3" fmla="*/ 8 h 239"/>
                              <a:gd name="T4" fmla="*/ 197 w 214"/>
                              <a:gd name="T5" fmla="*/ 96 h 239"/>
                              <a:gd name="T6" fmla="*/ 184 w 214"/>
                              <a:gd name="T7" fmla="*/ 96 h 239"/>
                              <a:gd name="T8" fmla="*/ 173 w 214"/>
                              <a:gd name="T9" fmla="*/ 38 h 239"/>
                              <a:gd name="T10" fmla="*/ 130 w 214"/>
                              <a:gd name="T11" fmla="*/ 14 h 239"/>
                              <a:gd name="T12" fmla="*/ 72 w 214"/>
                              <a:gd name="T13" fmla="*/ 48 h 239"/>
                              <a:gd name="T14" fmla="*/ 45 w 214"/>
                              <a:gd name="T15" fmla="*/ 114 h 239"/>
                              <a:gd name="T16" fmla="*/ 39 w 214"/>
                              <a:gd name="T17" fmla="*/ 157 h 239"/>
                              <a:gd name="T18" fmla="*/ 42 w 214"/>
                              <a:gd name="T19" fmla="*/ 184 h 239"/>
                              <a:gd name="T20" fmla="*/ 47 w 214"/>
                              <a:gd name="T21" fmla="*/ 195 h 239"/>
                              <a:gd name="T22" fmla="*/ 53 w 214"/>
                              <a:gd name="T23" fmla="*/ 205 h 239"/>
                              <a:gd name="T24" fmla="*/ 62 w 214"/>
                              <a:gd name="T25" fmla="*/ 213 h 239"/>
                              <a:gd name="T26" fmla="*/ 74 w 214"/>
                              <a:gd name="T27" fmla="*/ 220 h 239"/>
                              <a:gd name="T28" fmla="*/ 100 w 214"/>
                              <a:gd name="T29" fmla="*/ 225 h 239"/>
                              <a:gd name="T30" fmla="*/ 141 w 214"/>
                              <a:gd name="T31" fmla="*/ 212 h 239"/>
                              <a:gd name="T32" fmla="*/ 157 w 214"/>
                              <a:gd name="T33" fmla="*/ 198 h 239"/>
                              <a:gd name="T34" fmla="*/ 170 w 214"/>
                              <a:gd name="T35" fmla="*/ 178 h 239"/>
                              <a:gd name="T36" fmla="*/ 176 w 214"/>
                              <a:gd name="T37" fmla="*/ 165 h 239"/>
                              <a:gd name="T38" fmla="*/ 189 w 214"/>
                              <a:gd name="T39" fmla="*/ 170 h 239"/>
                              <a:gd name="T40" fmla="*/ 181 w 214"/>
                              <a:gd name="T41" fmla="*/ 186 h 239"/>
                              <a:gd name="T42" fmla="*/ 173 w 214"/>
                              <a:gd name="T43" fmla="*/ 200 h 239"/>
                              <a:gd name="T44" fmla="*/ 164 w 214"/>
                              <a:gd name="T45" fmla="*/ 212 h 239"/>
                              <a:gd name="T46" fmla="*/ 153 w 214"/>
                              <a:gd name="T47" fmla="*/ 221 h 239"/>
                              <a:gd name="T48" fmla="*/ 124 w 214"/>
                              <a:gd name="T49" fmla="*/ 235 h 239"/>
                              <a:gd name="T50" fmla="*/ 107 w 214"/>
                              <a:gd name="T51" fmla="*/ 238 h 239"/>
                              <a:gd name="T52" fmla="*/ 91 w 214"/>
                              <a:gd name="T53" fmla="*/ 239 h 239"/>
                              <a:gd name="T54" fmla="*/ 25 w 214"/>
                              <a:gd name="T55" fmla="*/ 213 h 239"/>
                              <a:gd name="T56" fmla="*/ 0 w 214"/>
                              <a:gd name="T57" fmla="*/ 147 h 239"/>
                              <a:gd name="T58" fmla="*/ 8 w 214"/>
                              <a:gd name="T59" fmla="*/ 99 h 239"/>
                              <a:gd name="T60" fmla="*/ 30 w 214"/>
                              <a:gd name="T61" fmla="*/ 57 h 239"/>
                              <a:gd name="T62" fmla="*/ 46 w 214"/>
                              <a:gd name="T63" fmla="*/ 38 h 239"/>
                              <a:gd name="T64" fmla="*/ 64 w 214"/>
                              <a:gd name="T65" fmla="*/ 22 h 239"/>
                              <a:gd name="T66" fmla="*/ 100 w 214"/>
                              <a:gd name="T67" fmla="*/ 4 h 239"/>
                              <a:gd name="T68" fmla="*/ 129 w 214"/>
                              <a:gd name="T69" fmla="*/ 0 h 239"/>
                              <a:gd name="T70" fmla="*/ 160 w 214"/>
                              <a:gd name="T71" fmla="*/ 7 h 239"/>
                              <a:gd name="T72" fmla="*/ 184 w 214"/>
                              <a:gd name="T73" fmla="*/ 27 h 239"/>
                              <a:gd name="T74" fmla="*/ 203 w 214"/>
                              <a:gd name="T75" fmla="*/ 8 h 2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214" h="239">
                                <a:moveTo>
                                  <a:pt x="203" y="8"/>
                                </a:moveTo>
                                <a:lnTo>
                                  <a:pt x="214" y="8"/>
                                </a:lnTo>
                                <a:lnTo>
                                  <a:pt x="197" y="96"/>
                                </a:lnTo>
                                <a:lnTo>
                                  <a:pt x="184" y="96"/>
                                </a:lnTo>
                                <a:cubicBezTo>
                                  <a:pt x="184" y="74"/>
                                  <a:pt x="180" y="55"/>
                                  <a:pt x="173" y="38"/>
                                </a:cubicBezTo>
                                <a:cubicBezTo>
                                  <a:pt x="165" y="22"/>
                                  <a:pt x="151" y="14"/>
                                  <a:pt x="130" y="14"/>
                                </a:cubicBezTo>
                                <a:cubicBezTo>
                                  <a:pt x="106" y="14"/>
                                  <a:pt x="87" y="25"/>
                                  <a:pt x="72" y="48"/>
                                </a:cubicBezTo>
                                <a:cubicBezTo>
                                  <a:pt x="58" y="71"/>
                                  <a:pt x="49" y="93"/>
                                  <a:pt x="45" y="114"/>
                                </a:cubicBezTo>
                                <a:cubicBezTo>
                                  <a:pt x="41" y="134"/>
                                  <a:pt x="39" y="149"/>
                                  <a:pt x="39" y="157"/>
                                </a:cubicBezTo>
                                <a:cubicBezTo>
                                  <a:pt x="39" y="167"/>
                                  <a:pt x="40" y="176"/>
                                  <a:pt x="42" y="184"/>
                                </a:cubicBezTo>
                                <a:cubicBezTo>
                                  <a:pt x="43" y="188"/>
                                  <a:pt x="45" y="191"/>
                                  <a:pt x="47" y="195"/>
                                </a:cubicBezTo>
                                <a:cubicBezTo>
                                  <a:pt x="48" y="199"/>
                                  <a:pt x="51" y="202"/>
                                  <a:pt x="53" y="205"/>
                                </a:cubicBezTo>
                                <a:cubicBezTo>
                                  <a:pt x="56" y="208"/>
                                  <a:pt x="59" y="211"/>
                                  <a:pt x="62" y="213"/>
                                </a:cubicBezTo>
                                <a:cubicBezTo>
                                  <a:pt x="65" y="216"/>
                                  <a:pt x="69" y="218"/>
                                  <a:pt x="74" y="220"/>
                                </a:cubicBezTo>
                                <a:cubicBezTo>
                                  <a:pt x="82" y="223"/>
                                  <a:pt x="91" y="225"/>
                                  <a:pt x="100" y="225"/>
                                </a:cubicBezTo>
                                <a:cubicBezTo>
                                  <a:pt x="115" y="225"/>
                                  <a:pt x="128" y="221"/>
                                  <a:pt x="141" y="212"/>
                                </a:cubicBezTo>
                                <a:cubicBezTo>
                                  <a:pt x="147" y="208"/>
                                  <a:pt x="152" y="203"/>
                                  <a:pt x="157" y="198"/>
                                </a:cubicBezTo>
                                <a:cubicBezTo>
                                  <a:pt x="162" y="192"/>
                                  <a:pt x="166" y="186"/>
                                  <a:pt x="170" y="178"/>
                                </a:cubicBezTo>
                                <a:lnTo>
                                  <a:pt x="176" y="165"/>
                                </a:lnTo>
                                <a:lnTo>
                                  <a:pt x="189" y="170"/>
                                </a:lnTo>
                                <a:cubicBezTo>
                                  <a:pt x="186" y="176"/>
                                  <a:pt x="184" y="181"/>
                                  <a:pt x="181" y="186"/>
                                </a:cubicBezTo>
                                <a:cubicBezTo>
                                  <a:pt x="179" y="191"/>
                                  <a:pt x="176" y="196"/>
                                  <a:pt x="173" y="200"/>
                                </a:cubicBezTo>
                                <a:cubicBezTo>
                                  <a:pt x="170" y="204"/>
                                  <a:pt x="167" y="208"/>
                                  <a:pt x="164" y="212"/>
                                </a:cubicBezTo>
                                <a:cubicBezTo>
                                  <a:pt x="160" y="215"/>
                                  <a:pt x="157" y="218"/>
                                  <a:pt x="153" y="221"/>
                                </a:cubicBezTo>
                                <a:cubicBezTo>
                                  <a:pt x="146" y="227"/>
                                  <a:pt x="136" y="232"/>
                                  <a:pt x="124" y="235"/>
                                </a:cubicBezTo>
                                <a:cubicBezTo>
                                  <a:pt x="119" y="236"/>
                                  <a:pt x="113" y="237"/>
                                  <a:pt x="107" y="238"/>
                                </a:cubicBezTo>
                                <a:cubicBezTo>
                                  <a:pt x="101" y="238"/>
                                  <a:pt x="96" y="239"/>
                                  <a:pt x="91" y="239"/>
                                </a:cubicBezTo>
                                <a:cubicBezTo>
                                  <a:pt x="64" y="239"/>
                                  <a:pt x="42" y="230"/>
                                  <a:pt x="25" y="213"/>
                                </a:cubicBezTo>
                                <a:cubicBezTo>
                                  <a:pt x="9" y="197"/>
                                  <a:pt x="0" y="174"/>
                                  <a:pt x="0" y="147"/>
                                </a:cubicBezTo>
                                <a:cubicBezTo>
                                  <a:pt x="0" y="130"/>
                                  <a:pt x="3" y="114"/>
                                  <a:pt x="8" y="99"/>
                                </a:cubicBezTo>
                                <a:cubicBezTo>
                                  <a:pt x="13" y="85"/>
                                  <a:pt x="20" y="70"/>
                                  <a:pt x="30" y="57"/>
                                </a:cubicBezTo>
                                <a:cubicBezTo>
                                  <a:pt x="35" y="50"/>
                                  <a:pt x="40" y="44"/>
                                  <a:pt x="46" y="38"/>
                                </a:cubicBezTo>
                                <a:cubicBezTo>
                                  <a:pt x="52" y="32"/>
                                  <a:pt x="58" y="26"/>
                                  <a:pt x="64" y="22"/>
                                </a:cubicBezTo>
                                <a:cubicBezTo>
                                  <a:pt x="77" y="13"/>
                                  <a:pt x="89" y="7"/>
                                  <a:pt x="100" y="4"/>
                                </a:cubicBezTo>
                                <a:cubicBezTo>
                                  <a:pt x="112" y="1"/>
                                  <a:pt x="121" y="0"/>
                                  <a:pt x="129" y="0"/>
                                </a:cubicBezTo>
                                <a:cubicBezTo>
                                  <a:pt x="140" y="0"/>
                                  <a:pt x="151" y="2"/>
                                  <a:pt x="160" y="7"/>
                                </a:cubicBezTo>
                                <a:cubicBezTo>
                                  <a:pt x="170" y="11"/>
                                  <a:pt x="178" y="18"/>
                                  <a:pt x="184" y="27"/>
                                </a:cubicBezTo>
                                <a:lnTo>
                                  <a:pt x="203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6" name="Freeform 246"/>
                        <wps:cNvSpPr>
                          <a:spLocks noEditPoints="1"/>
                        </wps:cNvSpPr>
                        <wps:spPr bwMode="auto">
                          <a:xfrm>
                            <a:off x="1156970" y="943610"/>
                            <a:ext cx="78105" cy="80645"/>
                          </a:xfrm>
                          <a:custGeom>
                            <a:avLst/>
                            <a:gdLst>
                              <a:gd name="T0" fmla="*/ 2 w 222"/>
                              <a:gd name="T1" fmla="*/ 215 h 229"/>
                              <a:gd name="T2" fmla="*/ 24 w 222"/>
                              <a:gd name="T3" fmla="*/ 213 h 229"/>
                              <a:gd name="T4" fmla="*/ 32 w 222"/>
                              <a:gd name="T5" fmla="*/ 199 h 229"/>
                              <a:gd name="T6" fmla="*/ 78 w 222"/>
                              <a:gd name="T7" fmla="*/ 28 h 229"/>
                              <a:gd name="T8" fmla="*/ 74 w 222"/>
                              <a:gd name="T9" fmla="*/ 15 h 229"/>
                              <a:gd name="T10" fmla="*/ 45 w 222"/>
                              <a:gd name="T11" fmla="*/ 14 h 229"/>
                              <a:gd name="T12" fmla="*/ 152 w 222"/>
                              <a:gd name="T13" fmla="*/ 0 h 229"/>
                              <a:gd name="T14" fmla="*/ 200 w 222"/>
                              <a:gd name="T15" fmla="*/ 12 h 229"/>
                              <a:gd name="T16" fmla="*/ 220 w 222"/>
                              <a:gd name="T17" fmla="*/ 41 h 229"/>
                              <a:gd name="T18" fmla="*/ 218 w 222"/>
                              <a:gd name="T19" fmla="*/ 71 h 229"/>
                              <a:gd name="T20" fmla="*/ 202 w 222"/>
                              <a:gd name="T21" fmla="*/ 94 h 229"/>
                              <a:gd name="T22" fmla="*/ 180 w 222"/>
                              <a:gd name="T23" fmla="*/ 105 h 229"/>
                              <a:gd name="T24" fmla="*/ 165 w 222"/>
                              <a:gd name="T25" fmla="*/ 110 h 229"/>
                              <a:gd name="T26" fmla="*/ 177 w 222"/>
                              <a:gd name="T27" fmla="*/ 117 h 229"/>
                              <a:gd name="T28" fmla="*/ 206 w 222"/>
                              <a:gd name="T29" fmla="*/ 144 h 229"/>
                              <a:gd name="T30" fmla="*/ 201 w 222"/>
                              <a:gd name="T31" fmla="*/ 196 h 229"/>
                              <a:gd name="T32" fmla="*/ 176 w 222"/>
                              <a:gd name="T33" fmla="*/ 217 h 229"/>
                              <a:gd name="T34" fmla="*/ 147 w 222"/>
                              <a:gd name="T35" fmla="*/ 227 h 229"/>
                              <a:gd name="T36" fmla="*/ 0 w 222"/>
                              <a:gd name="T37" fmla="*/ 229 h 229"/>
                              <a:gd name="T38" fmla="*/ 112 w 222"/>
                              <a:gd name="T39" fmla="*/ 104 h 229"/>
                              <a:gd name="T40" fmla="*/ 120 w 222"/>
                              <a:gd name="T41" fmla="*/ 104 h 229"/>
                              <a:gd name="T42" fmla="*/ 143 w 222"/>
                              <a:gd name="T43" fmla="*/ 103 h 229"/>
                              <a:gd name="T44" fmla="*/ 162 w 222"/>
                              <a:gd name="T45" fmla="*/ 95 h 229"/>
                              <a:gd name="T46" fmla="*/ 185 w 222"/>
                              <a:gd name="T47" fmla="*/ 49 h 229"/>
                              <a:gd name="T48" fmla="*/ 182 w 222"/>
                              <a:gd name="T49" fmla="*/ 30 h 229"/>
                              <a:gd name="T50" fmla="*/ 153 w 222"/>
                              <a:gd name="T51" fmla="*/ 13 h 229"/>
                              <a:gd name="T52" fmla="*/ 117 w 222"/>
                              <a:gd name="T53" fmla="*/ 17 h 229"/>
                              <a:gd name="T54" fmla="*/ 91 w 222"/>
                              <a:gd name="T55" fmla="*/ 104 h 229"/>
                              <a:gd name="T56" fmla="*/ 65 w 222"/>
                              <a:gd name="T57" fmla="*/ 205 h 229"/>
                              <a:gd name="T58" fmla="*/ 66 w 222"/>
                              <a:gd name="T59" fmla="*/ 210 h 229"/>
                              <a:gd name="T60" fmla="*/ 83 w 222"/>
                              <a:gd name="T61" fmla="*/ 215 h 229"/>
                              <a:gd name="T62" fmla="*/ 136 w 222"/>
                              <a:gd name="T63" fmla="*/ 212 h 229"/>
                              <a:gd name="T64" fmla="*/ 169 w 222"/>
                              <a:gd name="T65" fmla="*/ 175 h 229"/>
                              <a:gd name="T66" fmla="*/ 172 w 222"/>
                              <a:gd name="T67" fmla="*/ 157 h 229"/>
                              <a:gd name="T68" fmla="*/ 152 w 222"/>
                              <a:gd name="T69" fmla="*/ 125 h 229"/>
                              <a:gd name="T70" fmla="*/ 125 w 222"/>
                              <a:gd name="T71" fmla="*/ 119 h 229"/>
                              <a:gd name="T72" fmla="*/ 88 w 222"/>
                              <a:gd name="T73" fmla="*/ 118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222" h="229">
                                <a:moveTo>
                                  <a:pt x="0" y="229"/>
                                </a:moveTo>
                                <a:lnTo>
                                  <a:pt x="2" y="215"/>
                                </a:lnTo>
                                <a:lnTo>
                                  <a:pt x="16" y="214"/>
                                </a:lnTo>
                                <a:cubicBezTo>
                                  <a:pt x="19" y="214"/>
                                  <a:pt x="21" y="214"/>
                                  <a:pt x="24" y="213"/>
                                </a:cubicBezTo>
                                <a:cubicBezTo>
                                  <a:pt x="26" y="213"/>
                                  <a:pt x="28" y="211"/>
                                  <a:pt x="29" y="209"/>
                                </a:cubicBezTo>
                                <a:lnTo>
                                  <a:pt x="32" y="199"/>
                                </a:lnTo>
                                <a:lnTo>
                                  <a:pt x="76" y="34"/>
                                </a:lnTo>
                                <a:lnTo>
                                  <a:pt x="78" y="28"/>
                                </a:lnTo>
                                <a:lnTo>
                                  <a:pt x="78" y="23"/>
                                </a:lnTo>
                                <a:cubicBezTo>
                                  <a:pt x="78" y="19"/>
                                  <a:pt x="77" y="16"/>
                                  <a:pt x="74" y="15"/>
                                </a:cubicBezTo>
                                <a:lnTo>
                                  <a:pt x="62" y="14"/>
                                </a:lnTo>
                                <a:lnTo>
                                  <a:pt x="45" y="14"/>
                                </a:lnTo>
                                <a:lnTo>
                                  <a:pt x="48" y="0"/>
                                </a:lnTo>
                                <a:lnTo>
                                  <a:pt x="152" y="0"/>
                                </a:lnTo>
                                <a:cubicBezTo>
                                  <a:pt x="162" y="0"/>
                                  <a:pt x="171" y="0"/>
                                  <a:pt x="178" y="2"/>
                                </a:cubicBezTo>
                                <a:cubicBezTo>
                                  <a:pt x="185" y="3"/>
                                  <a:pt x="192" y="6"/>
                                  <a:pt x="200" y="12"/>
                                </a:cubicBezTo>
                                <a:cubicBezTo>
                                  <a:pt x="207" y="16"/>
                                  <a:pt x="212" y="22"/>
                                  <a:pt x="216" y="30"/>
                                </a:cubicBezTo>
                                <a:cubicBezTo>
                                  <a:pt x="218" y="33"/>
                                  <a:pt x="219" y="37"/>
                                  <a:pt x="220" y="41"/>
                                </a:cubicBezTo>
                                <a:cubicBezTo>
                                  <a:pt x="221" y="45"/>
                                  <a:pt x="222" y="49"/>
                                  <a:pt x="222" y="53"/>
                                </a:cubicBezTo>
                                <a:cubicBezTo>
                                  <a:pt x="222" y="59"/>
                                  <a:pt x="221" y="65"/>
                                  <a:pt x="218" y="71"/>
                                </a:cubicBezTo>
                                <a:cubicBezTo>
                                  <a:pt x="216" y="77"/>
                                  <a:pt x="213" y="82"/>
                                  <a:pt x="208" y="87"/>
                                </a:cubicBezTo>
                                <a:cubicBezTo>
                                  <a:pt x="206" y="90"/>
                                  <a:pt x="204" y="92"/>
                                  <a:pt x="202" y="94"/>
                                </a:cubicBezTo>
                                <a:cubicBezTo>
                                  <a:pt x="199" y="95"/>
                                  <a:pt x="197" y="97"/>
                                  <a:pt x="195" y="99"/>
                                </a:cubicBezTo>
                                <a:lnTo>
                                  <a:pt x="180" y="105"/>
                                </a:lnTo>
                                <a:cubicBezTo>
                                  <a:pt x="178" y="106"/>
                                  <a:pt x="175" y="107"/>
                                  <a:pt x="172" y="108"/>
                                </a:cubicBezTo>
                                <a:cubicBezTo>
                                  <a:pt x="168" y="109"/>
                                  <a:pt x="166" y="109"/>
                                  <a:pt x="165" y="110"/>
                                </a:cubicBezTo>
                                <a:lnTo>
                                  <a:pt x="157" y="111"/>
                                </a:lnTo>
                                <a:cubicBezTo>
                                  <a:pt x="164" y="112"/>
                                  <a:pt x="171" y="114"/>
                                  <a:pt x="177" y="117"/>
                                </a:cubicBezTo>
                                <a:cubicBezTo>
                                  <a:pt x="183" y="120"/>
                                  <a:pt x="189" y="124"/>
                                  <a:pt x="194" y="129"/>
                                </a:cubicBezTo>
                                <a:cubicBezTo>
                                  <a:pt x="199" y="133"/>
                                  <a:pt x="203" y="138"/>
                                  <a:pt x="206" y="144"/>
                                </a:cubicBezTo>
                                <a:cubicBezTo>
                                  <a:pt x="208" y="150"/>
                                  <a:pt x="210" y="156"/>
                                  <a:pt x="210" y="163"/>
                                </a:cubicBezTo>
                                <a:cubicBezTo>
                                  <a:pt x="210" y="175"/>
                                  <a:pt x="207" y="186"/>
                                  <a:pt x="201" y="196"/>
                                </a:cubicBezTo>
                                <a:cubicBezTo>
                                  <a:pt x="198" y="200"/>
                                  <a:pt x="195" y="205"/>
                                  <a:pt x="191" y="208"/>
                                </a:cubicBezTo>
                                <a:cubicBezTo>
                                  <a:pt x="187" y="212"/>
                                  <a:pt x="182" y="215"/>
                                  <a:pt x="176" y="217"/>
                                </a:cubicBezTo>
                                <a:cubicBezTo>
                                  <a:pt x="172" y="220"/>
                                  <a:pt x="167" y="222"/>
                                  <a:pt x="162" y="223"/>
                                </a:cubicBezTo>
                                <a:cubicBezTo>
                                  <a:pt x="157" y="225"/>
                                  <a:pt x="152" y="226"/>
                                  <a:pt x="147" y="227"/>
                                </a:cubicBezTo>
                                <a:cubicBezTo>
                                  <a:pt x="138" y="228"/>
                                  <a:pt x="126" y="229"/>
                                  <a:pt x="111" y="229"/>
                                </a:cubicBezTo>
                                <a:lnTo>
                                  <a:pt x="0" y="229"/>
                                </a:lnTo>
                                <a:close/>
                                <a:moveTo>
                                  <a:pt x="91" y="104"/>
                                </a:moveTo>
                                <a:lnTo>
                                  <a:pt x="112" y="104"/>
                                </a:lnTo>
                                <a:lnTo>
                                  <a:pt x="117" y="104"/>
                                </a:lnTo>
                                <a:lnTo>
                                  <a:pt x="120" y="104"/>
                                </a:lnTo>
                                <a:cubicBezTo>
                                  <a:pt x="125" y="104"/>
                                  <a:pt x="129" y="104"/>
                                  <a:pt x="133" y="104"/>
                                </a:cubicBezTo>
                                <a:cubicBezTo>
                                  <a:pt x="137" y="104"/>
                                  <a:pt x="140" y="103"/>
                                  <a:pt x="143" y="103"/>
                                </a:cubicBezTo>
                                <a:cubicBezTo>
                                  <a:pt x="146" y="102"/>
                                  <a:pt x="149" y="101"/>
                                  <a:pt x="153" y="100"/>
                                </a:cubicBezTo>
                                <a:cubicBezTo>
                                  <a:pt x="156" y="98"/>
                                  <a:pt x="159" y="97"/>
                                  <a:pt x="162" y="95"/>
                                </a:cubicBezTo>
                                <a:cubicBezTo>
                                  <a:pt x="169" y="90"/>
                                  <a:pt x="174" y="83"/>
                                  <a:pt x="178" y="75"/>
                                </a:cubicBezTo>
                                <a:cubicBezTo>
                                  <a:pt x="183" y="66"/>
                                  <a:pt x="185" y="57"/>
                                  <a:pt x="185" y="49"/>
                                </a:cubicBezTo>
                                <a:cubicBezTo>
                                  <a:pt x="185" y="45"/>
                                  <a:pt x="185" y="42"/>
                                  <a:pt x="184" y="39"/>
                                </a:cubicBezTo>
                                <a:cubicBezTo>
                                  <a:pt x="184" y="35"/>
                                  <a:pt x="183" y="33"/>
                                  <a:pt x="182" y="30"/>
                                </a:cubicBezTo>
                                <a:cubicBezTo>
                                  <a:pt x="180" y="25"/>
                                  <a:pt x="176" y="21"/>
                                  <a:pt x="170" y="18"/>
                                </a:cubicBezTo>
                                <a:cubicBezTo>
                                  <a:pt x="165" y="16"/>
                                  <a:pt x="159" y="14"/>
                                  <a:pt x="153" y="13"/>
                                </a:cubicBezTo>
                                <a:lnTo>
                                  <a:pt x="134" y="12"/>
                                </a:lnTo>
                                <a:cubicBezTo>
                                  <a:pt x="125" y="12"/>
                                  <a:pt x="120" y="14"/>
                                  <a:pt x="117" y="17"/>
                                </a:cubicBezTo>
                                <a:cubicBezTo>
                                  <a:pt x="116" y="20"/>
                                  <a:pt x="113" y="27"/>
                                  <a:pt x="109" y="38"/>
                                </a:cubicBezTo>
                                <a:lnTo>
                                  <a:pt x="91" y="104"/>
                                </a:lnTo>
                                <a:close/>
                                <a:moveTo>
                                  <a:pt x="67" y="196"/>
                                </a:moveTo>
                                <a:lnTo>
                                  <a:pt x="65" y="205"/>
                                </a:lnTo>
                                <a:cubicBezTo>
                                  <a:pt x="65" y="206"/>
                                  <a:pt x="65" y="207"/>
                                  <a:pt x="65" y="208"/>
                                </a:cubicBezTo>
                                <a:cubicBezTo>
                                  <a:pt x="65" y="209"/>
                                  <a:pt x="65" y="210"/>
                                  <a:pt x="66" y="210"/>
                                </a:cubicBezTo>
                                <a:lnTo>
                                  <a:pt x="70" y="213"/>
                                </a:lnTo>
                                <a:lnTo>
                                  <a:pt x="83" y="215"/>
                                </a:lnTo>
                                <a:lnTo>
                                  <a:pt x="97" y="216"/>
                                </a:lnTo>
                                <a:cubicBezTo>
                                  <a:pt x="114" y="216"/>
                                  <a:pt x="127" y="214"/>
                                  <a:pt x="136" y="212"/>
                                </a:cubicBezTo>
                                <a:cubicBezTo>
                                  <a:pt x="146" y="209"/>
                                  <a:pt x="154" y="204"/>
                                  <a:pt x="159" y="196"/>
                                </a:cubicBezTo>
                                <a:cubicBezTo>
                                  <a:pt x="164" y="189"/>
                                  <a:pt x="167" y="182"/>
                                  <a:pt x="169" y="175"/>
                                </a:cubicBezTo>
                                <a:lnTo>
                                  <a:pt x="171" y="167"/>
                                </a:lnTo>
                                <a:lnTo>
                                  <a:pt x="172" y="157"/>
                                </a:lnTo>
                                <a:cubicBezTo>
                                  <a:pt x="172" y="148"/>
                                  <a:pt x="169" y="140"/>
                                  <a:pt x="164" y="135"/>
                                </a:cubicBezTo>
                                <a:cubicBezTo>
                                  <a:pt x="161" y="131"/>
                                  <a:pt x="156" y="128"/>
                                  <a:pt x="152" y="125"/>
                                </a:cubicBezTo>
                                <a:lnTo>
                                  <a:pt x="140" y="121"/>
                                </a:lnTo>
                                <a:lnTo>
                                  <a:pt x="125" y="119"/>
                                </a:lnTo>
                                <a:lnTo>
                                  <a:pt x="108" y="118"/>
                                </a:lnTo>
                                <a:lnTo>
                                  <a:pt x="88" y="118"/>
                                </a:lnTo>
                                <a:lnTo>
                                  <a:pt x="67" y="19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7" name="Freeform 247"/>
                        <wps:cNvSpPr>
                          <a:spLocks noEditPoints="1"/>
                        </wps:cNvSpPr>
                        <wps:spPr bwMode="auto">
                          <a:xfrm>
                            <a:off x="1467485" y="37465"/>
                            <a:ext cx="83820" cy="82550"/>
                          </a:xfrm>
                          <a:custGeom>
                            <a:avLst/>
                            <a:gdLst>
                              <a:gd name="T0" fmla="*/ 0 w 238"/>
                              <a:gd name="T1" fmla="*/ 234 h 234"/>
                              <a:gd name="T2" fmla="*/ 2 w 238"/>
                              <a:gd name="T3" fmla="*/ 219 h 234"/>
                              <a:gd name="T4" fmla="*/ 28 w 238"/>
                              <a:gd name="T5" fmla="*/ 208 h 234"/>
                              <a:gd name="T6" fmla="*/ 51 w 238"/>
                              <a:gd name="T7" fmla="*/ 177 h 234"/>
                              <a:gd name="T8" fmla="*/ 154 w 238"/>
                              <a:gd name="T9" fmla="*/ 0 h 234"/>
                              <a:gd name="T10" fmla="*/ 166 w 238"/>
                              <a:gd name="T11" fmla="*/ 0 h 234"/>
                              <a:gd name="T12" fmla="*/ 205 w 238"/>
                              <a:gd name="T13" fmla="*/ 196 h 234"/>
                              <a:gd name="T14" fmla="*/ 212 w 238"/>
                              <a:gd name="T15" fmla="*/ 216 h 234"/>
                              <a:gd name="T16" fmla="*/ 233 w 238"/>
                              <a:gd name="T17" fmla="*/ 219 h 234"/>
                              <a:gd name="T18" fmla="*/ 238 w 238"/>
                              <a:gd name="T19" fmla="*/ 219 h 234"/>
                              <a:gd name="T20" fmla="*/ 236 w 238"/>
                              <a:gd name="T21" fmla="*/ 234 h 234"/>
                              <a:gd name="T22" fmla="*/ 141 w 238"/>
                              <a:gd name="T23" fmla="*/ 234 h 234"/>
                              <a:gd name="T24" fmla="*/ 143 w 238"/>
                              <a:gd name="T25" fmla="*/ 219 h 234"/>
                              <a:gd name="T26" fmla="*/ 150 w 238"/>
                              <a:gd name="T27" fmla="*/ 220 h 234"/>
                              <a:gd name="T28" fmla="*/ 157 w 238"/>
                              <a:gd name="T29" fmla="*/ 220 h 234"/>
                              <a:gd name="T30" fmla="*/ 163 w 238"/>
                              <a:gd name="T31" fmla="*/ 219 h 234"/>
                              <a:gd name="T32" fmla="*/ 168 w 238"/>
                              <a:gd name="T33" fmla="*/ 217 h 234"/>
                              <a:gd name="T34" fmla="*/ 172 w 238"/>
                              <a:gd name="T35" fmla="*/ 205 h 234"/>
                              <a:gd name="T36" fmla="*/ 171 w 238"/>
                              <a:gd name="T37" fmla="*/ 200 h 234"/>
                              <a:gd name="T38" fmla="*/ 170 w 238"/>
                              <a:gd name="T39" fmla="*/ 194 h 234"/>
                              <a:gd name="T40" fmla="*/ 163 w 238"/>
                              <a:gd name="T41" fmla="*/ 158 h 234"/>
                              <a:gd name="T42" fmla="*/ 80 w 238"/>
                              <a:gd name="T43" fmla="*/ 158 h 234"/>
                              <a:gd name="T44" fmla="*/ 66 w 238"/>
                              <a:gd name="T45" fmla="*/ 181 h 234"/>
                              <a:gd name="T46" fmla="*/ 65 w 238"/>
                              <a:gd name="T47" fmla="*/ 185 h 234"/>
                              <a:gd name="T48" fmla="*/ 61 w 238"/>
                              <a:gd name="T49" fmla="*/ 192 h 234"/>
                              <a:gd name="T50" fmla="*/ 56 w 238"/>
                              <a:gd name="T51" fmla="*/ 204 h 234"/>
                              <a:gd name="T52" fmla="*/ 61 w 238"/>
                              <a:gd name="T53" fmla="*/ 217 h 234"/>
                              <a:gd name="T54" fmla="*/ 69 w 238"/>
                              <a:gd name="T55" fmla="*/ 219 h 234"/>
                              <a:gd name="T56" fmla="*/ 78 w 238"/>
                              <a:gd name="T57" fmla="*/ 219 h 234"/>
                              <a:gd name="T58" fmla="*/ 86 w 238"/>
                              <a:gd name="T59" fmla="*/ 219 h 234"/>
                              <a:gd name="T60" fmla="*/ 84 w 238"/>
                              <a:gd name="T61" fmla="*/ 234 h 234"/>
                              <a:gd name="T62" fmla="*/ 0 w 238"/>
                              <a:gd name="T63" fmla="*/ 234 h 234"/>
                              <a:gd name="T64" fmla="*/ 160 w 238"/>
                              <a:gd name="T65" fmla="*/ 142 h 234"/>
                              <a:gd name="T66" fmla="*/ 142 w 238"/>
                              <a:gd name="T67" fmla="*/ 49 h 234"/>
                              <a:gd name="T68" fmla="*/ 89 w 238"/>
                              <a:gd name="T69" fmla="*/ 142 h 234"/>
                              <a:gd name="T70" fmla="*/ 160 w 238"/>
                              <a:gd name="T71" fmla="*/ 142 h 2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238" h="234">
                                <a:moveTo>
                                  <a:pt x="0" y="234"/>
                                </a:moveTo>
                                <a:lnTo>
                                  <a:pt x="2" y="219"/>
                                </a:lnTo>
                                <a:cubicBezTo>
                                  <a:pt x="11" y="219"/>
                                  <a:pt x="20" y="215"/>
                                  <a:pt x="28" y="208"/>
                                </a:cubicBezTo>
                                <a:cubicBezTo>
                                  <a:pt x="35" y="200"/>
                                  <a:pt x="43" y="190"/>
                                  <a:pt x="51" y="177"/>
                                </a:cubicBezTo>
                                <a:lnTo>
                                  <a:pt x="154" y="0"/>
                                </a:lnTo>
                                <a:lnTo>
                                  <a:pt x="166" y="0"/>
                                </a:lnTo>
                                <a:lnTo>
                                  <a:pt x="205" y="196"/>
                                </a:lnTo>
                                <a:cubicBezTo>
                                  <a:pt x="207" y="207"/>
                                  <a:pt x="209" y="213"/>
                                  <a:pt x="212" y="216"/>
                                </a:cubicBezTo>
                                <a:cubicBezTo>
                                  <a:pt x="215" y="218"/>
                                  <a:pt x="222" y="219"/>
                                  <a:pt x="233" y="219"/>
                                </a:cubicBezTo>
                                <a:lnTo>
                                  <a:pt x="238" y="219"/>
                                </a:lnTo>
                                <a:lnTo>
                                  <a:pt x="236" y="234"/>
                                </a:lnTo>
                                <a:lnTo>
                                  <a:pt x="141" y="234"/>
                                </a:lnTo>
                                <a:lnTo>
                                  <a:pt x="143" y="219"/>
                                </a:lnTo>
                                <a:lnTo>
                                  <a:pt x="150" y="220"/>
                                </a:lnTo>
                                <a:lnTo>
                                  <a:pt x="157" y="220"/>
                                </a:lnTo>
                                <a:cubicBezTo>
                                  <a:pt x="159" y="220"/>
                                  <a:pt x="162" y="219"/>
                                  <a:pt x="163" y="219"/>
                                </a:cubicBezTo>
                                <a:cubicBezTo>
                                  <a:pt x="165" y="219"/>
                                  <a:pt x="167" y="218"/>
                                  <a:pt x="168" y="217"/>
                                </a:cubicBezTo>
                                <a:cubicBezTo>
                                  <a:pt x="170" y="215"/>
                                  <a:pt x="172" y="211"/>
                                  <a:pt x="172" y="205"/>
                                </a:cubicBezTo>
                                <a:lnTo>
                                  <a:pt x="171" y="200"/>
                                </a:lnTo>
                                <a:lnTo>
                                  <a:pt x="170" y="194"/>
                                </a:lnTo>
                                <a:lnTo>
                                  <a:pt x="163" y="158"/>
                                </a:lnTo>
                                <a:lnTo>
                                  <a:pt x="80" y="158"/>
                                </a:lnTo>
                                <a:lnTo>
                                  <a:pt x="66" y="181"/>
                                </a:lnTo>
                                <a:cubicBezTo>
                                  <a:pt x="66" y="182"/>
                                  <a:pt x="65" y="183"/>
                                  <a:pt x="65" y="185"/>
                                </a:cubicBezTo>
                                <a:cubicBezTo>
                                  <a:pt x="63" y="187"/>
                                  <a:pt x="62" y="190"/>
                                  <a:pt x="61" y="192"/>
                                </a:cubicBezTo>
                                <a:lnTo>
                                  <a:pt x="56" y="204"/>
                                </a:lnTo>
                                <a:cubicBezTo>
                                  <a:pt x="56" y="211"/>
                                  <a:pt x="58" y="215"/>
                                  <a:pt x="61" y="217"/>
                                </a:cubicBezTo>
                                <a:cubicBezTo>
                                  <a:pt x="63" y="218"/>
                                  <a:pt x="66" y="218"/>
                                  <a:pt x="69" y="219"/>
                                </a:cubicBezTo>
                                <a:cubicBezTo>
                                  <a:pt x="71" y="219"/>
                                  <a:pt x="75" y="219"/>
                                  <a:pt x="78" y="219"/>
                                </a:cubicBezTo>
                                <a:lnTo>
                                  <a:pt x="86" y="219"/>
                                </a:lnTo>
                                <a:lnTo>
                                  <a:pt x="84" y="234"/>
                                </a:lnTo>
                                <a:lnTo>
                                  <a:pt x="0" y="234"/>
                                </a:lnTo>
                                <a:close/>
                                <a:moveTo>
                                  <a:pt x="160" y="142"/>
                                </a:moveTo>
                                <a:lnTo>
                                  <a:pt x="142" y="49"/>
                                </a:lnTo>
                                <a:lnTo>
                                  <a:pt x="89" y="142"/>
                                </a:lnTo>
                                <a:lnTo>
                                  <a:pt x="160" y="1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8" name="Freeform 248"/>
                        <wps:cNvSpPr>
                          <a:spLocks noEditPoints="1"/>
                        </wps:cNvSpPr>
                        <wps:spPr bwMode="auto">
                          <a:xfrm>
                            <a:off x="1007745" y="939165"/>
                            <a:ext cx="86360" cy="80645"/>
                          </a:xfrm>
                          <a:custGeom>
                            <a:avLst/>
                            <a:gdLst>
                              <a:gd name="T0" fmla="*/ 0 w 246"/>
                              <a:gd name="T1" fmla="*/ 229 h 229"/>
                              <a:gd name="T2" fmla="*/ 3 w 246"/>
                              <a:gd name="T3" fmla="*/ 215 h 229"/>
                              <a:gd name="T4" fmla="*/ 11 w 246"/>
                              <a:gd name="T5" fmla="*/ 215 h 229"/>
                              <a:gd name="T6" fmla="*/ 18 w 246"/>
                              <a:gd name="T7" fmla="*/ 215 h 229"/>
                              <a:gd name="T8" fmla="*/ 25 w 246"/>
                              <a:gd name="T9" fmla="*/ 214 h 229"/>
                              <a:gd name="T10" fmla="*/ 27 w 246"/>
                              <a:gd name="T11" fmla="*/ 212 h 229"/>
                              <a:gd name="T12" fmla="*/ 30 w 246"/>
                              <a:gd name="T13" fmla="*/ 211 h 229"/>
                              <a:gd name="T14" fmla="*/ 33 w 246"/>
                              <a:gd name="T15" fmla="*/ 207 h 229"/>
                              <a:gd name="T16" fmla="*/ 37 w 246"/>
                              <a:gd name="T17" fmla="*/ 195 h 229"/>
                              <a:gd name="T18" fmla="*/ 80 w 246"/>
                              <a:gd name="T19" fmla="*/ 32 h 229"/>
                              <a:gd name="T20" fmla="*/ 82 w 246"/>
                              <a:gd name="T21" fmla="*/ 22 h 229"/>
                              <a:gd name="T22" fmla="*/ 77 w 246"/>
                              <a:gd name="T23" fmla="*/ 16 h 229"/>
                              <a:gd name="T24" fmla="*/ 65 w 246"/>
                              <a:gd name="T25" fmla="*/ 14 h 229"/>
                              <a:gd name="T26" fmla="*/ 46 w 246"/>
                              <a:gd name="T27" fmla="*/ 14 h 229"/>
                              <a:gd name="T28" fmla="*/ 48 w 246"/>
                              <a:gd name="T29" fmla="*/ 0 h 229"/>
                              <a:gd name="T30" fmla="*/ 147 w 246"/>
                              <a:gd name="T31" fmla="*/ 0 h 229"/>
                              <a:gd name="T32" fmla="*/ 189 w 246"/>
                              <a:gd name="T33" fmla="*/ 4 h 229"/>
                              <a:gd name="T34" fmla="*/ 205 w 246"/>
                              <a:gd name="T35" fmla="*/ 10 h 229"/>
                              <a:gd name="T36" fmla="*/ 219 w 246"/>
                              <a:gd name="T37" fmla="*/ 21 h 229"/>
                              <a:gd name="T38" fmla="*/ 240 w 246"/>
                              <a:gd name="T39" fmla="*/ 52 h 229"/>
                              <a:gd name="T40" fmla="*/ 246 w 246"/>
                              <a:gd name="T41" fmla="*/ 89 h 229"/>
                              <a:gd name="T42" fmla="*/ 242 w 246"/>
                              <a:gd name="T43" fmla="*/ 126 h 229"/>
                              <a:gd name="T44" fmla="*/ 235 w 246"/>
                              <a:gd name="T45" fmla="*/ 145 h 229"/>
                              <a:gd name="T46" fmla="*/ 224 w 246"/>
                              <a:gd name="T47" fmla="*/ 168 h 229"/>
                              <a:gd name="T48" fmla="*/ 183 w 246"/>
                              <a:gd name="T49" fmla="*/ 210 h 229"/>
                              <a:gd name="T50" fmla="*/ 120 w 246"/>
                              <a:gd name="T51" fmla="*/ 228 h 229"/>
                              <a:gd name="T52" fmla="*/ 104 w 246"/>
                              <a:gd name="T53" fmla="*/ 229 h 229"/>
                              <a:gd name="T54" fmla="*/ 0 w 246"/>
                              <a:gd name="T55" fmla="*/ 229 h 229"/>
                              <a:gd name="T56" fmla="*/ 73 w 246"/>
                              <a:gd name="T57" fmla="*/ 188 h 229"/>
                              <a:gd name="T58" fmla="*/ 71 w 246"/>
                              <a:gd name="T59" fmla="*/ 197 h 229"/>
                              <a:gd name="T60" fmla="*/ 70 w 246"/>
                              <a:gd name="T61" fmla="*/ 206 h 229"/>
                              <a:gd name="T62" fmla="*/ 71 w 246"/>
                              <a:gd name="T63" fmla="*/ 212 h 229"/>
                              <a:gd name="T64" fmla="*/ 80 w 246"/>
                              <a:gd name="T65" fmla="*/ 215 h 229"/>
                              <a:gd name="T66" fmla="*/ 95 w 246"/>
                              <a:gd name="T67" fmla="*/ 216 h 229"/>
                              <a:gd name="T68" fmla="*/ 117 w 246"/>
                              <a:gd name="T69" fmla="*/ 215 h 229"/>
                              <a:gd name="T70" fmla="*/ 123 w 246"/>
                              <a:gd name="T71" fmla="*/ 215 h 229"/>
                              <a:gd name="T72" fmla="*/ 127 w 246"/>
                              <a:gd name="T73" fmla="*/ 214 h 229"/>
                              <a:gd name="T74" fmla="*/ 132 w 246"/>
                              <a:gd name="T75" fmla="*/ 213 h 229"/>
                              <a:gd name="T76" fmla="*/ 137 w 246"/>
                              <a:gd name="T77" fmla="*/ 211 h 229"/>
                              <a:gd name="T78" fmla="*/ 144 w 246"/>
                              <a:gd name="T79" fmla="*/ 208 h 229"/>
                              <a:gd name="T80" fmla="*/ 151 w 246"/>
                              <a:gd name="T81" fmla="*/ 204 h 229"/>
                              <a:gd name="T82" fmla="*/ 167 w 246"/>
                              <a:gd name="T83" fmla="*/ 192 h 229"/>
                              <a:gd name="T84" fmla="*/ 175 w 246"/>
                              <a:gd name="T85" fmla="*/ 183 h 229"/>
                              <a:gd name="T86" fmla="*/ 183 w 246"/>
                              <a:gd name="T87" fmla="*/ 170 h 229"/>
                              <a:gd name="T88" fmla="*/ 192 w 246"/>
                              <a:gd name="T89" fmla="*/ 150 h 229"/>
                              <a:gd name="T90" fmla="*/ 197 w 246"/>
                              <a:gd name="T91" fmla="*/ 136 h 229"/>
                              <a:gd name="T92" fmla="*/ 206 w 246"/>
                              <a:gd name="T93" fmla="*/ 103 h 229"/>
                              <a:gd name="T94" fmla="*/ 208 w 246"/>
                              <a:gd name="T95" fmla="*/ 88 h 229"/>
                              <a:gd name="T96" fmla="*/ 209 w 246"/>
                              <a:gd name="T97" fmla="*/ 73 h 229"/>
                              <a:gd name="T98" fmla="*/ 206 w 246"/>
                              <a:gd name="T99" fmla="*/ 48 h 229"/>
                              <a:gd name="T100" fmla="*/ 194 w 246"/>
                              <a:gd name="T101" fmla="*/ 28 h 229"/>
                              <a:gd name="T102" fmla="*/ 175 w 246"/>
                              <a:gd name="T103" fmla="*/ 17 h 229"/>
                              <a:gd name="T104" fmla="*/ 151 w 246"/>
                              <a:gd name="T105" fmla="*/ 13 h 229"/>
                              <a:gd name="T106" fmla="*/ 136 w 246"/>
                              <a:gd name="T107" fmla="*/ 13 h 229"/>
                              <a:gd name="T108" fmla="*/ 125 w 246"/>
                              <a:gd name="T109" fmla="*/ 16 h 229"/>
                              <a:gd name="T110" fmla="*/ 120 w 246"/>
                              <a:gd name="T111" fmla="*/ 21 h 229"/>
                              <a:gd name="T112" fmla="*/ 116 w 246"/>
                              <a:gd name="T113" fmla="*/ 31 h 229"/>
                              <a:gd name="T114" fmla="*/ 73 w 246"/>
                              <a:gd name="T115" fmla="*/ 188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46" h="229">
                                <a:moveTo>
                                  <a:pt x="0" y="229"/>
                                </a:moveTo>
                                <a:lnTo>
                                  <a:pt x="3" y="215"/>
                                </a:lnTo>
                                <a:lnTo>
                                  <a:pt x="11" y="215"/>
                                </a:lnTo>
                                <a:lnTo>
                                  <a:pt x="18" y="215"/>
                                </a:lnTo>
                                <a:lnTo>
                                  <a:pt x="25" y="214"/>
                                </a:lnTo>
                                <a:cubicBezTo>
                                  <a:pt x="25" y="213"/>
                                  <a:pt x="26" y="213"/>
                                  <a:pt x="27" y="212"/>
                                </a:cubicBezTo>
                                <a:cubicBezTo>
                                  <a:pt x="28" y="212"/>
                                  <a:pt x="29" y="211"/>
                                  <a:pt x="30" y="211"/>
                                </a:cubicBezTo>
                                <a:lnTo>
                                  <a:pt x="33" y="207"/>
                                </a:lnTo>
                                <a:lnTo>
                                  <a:pt x="37" y="195"/>
                                </a:lnTo>
                                <a:lnTo>
                                  <a:pt x="80" y="32"/>
                                </a:lnTo>
                                <a:lnTo>
                                  <a:pt x="82" y="22"/>
                                </a:lnTo>
                                <a:cubicBezTo>
                                  <a:pt x="82" y="19"/>
                                  <a:pt x="81" y="17"/>
                                  <a:pt x="77" y="16"/>
                                </a:cubicBezTo>
                                <a:cubicBezTo>
                                  <a:pt x="74" y="15"/>
                                  <a:pt x="70" y="14"/>
                                  <a:pt x="65" y="14"/>
                                </a:cubicBezTo>
                                <a:lnTo>
                                  <a:pt x="46" y="14"/>
                                </a:lnTo>
                                <a:lnTo>
                                  <a:pt x="48" y="0"/>
                                </a:lnTo>
                                <a:lnTo>
                                  <a:pt x="147" y="0"/>
                                </a:lnTo>
                                <a:cubicBezTo>
                                  <a:pt x="164" y="0"/>
                                  <a:pt x="178" y="1"/>
                                  <a:pt x="189" y="4"/>
                                </a:cubicBezTo>
                                <a:cubicBezTo>
                                  <a:pt x="195" y="6"/>
                                  <a:pt x="200" y="8"/>
                                  <a:pt x="205" y="10"/>
                                </a:cubicBezTo>
                                <a:cubicBezTo>
                                  <a:pt x="210" y="13"/>
                                  <a:pt x="215" y="17"/>
                                  <a:pt x="219" y="21"/>
                                </a:cubicBezTo>
                                <a:cubicBezTo>
                                  <a:pt x="229" y="29"/>
                                  <a:pt x="235" y="40"/>
                                  <a:pt x="240" y="52"/>
                                </a:cubicBezTo>
                                <a:cubicBezTo>
                                  <a:pt x="244" y="64"/>
                                  <a:pt x="246" y="77"/>
                                  <a:pt x="246" y="89"/>
                                </a:cubicBezTo>
                                <a:cubicBezTo>
                                  <a:pt x="246" y="102"/>
                                  <a:pt x="245" y="114"/>
                                  <a:pt x="242" y="126"/>
                                </a:cubicBezTo>
                                <a:cubicBezTo>
                                  <a:pt x="240" y="132"/>
                                  <a:pt x="238" y="138"/>
                                  <a:pt x="235" y="145"/>
                                </a:cubicBezTo>
                                <a:cubicBezTo>
                                  <a:pt x="232" y="152"/>
                                  <a:pt x="229" y="160"/>
                                  <a:pt x="224" y="168"/>
                                </a:cubicBezTo>
                                <a:cubicBezTo>
                                  <a:pt x="216" y="184"/>
                                  <a:pt x="202" y="198"/>
                                  <a:pt x="183" y="210"/>
                                </a:cubicBezTo>
                                <a:cubicBezTo>
                                  <a:pt x="165" y="222"/>
                                  <a:pt x="144" y="228"/>
                                  <a:pt x="120" y="228"/>
                                </a:cubicBezTo>
                                <a:lnTo>
                                  <a:pt x="104" y="229"/>
                                </a:lnTo>
                                <a:lnTo>
                                  <a:pt x="0" y="229"/>
                                </a:lnTo>
                                <a:close/>
                                <a:moveTo>
                                  <a:pt x="73" y="188"/>
                                </a:moveTo>
                                <a:lnTo>
                                  <a:pt x="71" y="197"/>
                                </a:lnTo>
                                <a:lnTo>
                                  <a:pt x="70" y="206"/>
                                </a:lnTo>
                                <a:cubicBezTo>
                                  <a:pt x="70" y="208"/>
                                  <a:pt x="70" y="210"/>
                                  <a:pt x="71" y="212"/>
                                </a:cubicBezTo>
                                <a:cubicBezTo>
                                  <a:pt x="72" y="213"/>
                                  <a:pt x="75" y="214"/>
                                  <a:pt x="80" y="215"/>
                                </a:cubicBezTo>
                                <a:cubicBezTo>
                                  <a:pt x="84" y="215"/>
                                  <a:pt x="89" y="216"/>
                                  <a:pt x="95" y="216"/>
                                </a:cubicBezTo>
                                <a:lnTo>
                                  <a:pt x="117" y="215"/>
                                </a:lnTo>
                                <a:cubicBezTo>
                                  <a:pt x="120" y="215"/>
                                  <a:pt x="122" y="215"/>
                                  <a:pt x="123" y="215"/>
                                </a:cubicBezTo>
                                <a:cubicBezTo>
                                  <a:pt x="124" y="214"/>
                                  <a:pt x="125" y="214"/>
                                  <a:pt x="127" y="214"/>
                                </a:cubicBezTo>
                                <a:cubicBezTo>
                                  <a:pt x="130" y="213"/>
                                  <a:pt x="131" y="213"/>
                                  <a:pt x="132" y="213"/>
                                </a:cubicBezTo>
                                <a:cubicBezTo>
                                  <a:pt x="133" y="212"/>
                                  <a:pt x="134" y="212"/>
                                  <a:pt x="137" y="211"/>
                                </a:cubicBezTo>
                                <a:cubicBezTo>
                                  <a:pt x="139" y="210"/>
                                  <a:pt x="141" y="209"/>
                                  <a:pt x="144" y="208"/>
                                </a:cubicBezTo>
                                <a:cubicBezTo>
                                  <a:pt x="146" y="207"/>
                                  <a:pt x="149" y="206"/>
                                  <a:pt x="151" y="204"/>
                                </a:cubicBezTo>
                                <a:cubicBezTo>
                                  <a:pt x="156" y="202"/>
                                  <a:pt x="161" y="198"/>
                                  <a:pt x="167" y="192"/>
                                </a:cubicBezTo>
                                <a:cubicBezTo>
                                  <a:pt x="170" y="189"/>
                                  <a:pt x="173" y="186"/>
                                  <a:pt x="175" y="183"/>
                                </a:cubicBezTo>
                                <a:cubicBezTo>
                                  <a:pt x="178" y="179"/>
                                  <a:pt x="180" y="175"/>
                                  <a:pt x="183" y="170"/>
                                </a:cubicBezTo>
                                <a:cubicBezTo>
                                  <a:pt x="185" y="165"/>
                                  <a:pt x="188" y="159"/>
                                  <a:pt x="192" y="150"/>
                                </a:cubicBezTo>
                                <a:cubicBezTo>
                                  <a:pt x="195" y="142"/>
                                  <a:pt x="196" y="138"/>
                                  <a:pt x="197" y="136"/>
                                </a:cubicBezTo>
                                <a:cubicBezTo>
                                  <a:pt x="201" y="126"/>
                                  <a:pt x="204" y="115"/>
                                  <a:pt x="206" y="103"/>
                                </a:cubicBezTo>
                                <a:lnTo>
                                  <a:pt x="208" y="88"/>
                                </a:lnTo>
                                <a:cubicBezTo>
                                  <a:pt x="209" y="83"/>
                                  <a:pt x="209" y="78"/>
                                  <a:pt x="209" y="73"/>
                                </a:cubicBezTo>
                                <a:cubicBezTo>
                                  <a:pt x="209" y="63"/>
                                  <a:pt x="208" y="55"/>
                                  <a:pt x="206" y="48"/>
                                </a:cubicBezTo>
                                <a:cubicBezTo>
                                  <a:pt x="204" y="40"/>
                                  <a:pt x="200" y="34"/>
                                  <a:pt x="194" y="28"/>
                                </a:cubicBezTo>
                                <a:cubicBezTo>
                                  <a:pt x="189" y="23"/>
                                  <a:pt x="183" y="19"/>
                                  <a:pt x="175" y="17"/>
                                </a:cubicBezTo>
                                <a:cubicBezTo>
                                  <a:pt x="167" y="14"/>
                                  <a:pt x="159" y="13"/>
                                  <a:pt x="151" y="13"/>
                                </a:cubicBezTo>
                                <a:lnTo>
                                  <a:pt x="136" y="13"/>
                                </a:lnTo>
                                <a:cubicBezTo>
                                  <a:pt x="131" y="13"/>
                                  <a:pt x="127" y="14"/>
                                  <a:pt x="125" y="16"/>
                                </a:cubicBezTo>
                                <a:cubicBezTo>
                                  <a:pt x="123" y="16"/>
                                  <a:pt x="121" y="18"/>
                                  <a:pt x="120" y="21"/>
                                </a:cubicBezTo>
                                <a:lnTo>
                                  <a:pt x="116" y="31"/>
                                </a:lnTo>
                                <a:lnTo>
                                  <a:pt x="73" y="1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9" name="Freeform 249"/>
                        <wps:cNvSpPr>
                          <a:spLocks/>
                        </wps:cNvSpPr>
                        <wps:spPr bwMode="auto">
                          <a:xfrm>
                            <a:off x="499745" y="1248410"/>
                            <a:ext cx="75565" cy="83820"/>
                          </a:xfrm>
                          <a:custGeom>
                            <a:avLst/>
                            <a:gdLst>
                              <a:gd name="T0" fmla="*/ 203 w 214"/>
                              <a:gd name="T1" fmla="*/ 8 h 239"/>
                              <a:gd name="T2" fmla="*/ 214 w 214"/>
                              <a:gd name="T3" fmla="*/ 8 h 239"/>
                              <a:gd name="T4" fmla="*/ 196 w 214"/>
                              <a:gd name="T5" fmla="*/ 96 h 239"/>
                              <a:gd name="T6" fmla="*/ 184 w 214"/>
                              <a:gd name="T7" fmla="*/ 96 h 239"/>
                              <a:gd name="T8" fmla="*/ 172 w 214"/>
                              <a:gd name="T9" fmla="*/ 38 h 239"/>
                              <a:gd name="T10" fmla="*/ 130 w 214"/>
                              <a:gd name="T11" fmla="*/ 14 h 239"/>
                              <a:gd name="T12" fmla="*/ 72 w 214"/>
                              <a:gd name="T13" fmla="*/ 48 h 239"/>
                              <a:gd name="T14" fmla="*/ 45 w 214"/>
                              <a:gd name="T15" fmla="*/ 114 h 239"/>
                              <a:gd name="T16" fmla="*/ 39 w 214"/>
                              <a:gd name="T17" fmla="*/ 157 h 239"/>
                              <a:gd name="T18" fmla="*/ 42 w 214"/>
                              <a:gd name="T19" fmla="*/ 184 h 239"/>
                              <a:gd name="T20" fmla="*/ 46 w 214"/>
                              <a:gd name="T21" fmla="*/ 195 h 239"/>
                              <a:gd name="T22" fmla="*/ 53 w 214"/>
                              <a:gd name="T23" fmla="*/ 205 h 239"/>
                              <a:gd name="T24" fmla="*/ 62 w 214"/>
                              <a:gd name="T25" fmla="*/ 213 h 239"/>
                              <a:gd name="T26" fmla="*/ 73 w 214"/>
                              <a:gd name="T27" fmla="*/ 220 h 239"/>
                              <a:gd name="T28" fmla="*/ 99 w 214"/>
                              <a:gd name="T29" fmla="*/ 225 h 239"/>
                              <a:gd name="T30" fmla="*/ 140 w 214"/>
                              <a:gd name="T31" fmla="*/ 212 h 239"/>
                              <a:gd name="T32" fmla="*/ 157 w 214"/>
                              <a:gd name="T33" fmla="*/ 198 h 239"/>
                              <a:gd name="T34" fmla="*/ 170 w 214"/>
                              <a:gd name="T35" fmla="*/ 178 h 239"/>
                              <a:gd name="T36" fmla="*/ 176 w 214"/>
                              <a:gd name="T37" fmla="*/ 165 h 239"/>
                              <a:gd name="T38" fmla="*/ 188 w 214"/>
                              <a:gd name="T39" fmla="*/ 170 h 239"/>
                              <a:gd name="T40" fmla="*/ 181 w 214"/>
                              <a:gd name="T41" fmla="*/ 186 h 239"/>
                              <a:gd name="T42" fmla="*/ 172 w 214"/>
                              <a:gd name="T43" fmla="*/ 200 h 239"/>
                              <a:gd name="T44" fmla="*/ 163 w 214"/>
                              <a:gd name="T45" fmla="*/ 212 h 239"/>
                              <a:gd name="T46" fmla="*/ 153 w 214"/>
                              <a:gd name="T47" fmla="*/ 221 h 239"/>
                              <a:gd name="T48" fmla="*/ 124 w 214"/>
                              <a:gd name="T49" fmla="*/ 235 h 239"/>
                              <a:gd name="T50" fmla="*/ 106 w 214"/>
                              <a:gd name="T51" fmla="*/ 238 h 239"/>
                              <a:gd name="T52" fmla="*/ 91 w 214"/>
                              <a:gd name="T53" fmla="*/ 239 h 239"/>
                              <a:gd name="T54" fmla="*/ 25 w 214"/>
                              <a:gd name="T55" fmla="*/ 213 h 239"/>
                              <a:gd name="T56" fmla="*/ 0 w 214"/>
                              <a:gd name="T57" fmla="*/ 147 h 239"/>
                              <a:gd name="T58" fmla="*/ 8 w 214"/>
                              <a:gd name="T59" fmla="*/ 99 h 239"/>
                              <a:gd name="T60" fmla="*/ 30 w 214"/>
                              <a:gd name="T61" fmla="*/ 57 h 239"/>
                              <a:gd name="T62" fmla="*/ 45 w 214"/>
                              <a:gd name="T63" fmla="*/ 38 h 239"/>
                              <a:gd name="T64" fmla="*/ 64 w 214"/>
                              <a:gd name="T65" fmla="*/ 22 h 239"/>
                              <a:gd name="T66" fmla="*/ 100 w 214"/>
                              <a:gd name="T67" fmla="*/ 4 h 239"/>
                              <a:gd name="T68" fmla="*/ 128 w 214"/>
                              <a:gd name="T69" fmla="*/ 0 h 239"/>
                              <a:gd name="T70" fmla="*/ 160 w 214"/>
                              <a:gd name="T71" fmla="*/ 7 h 239"/>
                              <a:gd name="T72" fmla="*/ 184 w 214"/>
                              <a:gd name="T73" fmla="*/ 27 h 239"/>
                              <a:gd name="T74" fmla="*/ 203 w 214"/>
                              <a:gd name="T75" fmla="*/ 8 h 2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214" h="239">
                                <a:moveTo>
                                  <a:pt x="203" y="8"/>
                                </a:moveTo>
                                <a:lnTo>
                                  <a:pt x="214" y="8"/>
                                </a:lnTo>
                                <a:lnTo>
                                  <a:pt x="196" y="96"/>
                                </a:lnTo>
                                <a:lnTo>
                                  <a:pt x="184" y="96"/>
                                </a:lnTo>
                                <a:cubicBezTo>
                                  <a:pt x="184" y="74"/>
                                  <a:pt x="180" y="55"/>
                                  <a:pt x="172" y="38"/>
                                </a:cubicBezTo>
                                <a:cubicBezTo>
                                  <a:pt x="165" y="22"/>
                                  <a:pt x="150" y="14"/>
                                  <a:pt x="130" y="14"/>
                                </a:cubicBezTo>
                                <a:cubicBezTo>
                                  <a:pt x="105" y="14"/>
                                  <a:pt x="86" y="25"/>
                                  <a:pt x="72" y="48"/>
                                </a:cubicBezTo>
                                <a:cubicBezTo>
                                  <a:pt x="57" y="71"/>
                                  <a:pt x="48" y="93"/>
                                  <a:pt x="45" y="114"/>
                                </a:cubicBezTo>
                                <a:cubicBezTo>
                                  <a:pt x="41" y="134"/>
                                  <a:pt x="39" y="149"/>
                                  <a:pt x="39" y="157"/>
                                </a:cubicBezTo>
                                <a:cubicBezTo>
                                  <a:pt x="39" y="167"/>
                                  <a:pt x="40" y="176"/>
                                  <a:pt x="42" y="184"/>
                                </a:cubicBezTo>
                                <a:cubicBezTo>
                                  <a:pt x="43" y="188"/>
                                  <a:pt x="44" y="191"/>
                                  <a:pt x="46" y="195"/>
                                </a:cubicBezTo>
                                <a:cubicBezTo>
                                  <a:pt x="48" y="199"/>
                                  <a:pt x="50" y="202"/>
                                  <a:pt x="53" y="205"/>
                                </a:cubicBezTo>
                                <a:cubicBezTo>
                                  <a:pt x="55" y="208"/>
                                  <a:pt x="58" y="211"/>
                                  <a:pt x="62" y="213"/>
                                </a:cubicBezTo>
                                <a:cubicBezTo>
                                  <a:pt x="65" y="216"/>
                                  <a:pt x="69" y="218"/>
                                  <a:pt x="73" y="220"/>
                                </a:cubicBezTo>
                                <a:cubicBezTo>
                                  <a:pt x="82" y="223"/>
                                  <a:pt x="90" y="225"/>
                                  <a:pt x="99" y="225"/>
                                </a:cubicBezTo>
                                <a:cubicBezTo>
                                  <a:pt x="114" y="225"/>
                                  <a:pt x="128" y="221"/>
                                  <a:pt x="140" y="212"/>
                                </a:cubicBezTo>
                                <a:cubicBezTo>
                                  <a:pt x="146" y="208"/>
                                  <a:pt x="152" y="203"/>
                                  <a:pt x="157" y="198"/>
                                </a:cubicBezTo>
                                <a:cubicBezTo>
                                  <a:pt x="161" y="192"/>
                                  <a:pt x="166" y="186"/>
                                  <a:pt x="170" y="178"/>
                                </a:cubicBezTo>
                                <a:lnTo>
                                  <a:pt x="176" y="165"/>
                                </a:lnTo>
                                <a:lnTo>
                                  <a:pt x="188" y="170"/>
                                </a:lnTo>
                                <a:cubicBezTo>
                                  <a:pt x="186" y="176"/>
                                  <a:pt x="184" y="181"/>
                                  <a:pt x="181" y="186"/>
                                </a:cubicBezTo>
                                <a:cubicBezTo>
                                  <a:pt x="178" y="191"/>
                                  <a:pt x="176" y="196"/>
                                  <a:pt x="172" y="200"/>
                                </a:cubicBezTo>
                                <a:cubicBezTo>
                                  <a:pt x="169" y="204"/>
                                  <a:pt x="166" y="208"/>
                                  <a:pt x="163" y="212"/>
                                </a:cubicBezTo>
                                <a:cubicBezTo>
                                  <a:pt x="160" y="215"/>
                                  <a:pt x="157" y="218"/>
                                  <a:pt x="153" y="221"/>
                                </a:cubicBezTo>
                                <a:cubicBezTo>
                                  <a:pt x="146" y="227"/>
                                  <a:pt x="136" y="232"/>
                                  <a:pt x="124" y="235"/>
                                </a:cubicBezTo>
                                <a:cubicBezTo>
                                  <a:pt x="118" y="236"/>
                                  <a:pt x="112" y="237"/>
                                  <a:pt x="106" y="238"/>
                                </a:cubicBezTo>
                                <a:cubicBezTo>
                                  <a:pt x="100" y="238"/>
                                  <a:pt x="95" y="239"/>
                                  <a:pt x="91" y="239"/>
                                </a:cubicBezTo>
                                <a:cubicBezTo>
                                  <a:pt x="63" y="239"/>
                                  <a:pt x="41" y="230"/>
                                  <a:pt x="25" y="213"/>
                                </a:cubicBezTo>
                                <a:cubicBezTo>
                                  <a:pt x="8" y="197"/>
                                  <a:pt x="0" y="174"/>
                                  <a:pt x="0" y="147"/>
                                </a:cubicBezTo>
                                <a:cubicBezTo>
                                  <a:pt x="0" y="130"/>
                                  <a:pt x="2" y="114"/>
                                  <a:pt x="8" y="99"/>
                                </a:cubicBezTo>
                                <a:cubicBezTo>
                                  <a:pt x="13" y="85"/>
                                  <a:pt x="20" y="70"/>
                                  <a:pt x="30" y="57"/>
                                </a:cubicBezTo>
                                <a:cubicBezTo>
                                  <a:pt x="34" y="50"/>
                                  <a:pt x="40" y="44"/>
                                  <a:pt x="45" y="38"/>
                                </a:cubicBezTo>
                                <a:cubicBezTo>
                                  <a:pt x="51" y="32"/>
                                  <a:pt x="57" y="26"/>
                                  <a:pt x="64" y="22"/>
                                </a:cubicBezTo>
                                <a:cubicBezTo>
                                  <a:pt x="76" y="13"/>
                                  <a:pt x="88" y="7"/>
                                  <a:pt x="100" y="4"/>
                                </a:cubicBezTo>
                                <a:cubicBezTo>
                                  <a:pt x="111" y="1"/>
                                  <a:pt x="121" y="0"/>
                                  <a:pt x="128" y="0"/>
                                </a:cubicBezTo>
                                <a:cubicBezTo>
                                  <a:pt x="140" y="0"/>
                                  <a:pt x="150" y="2"/>
                                  <a:pt x="160" y="7"/>
                                </a:cubicBezTo>
                                <a:cubicBezTo>
                                  <a:pt x="170" y="11"/>
                                  <a:pt x="178" y="18"/>
                                  <a:pt x="184" y="27"/>
                                </a:cubicBezTo>
                                <a:lnTo>
                                  <a:pt x="203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0" name="Freeform 250"/>
                        <wps:cNvSpPr>
                          <a:spLocks noEditPoints="1"/>
                        </wps:cNvSpPr>
                        <wps:spPr bwMode="auto">
                          <a:xfrm>
                            <a:off x="13335" y="948055"/>
                            <a:ext cx="78105" cy="80645"/>
                          </a:xfrm>
                          <a:custGeom>
                            <a:avLst/>
                            <a:gdLst>
                              <a:gd name="T0" fmla="*/ 2 w 222"/>
                              <a:gd name="T1" fmla="*/ 215 h 229"/>
                              <a:gd name="T2" fmla="*/ 24 w 222"/>
                              <a:gd name="T3" fmla="*/ 213 h 229"/>
                              <a:gd name="T4" fmla="*/ 32 w 222"/>
                              <a:gd name="T5" fmla="*/ 199 h 229"/>
                              <a:gd name="T6" fmla="*/ 78 w 222"/>
                              <a:gd name="T7" fmla="*/ 28 h 229"/>
                              <a:gd name="T8" fmla="*/ 74 w 222"/>
                              <a:gd name="T9" fmla="*/ 16 h 229"/>
                              <a:gd name="T10" fmla="*/ 46 w 222"/>
                              <a:gd name="T11" fmla="*/ 14 h 229"/>
                              <a:gd name="T12" fmla="*/ 152 w 222"/>
                              <a:gd name="T13" fmla="*/ 0 h 229"/>
                              <a:gd name="T14" fmla="*/ 200 w 222"/>
                              <a:gd name="T15" fmla="*/ 12 h 229"/>
                              <a:gd name="T16" fmla="*/ 221 w 222"/>
                              <a:gd name="T17" fmla="*/ 41 h 229"/>
                              <a:gd name="T18" fmla="*/ 218 w 222"/>
                              <a:gd name="T19" fmla="*/ 71 h 229"/>
                              <a:gd name="T20" fmla="*/ 202 w 222"/>
                              <a:gd name="T21" fmla="*/ 94 h 229"/>
                              <a:gd name="T22" fmla="*/ 181 w 222"/>
                              <a:gd name="T23" fmla="*/ 105 h 229"/>
                              <a:gd name="T24" fmla="*/ 166 w 222"/>
                              <a:gd name="T25" fmla="*/ 110 h 229"/>
                              <a:gd name="T26" fmla="*/ 177 w 222"/>
                              <a:gd name="T27" fmla="*/ 117 h 229"/>
                              <a:gd name="T28" fmla="*/ 206 w 222"/>
                              <a:gd name="T29" fmla="*/ 144 h 229"/>
                              <a:gd name="T30" fmla="*/ 201 w 222"/>
                              <a:gd name="T31" fmla="*/ 196 h 229"/>
                              <a:gd name="T32" fmla="*/ 177 w 222"/>
                              <a:gd name="T33" fmla="*/ 217 h 229"/>
                              <a:gd name="T34" fmla="*/ 147 w 222"/>
                              <a:gd name="T35" fmla="*/ 227 h 229"/>
                              <a:gd name="T36" fmla="*/ 0 w 222"/>
                              <a:gd name="T37" fmla="*/ 229 h 229"/>
                              <a:gd name="T38" fmla="*/ 113 w 222"/>
                              <a:gd name="T39" fmla="*/ 104 h 229"/>
                              <a:gd name="T40" fmla="*/ 121 w 222"/>
                              <a:gd name="T41" fmla="*/ 104 h 229"/>
                              <a:gd name="T42" fmla="*/ 143 w 222"/>
                              <a:gd name="T43" fmla="*/ 103 h 229"/>
                              <a:gd name="T44" fmla="*/ 162 w 222"/>
                              <a:gd name="T45" fmla="*/ 95 h 229"/>
                              <a:gd name="T46" fmla="*/ 185 w 222"/>
                              <a:gd name="T47" fmla="*/ 50 h 229"/>
                              <a:gd name="T48" fmla="*/ 182 w 222"/>
                              <a:gd name="T49" fmla="*/ 30 h 229"/>
                              <a:gd name="T50" fmla="*/ 153 w 222"/>
                              <a:gd name="T51" fmla="*/ 13 h 229"/>
                              <a:gd name="T52" fmla="*/ 118 w 222"/>
                              <a:gd name="T53" fmla="*/ 17 h 229"/>
                              <a:gd name="T54" fmla="*/ 92 w 222"/>
                              <a:gd name="T55" fmla="*/ 104 h 229"/>
                              <a:gd name="T56" fmla="*/ 65 w 222"/>
                              <a:gd name="T57" fmla="*/ 205 h 229"/>
                              <a:gd name="T58" fmla="*/ 66 w 222"/>
                              <a:gd name="T59" fmla="*/ 210 h 229"/>
                              <a:gd name="T60" fmla="*/ 83 w 222"/>
                              <a:gd name="T61" fmla="*/ 215 h 229"/>
                              <a:gd name="T62" fmla="*/ 137 w 222"/>
                              <a:gd name="T63" fmla="*/ 212 h 229"/>
                              <a:gd name="T64" fmla="*/ 169 w 222"/>
                              <a:gd name="T65" fmla="*/ 175 h 229"/>
                              <a:gd name="T66" fmla="*/ 172 w 222"/>
                              <a:gd name="T67" fmla="*/ 157 h 229"/>
                              <a:gd name="T68" fmla="*/ 152 w 222"/>
                              <a:gd name="T69" fmla="*/ 125 h 229"/>
                              <a:gd name="T70" fmla="*/ 125 w 222"/>
                              <a:gd name="T71" fmla="*/ 119 h 229"/>
                              <a:gd name="T72" fmla="*/ 88 w 222"/>
                              <a:gd name="T73" fmla="*/ 118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222" h="229">
                                <a:moveTo>
                                  <a:pt x="0" y="229"/>
                                </a:moveTo>
                                <a:lnTo>
                                  <a:pt x="2" y="215"/>
                                </a:lnTo>
                                <a:lnTo>
                                  <a:pt x="16" y="214"/>
                                </a:lnTo>
                                <a:cubicBezTo>
                                  <a:pt x="19" y="214"/>
                                  <a:pt x="22" y="214"/>
                                  <a:pt x="24" y="213"/>
                                </a:cubicBezTo>
                                <a:cubicBezTo>
                                  <a:pt x="27" y="213"/>
                                  <a:pt x="28" y="211"/>
                                  <a:pt x="29" y="209"/>
                                </a:cubicBezTo>
                                <a:lnTo>
                                  <a:pt x="32" y="199"/>
                                </a:lnTo>
                                <a:lnTo>
                                  <a:pt x="77" y="34"/>
                                </a:lnTo>
                                <a:lnTo>
                                  <a:pt x="78" y="28"/>
                                </a:lnTo>
                                <a:lnTo>
                                  <a:pt x="78" y="23"/>
                                </a:lnTo>
                                <a:cubicBezTo>
                                  <a:pt x="78" y="19"/>
                                  <a:pt x="77" y="16"/>
                                  <a:pt x="74" y="16"/>
                                </a:cubicBezTo>
                                <a:lnTo>
                                  <a:pt x="62" y="14"/>
                                </a:lnTo>
                                <a:lnTo>
                                  <a:pt x="46" y="14"/>
                                </a:lnTo>
                                <a:lnTo>
                                  <a:pt x="48" y="0"/>
                                </a:lnTo>
                                <a:lnTo>
                                  <a:pt x="152" y="0"/>
                                </a:lnTo>
                                <a:cubicBezTo>
                                  <a:pt x="163" y="0"/>
                                  <a:pt x="171" y="0"/>
                                  <a:pt x="178" y="2"/>
                                </a:cubicBezTo>
                                <a:cubicBezTo>
                                  <a:pt x="185" y="3"/>
                                  <a:pt x="193" y="6"/>
                                  <a:pt x="200" y="12"/>
                                </a:cubicBezTo>
                                <a:cubicBezTo>
                                  <a:pt x="207" y="16"/>
                                  <a:pt x="212" y="22"/>
                                  <a:pt x="216" y="30"/>
                                </a:cubicBezTo>
                                <a:cubicBezTo>
                                  <a:pt x="218" y="34"/>
                                  <a:pt x="220" y="37"/>
                                  <a:pt x="221" y="41"/>
                                </a:cubicBezTo>
                                <a:cubicBezTo>
                                  <a:pt x="222" y="45"/>
                                  <a:pt x="222" y="49"/>
                                  <a:pt x="222" y="53"/>
                                </a:cubicBezTo>
                                <a:cubicBezTo>
                                  <a:pt x="222" y="59"/>
                                  <a:pt x="221" y="65"/>
                                  <a:pt x="218" y="71"/>
                                </a:cubicBezTo>
                                <a:cubicBezTo>
                                  <a:pt x="216" y="77"/>
                                  <a:pt x="213" y="82"/>
                                  <a:pt x="209" y="87"/>
                                </a:cubicBezTo>
                                <a:cubicBezTo>
                                  <a:pt x="206" y="90"/>
                                  <a:pt x="204" y="92"/>
                                  <a:pt x="202" y="94"/>
                                </a:cubicBezTo>
                                <a:cubicBezTo>
                                  <a:pt x="200" y="95"/>
                                  <a:pt x="197" y="97"/>
                                  <a:pt x="195" y="99"/>
                                </a:cubicBezTo>
                                <a:lnTo>
                                  <a:pt x="181" y="105"/>
                                </a:lnTo>
                                <a:cubicBezTo>
                                  <a:pt x="178" y="106"/>
                                  <a:pt x="176" y="107"/>
                                  <a:pt x="172" y="108"/>
                                </a:cubicBezTo>
                                <a:cubicBezTo>
                                  <a:pt x="169" y="109"/>
                                  <a:pt x="167" y="109"/>
                                  <a:pt x="166" y="110"/>
                                </a:cubicBezTo>
                                <a:lnTo>
                                  <a:pt x="157" y="111"/>
                                </a:lnTo>
                                <a:cubicBezTo>
                                  <a:pt x="165" y="112"/>
                                  <a:pt x="171" y="114"/>
                                  <a:pt x="177" y="117"/>
                                </a:cubicBezTo>
                                <a:cubicBezTo>
                                  <a:pt x="183" y="120"/>
                                  <a:pt x="189" y="124"/>
                                  <a:pt x="195" y="129"/>
                                </a:cubicBezTo>
                                <a:cubicBezTo>
                                  <a:pt x="200" y="133"/>
                                  <a:pt x="203" y="138"/>
                                  <a:pt x="206" y="144"/>
                                </a:cubicBezTo>
                                <a:cubicBezTo>
                                  <a:pt x="209" y="150"/>
                                  <a:pt x="210" y="156"/>
                                  <a:pt x="210" y="164"/>
                                </a:cubicBezTo>
                                <a:cubicBezTo>
                                  <a:pt x="210" y="175"/>
                                  <a:pt x="207" y="186"/>
                                  <a:pt x="201" y="196"/>
                                </a:cubicBezTo>
                                <a:cubicBezTo>
                                  <a:pt x="198" y="200"/>
                                  <a:pt x="195" y="205"/>
                                  <a:pt x="191" y="208"/>
                                </a:cubicBezTo>
                                <a:cubicBezTo>
                                  <a:pt x="187" y="212"/>
                                  <a:pt x="182" y="215"/>
                                  <a:pt x="177" y="217"/>
                                </a:cubicBezTo>
                                <a:cubicBezTo>
                                  <a:pt x="172" y="220"/>
                                  <a:pt x="167" y="222"/>
                                  <a:pt x="162" y="223"/>
                                </a:cubicBezTo>
                                <a:cubicBezTo>
                                  <a:pt x="157" y="225"/>
                                  <a:pt x="152" y="226"/>
                                  <a:pt x="147" y="227"/>
                                </a:cubicBezTo>
                                <a:cubicBezTo>
                                  <a:pt x="138" y="228"/>
                                  <a:pt x="126" y="229"/>
                                  <a:pt x="111" y="229"/>
                                </a:cubicBezTo>
                                <a:lnTo>
                                  <a:pt x="0" y="229"/>
                                </a:lnTo>
                                <a:close/>
                                <a:moveTo>
                                  <a:pt x="92" y="104"/>
                                </a:moveTo>
                                <a:lnTo>
                                  <a:pt x="113" y="104"/>
                                </a:lnTo>
                                <a:lnTo>
                                  <a:pt x="117" y="104"/>
                                </a:lnTo>
                                <a:lnTo>
                                  <a:pt x="121" y="104"/>
                                </a:lnTo>
                                <a:cubicBezTo>
                                  <a:pt x="125" y="104"/>
                                  <a:pt x="130" y="104"/>
                                  <a:pt x="133" y="104"/>
                                </a:cubicBezTo>
                                <a:cubicBezTo>
                                  <a:pt x="137" y="104"/>
                                  <a:pt x="140" y="104"/>
                                  <a:pt x="143" y="103"/>
                                </a:cubicBezTo>
                                <a:cubicBezTo>
                                  <a:pt x="146" y="102"/>
                                  <a:pt x="150" y="101"/>
                                  <a:pt x="153" y="100"/>
                                </a:cubicBezTo>
                                <a:cubicBezTo>
                                  <a:pt x="156" y="98"/>
                                  <a:pt x="159" y="97"/>
                                  <a:pt x="162" y="95"/>
                                </a:cubicBezTo>
                                <a:cubicBezTo>
                                  <a:pt x="169" y="90"/>
                                  <a:pt x="174" y="83"/>
                                  <a:pt x="179" y="75"/>
                                </a:cubicBezTo>
                                <a:cubicBezTo>
                                  <a:pt x="183" y="66"/>
                                  <a:pt x="185" y="57"/>
                                  <a:pt x="185" y="50"/>
                                </a:cubicBezTo>
                                <a:cubicBezTo>
                                  <a:pt x="185" y="45"/>
                                  <a:pt x="185" y="42"/>
                                  <a:pt x="184" y="39"/>
                                </a:cubicBezTo>
                                <a:cubicBezTo>
                                  <a:pt x="184" y="35"/>
                                  <a:pt x="183" y="33"/>
                                  <a:pt x="182" y="30"/>
                                </a:cubicBezTo>
                                <a:cubicBezTo>
                                  <a:pt x="180" y="25"/>
                                  <a:pt x="176" y="21"/>
                                  <a:pt x="170" y="18"/>
                                </a:cubicBezTo>
                                <a:cubicBezTo>
                                  <a:pt x="165" y="16"/>
                                  <a:pt x="160" y="14"/>
                                  <a:pt x="153" y="13"/>
                                </a:cubicBezTo>
                                <a:lnTo>
                                  <a:pt x="134" y="12"/>
                                </a:lnTo>
                                <a:cubicBezTo>
                                  <a:pt x="126" y="12"/>
                                  <a:pt x="120" y="14"/>
                                  <a:pt x="118" y="17"/>
                                </a:cubicBezTo>
                                <a:cubicBezTo>
                                  <a:pt x="116" y="20"/>
                                  <a:pt x="113" y="27"/>
                                  <a:pt x="109" y="38"/>
                                </a:cubicBezTo>
                                <a:lnTo>
                                  <a:pt x="92" y="104"/>
                                </a:lnTo>
                                <a:close/>
                                <a:moveTo>
                                  <a:pt x="67" y="196"/>
                                </a:moveTo>
                                <a:lnTo>
                                  <a:pt x="65" y="205"/>
                                </a:lnTo>
                                <a:cubicBezTo>
                                  <a:pt x="65" y="206"/>
                                  <a:pt x="65" y="207"/>
                                  <a:pt x="66" y="208"/>
                                </a:cubicBezTo>
                                <a:cubicBezTo>
                                  <a:pt x="66" y="209"/>
                                  <a:pt x="66" y="210"/>
                                  <a:pt x="66" y="210"/>
                                </a:cubicBezTo>
                                <a:lnTo>
                                  <a:pt x="70" y="213"/>
                                </a:lnTo>
                                <a:lnTo>
                                  <a:pt x="83" y="215"/>
                                </a:lnTo>
                                <a:lnTo>
                                  <a:pt x="97" y="216"/>
                                </a:lnTo>
                                <a:cubicBezTo>
                                  <a:pt x="114" y="216"/>
                                  <a:pt x="127" y="214"/>
                                  <a:pt x="137" y="212"/>
                                </a:cubicBezTo>
                                <a:cubicBezTo>
                                  <a:pt x="146" y="209"/>
                                  <a:pt x="154" y="204"/>
                                  <a:pt x="159" y="196"/>
                                </a:cubicBezTo>
                                <a:cubicBezTo>
                                  <a:pt x="164" y="189"/>
                                  <a:pt x="167" y="182"/>
                                  <a:pt x="169" y="175"/>
                                </a:cubicBezTo>
                                <a:lnTo>
                                  <a:pt x="171" y="167"/>
                                </a:lnTo>
                                <a:lnTo>
                                  <a:pt x="172" y="157"/>
                                </a:lnTo>
                                <a:cubicBezTo>
                                  <a:pt x="172" y="148"/>
                                  <a:pt x="169" y="140"/>
                                  <a:pt x="165" y="135"/>
                                </a:cubicBezTo>
                                <a:cubicBezTo>
                                  <a:pt x="161" y="131"/>
                                  <a:pt x="157" y="128"/>
                                  <a:pt x="152" y="125"/>
                                </a:cubicBezTo>
                                <a:lnTo>
                                  <a:pt x="141" y="121"/>
                                </a:lnTo>
                                <a:lnTo>
                                  <a:pt x="125" y="119"/>
                                </a:lnTo>
                                <a:lnTo>
                                  <a:pt x="109" y="118"/>
                                </a:lnTo>
                                <a:lnTo>
                                  <a:pt x="88" y="118"/>
                                </a:lnTo>
                                <a:lnTo>
                                  <a:pt x="67" y="19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1" name="Freeform 251"/>
                        <wps:cNvSpPr>
                          <a:spLocks noEditPoints="1"/>
                        </wps:cNvSpPr>
                        <wps:spPr bwMode="auto">
                          <a:xfrm>
                            <a:off x="318770" y="46355"/>
                            <a:ext cx="83185" cy="82550"/>
                          </a:xfrm>
                          <a:custGeom>
                            <a:avLst/>
                            <a:gdLst>
                              <a:gd name="T0" fmla="*/ 0 w 238"/>
                              <a:gd name="T1" fmla="*/ 234 h 234"/>
                              <a:gd name="T2" fmla="*/ 2 w 238"/>
                              <a:gd name="T3" fmla="*/ 219 h 234"/>
                              <a:gd name="T4" fmla="*/ 28 w 238"/>
                              <a:gd name="T5" fmla="*/ 208 h 234"/>
                              <a:gd name="T6" fmla="*/ 51 w 238"/>
                              <a:gd name="T7" fmla="*/ 177 h 234"/>
                              <a:gd name="T8" fmla="*/ 154 w 238"/>
                              <a:gd name="T9" fmla="*/ 0 h 234"/>
                              <a:gd name="T10" fmla="*/ 166 w 238"/>
                              <a:gd name="T11" fmla="*/ 0 h 234"/>
                              <a:gd name="T12" fmla="*/ 205 w 238"/>
                              <a:gd name="T13" fmla="*/ 196 h 234"/>
                              <a:gd name="T14" fmla="*/ 212 w 238"/>
                              <a:gd name="T15" fmla="*/ 216 h 234"/>
                              <a:gd name="T16" fmla="*/ 233 w 238"/>
                              <a:gd name="T17" fmla="*/ 219 h 234"/>
                              <a:gd name="T18" fmla="*/ 238 w 238"/>
                              <a:gd name="T19" fmla="*/ 219 h 234"/>
                              <a:gd name="T20" fmla="*/ 236 w 238"/>
                              <a:gd name="T21" fmla="*/ 234 h 234"/>
                              <a:gd name="T22" fmla="*/ 141 w 238"/>
                              <a:gd name="T23" fmla="*/ 234 h 234"/>
                              <a:gd name="T24" fmla="*/ 144 w 238"/>
                              <a:gd name="T25" fmla="*/ 219 h 234"/>
                              <a:gd name="T26" fmla="*/ 150 w 238"/>
                              <a:gd name="T27" fmla="*/ 220 h 234"/>
                              <a:gd name="T28" fmla="*/ 157 w 238"/>
                              <a:gd name="T29" fmla="*/ 220 h 234"/>
                              <a:gd name="T30" fmla="*/ 163 w 238"/>
                              <a:gd name="T31" fmla="*/ 219 h 234"/>
                              <a:gd name="T32" fmla="*/ 168 w 238"/>
                              <a:gd name="T33" fmla="*/ 217 h 234"/>
                              <a:gd name="T34" fmla="*/ 172 w 238"/>
                              <a:gd name="T35" fmla="*/ 205 h 234"/>
                              <a:gd name="T36" fmla="*/ 171 w 238"/>
                              <a:gd name="T37" fmla="*/ 200 h 234"/>
                              <a:gd name="T38" fmla="*/ 170 w 238"/>
                              <a:gd name="T39" fmla="*/ 194 h 234"/>
                              <a:gd name="T40" fmla="*/ 163 w 238"/>
                              <a:gd name="T41" fmla="*/ 158 h 234"/>
                              <a:gd name="T42" fmla="*/ 80 w 238"/>
                              <a:gd name="T43" fmla="*/ 158 h 234"/>
                              <a:gd name="T44" fmla="*/ 66 w 238"/>
                              <a:gd name="T45" fmla="*/ 181 h 234"/>
                              <a:gd name="T46" fmla="*/ 65 w 238"/>
                              <a:gd name="T47" fmla="*/ 185 h 234"/>
                              <a:gd name="T48" fmla="*/ 61 w 238"/>
                              <a:gd name="T49" fmla="*/ 193 h 234"/>
                              <a:gd name="T50" fmla="*/ 56 w 238"/>
                              <a:gd name="T51" fmla="*/ 204 h 234"/>
                              <a:gd name="T52" fmla="*/ 61 w 238"/>
                              <a:gd name="T53" fmla="*/ 217 h 234"/>
                              <a:gd name="T54" fmla="*/ 69 w 238"/>
                              <a:gd name="T55" fmla="*/ 219 h 234"/>
                              <a:gd name="T56" fmla="*/ 78 w 238"/>
                              <a:gd name="T57" fmla="*/ 219 h 234"/>
                              <a:gd name="T58" fmla="*/ 87 w 238"/>
                              <a:gd name="T59" fmla="*/ 219 h 234"/>
                              <a:gd name="T60" fmla="*/ 84 w 238"/>
                              <a:gd name="T61" fmla="*/ 234 h 234"/>
                              <a:gd name="T62" fmla="*/ 0 w 238"/>
                              <a:gd name="T63" fmla="*/ 234 h 234"/>
                              <a:gd name="T64" fmla="*/ 160 w 238"/>
                              <a:gd name="T65" fmla="*/ 142 h 234"/>
                              <a:gd name="T66" fmla="*/ 142 w 238"/>
                              <a:gd name="T67" fmla="*/ 49 h 234"/>
                              <a:gd name="T68" fmla="*/ 89 w 238"/>
                              <a:gd name="T69" fmla="*/ 142 h 234"/>
                              <a:gd name="T70" fmla="*/ 160 w 238"/>
                              <a:gd name="T71" fmla="*/ 142 h 2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238" h="234">
                                <a:moveTo>
                                  <a:pt x="0" y="234"/>
                                </a:moveTo>
                                <a:lnTo>
                                  <a:pt x="2" y="219"/>
                                </a:lnTo>
                                <a:cubicBezTo>
                                  <a:pt x="11" y="219"/>
                                  <a:pt x="20" y="216"/>
                                  <a:pt x="28" y="208"/>
                                </a:cubicBezTo>
                                <a:cubicBezTo>
                                  <a:pt x="35" y="200"/>
                                  <a:pt x="43" y="190"/>
                                  <a:pt x="51" y="177"/>
                                </a:cubicBezTo>
                                <a:lnTo>
                                  <a:pt x="154" y="0"/>
                                </a:lnTo>
                                <a:lnTo>
                                  <a:pt x="166" y="0"/>
                                </a:lnTo>
                                <a:lnTo>
                                  <a:pt x="205" y="196"/>
                                </a:lnTo>
                                <a:cubicBezTo>
                                  <a:pt x="207" y="207"/>
                                  <a:pt x="209" y="213"/>
                                  <a:pt x="212" y="216"/>
                                </a:cubicBezTo>
                                <a:cubicBezTo>
                                  <a:pt x="215" y="218"/>
                                  <a:pt x="222" y="219"/>
                                  <a:pt x="233" y="219"/>
                                </a:cubicBezTo>
                                <a:lnTo>
                                  <a:pt x="238" y="219"/>
                                </a:lnTo>
                                <a:lnTo>
                                  <a:pt x="236" y="234"/>
                                </a:lnTo>
                                <a:lnTo>
                                  <a:pt x="141" y="234"/>
                                </a:lnTo>
                                <a:lnTo>
                                  <a:pt x="144" y="219"/>
                                </a:lnTo>
                                <a:lnTo>
                                  <a:pt x="150" y="220"/>
                                </a:lnTo>
                                <a:lnTo>
                                  <a:pt x="157" y="220"/>
                                </a:lnTo>
                                <a:cubicBezTo>
                                  <a:pt x="159" y="220"/>
                                  <a:pt x="162" y="219"/>
                                  <a:pt x="163" y="219"/>
                                </a:cubicBezTo>
                                <a:cubicBezTo>
                                  <a:pt x="165" y="219"/>
                                  <a:pt x="167" y="218"/>
                                  <a:pt x="168" y="217"/>
                                </a:cubicBezTo>
                                <a:cubicBezTo>
                                  <a:pt x="170" y="215"/>
                                  <a:pt x="172" y="211"/>
                                  <a:pt x="172" y="205"/>
                                </a:cubicBezTo>
                                <a:lnTo>
                                  <a:pt x="171" y="200"/>
                                </a:lnTo>
                                <a:lnTo>
                                  <a:pt x="170" y="194"/>
                                </a:lnTo>
                                <a:lnTo>
                                  <a:pt x="163" y="158"/>
                                </a:lnTo>
                                <a:lnTo>
                                  <a:pt x="80" y="158"/>
                                </a:lnTo>
                                <a:lnTo>
                                  <a:pt x="66" y="181"/>
                                </a:lnTo>
                                <a:cubicBezTo>
                                  <a:pt x="66" y="182"/>
                                  <a:pt x="65" y="183"/>
                                  <a:pt x="65" y="185"/>
                                </a:cubicBezTo>
                                <a:cubicBezTo>
                                  <a:pt x="63" y="187"/>
                                  <a:pt x="62" y="190"/>
                                  <a:pt x="61" y="193"/>
                                </a:cubicBezTo>
                                <a:lnTo>
                                  <a:pt x="56" y="204"/>
                                </a:lnTo>
                                <a:cubicBezTo>
                                  <a:pt x="56" y="211"/>
                                  <a:pt x="58" y="215"/>
                                  <a:pt x="61" y="217"/>
                                </a:cubicBezTo>
                                <a:cubicBezTo>
                                  <a:pt x="63" y="218"/>
                                  <a:pt x="66" y="218"/>
                                  <a:pt x="69" y="219"/>
                                </a:cubicBezTo>
                                <a:cubicBezTo>
                                  <a:pt x="71" y="219"/>
                                  <a:pt x="75" y="219"/>
                                  <a:pt x="78" y="219"/>
                                </a:cubicBezTo>
                                <a:lnTo>
                                  <a:pt x="87" y="219"/>
                                </a:lnTo>
                                <a:lnTo>
                                  <a:pt x="84" y="234"/>
                                </a:lnTo>
                                <a:lnTo>
                                  <a:pt x="0" y="234"/>
                                </a:lnTo>
                                <a:close/>
                                <a:moveTo>
                                  <a:pt x="160" y="142"/>
                                </a:moveTo>
                                <a:lnTo>
                                  <a:pt x="142" y="49"/>
                                </a:lnTo>
                                <a:lnTo>
                                  <a:pt x="89" y="142"/>
                                </a:lnTo>
                                <a:lnTo>
                                  <a:pt x="160" y="1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2" name="Oval 252"/>
                        <wps:cNvSpPr>
                          <a:spLocks noChangeArrowheads="1"/>
                        </wps:cNvSpPr>
                        <wps:spPr bwMode="auto">
                          <a:xfrm>
                            <a:off x="4084955" y="1054100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3" name="Oval 253"/>
                        <wps:cNvSpPr>
                          <a:spLocks noChangeArrowheads="1"/>
                        </wps:cNvSpPr>
                        <wps:spPr bwMode="auto">
                          <a:xfrm>
                            <a:off x="4084955" y="1054100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5" name="Oval 254"/>
                        <wps:cNvSpPr>
                          <a:spLocks noChangeArrowheads="1"/>
                        </wps:cNvSpPr>
                        <wps:spPr bwMode="auto">
                          <a:xfrm>
                            <a:off x="3869690" y="90106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6" name="Oval 255"/>
                        <wps:cNvSpPr>
                          <a:spLocks noChangeArrowheads="1"/>
                        </wps:cNvSpPr>
                        <wps:spPr bwMode="auto">
                          <a:xfrm>
                            <a:off x="3869690" y="901065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" name="Freeform 256"/>
                        <wps:cNvSpPr>
                          <a:spLocks/>
                        </wps:cNvSpPr>
                        <wps:spPr bwMode="auto">
                          <a:xfrm>
                            <a:off x="4003675" y="515620"/>
                            <a:ext cx="19050" cy="19050"/>
                          </a:xfrm>
                          <a:custGeom>
                            <a:avLst/>
                            <a:gdLst>
                              <a:gd name="T0" fmla="*/ 55 w 55"/>
                              <a:gd name="T1" fmla="*/ 27 h 55"/>
                              <a:gd name="T2" fmla="*/ 27 w 55"/>
                              <a:gd name="T3" fmla="*/ 55 h 55"/>
                              <a:gd name="T4" fmla="*/ 0 w 55"/>
                              <a:gd name="T5" fmla="*/ 27 h 55"/>
                              <a:gd name="T6" fmla="*/ 27 w 55"/>
                              <a:gd name="T7" fmla="*/ 0 h 55"/>
                              <a:gd name="T8" fmla="*/ 55 w 55"/>
                              <a:gd name="T9" fmla="*/ 27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5" h="55">
                                <a:moveTo>
                                  <a:pt x="55" y="27"/>
                                </a:moveTo>
                                <a:cubicBezTo>
                                  <a:pt x="55" y="43"/>
                                  <a:pt x="43" y="55"/>
                                  <a:pt x="27" y="55"/>
                                </a:cubicBezTo>
                                <a:cubicBezTo>
                                  <a:pt x="13" y="55"/>
                                  <a:pt x="0" y="43"/>
                                  <a:pt x="0" y="27"/>
                                </a:cubicBezTo>
                                <a:cubicBezTo>
                                  <a:pt x="0" y="12"/>
                                  <a:pt x="13" y="0"/>
                                  <a:pt x="27" y="0"/>
                                </a:cubicBezTo>
                                <a:cubicBezTo>
                                  <a:pt x="43" y="0"/>
                                  <a:pt x="55" y="12"/>
                                  <a:pt x="55" y="27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8" name="Freeform 257"/>
                        <wps:cNvSpPr>
                          <a:spLocks/>
                        </wps:cNvSpPr>
                        <wps:spPr bwMode="auto">
                          <a:xfrm>
                            <a:off x="4003675" y="515620"/>
                            <a:ext cx="19050" cy="19050"/>
                          </a:xfrm>
                          <a:custGeom>
                            <a:avLst/>
                            <a:gdLst>
                              <a:gd name="T0" fmla="*/ 55 w 55"/>
                              <a:gd name="T1" fmla="*/ 27 h 55"/>
                              <a:gd name="T2" fmla="*/ 27 w 55"/>
                              <a:gd name="T3" fmla="*/ 55 h 55"/>
                              <a:gd name="T4" fmla="*/ 0 w 55"/>
                              <a:gd name="T5" fmla="*/ 27 h 55"/>
                              <a:gd name="T6" fmla="*/ 27 w 55"/>
                              <a:gd name="T7" fmla="*/ 0 h 55"/>
                              <a:gd name="T8" fmla="*/ 55 w 55"/>
                              <a:gd name="T9" fmla="*/ 27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5" h="55">
                                <a:moveTo>
                                  <a:pt x="55" y="27"/>
                                </a:moveTo>
                                <a:cubicBezTo>
                                  <a:pt x="55" y="43"/>
                                  <a:pt x="43" y="55"/>
                                  <a:pt x="27" y="55"/>
                                </a:cubicBezTo>
                                <a:cubicBezTo>
                                  <a:pt x="13" y="55"/>
                                  <a:pt x="0" y="43"/>
                                  <a:pt x="0" y="27"/>
                                </a:cubicBezTo>
                                <a:cubicBezTo>
                                  <a:pt x="0" y="12"/>
                                  <a:pt x="13" y="0"/>
                                  <a:pt x="27" y="0"/>
                                </a:cubicBezTo>
                                <a:cubicBezTo>
                                  <a:pt x="43" y="0"/>
                                  <a:pt x="55" y="12"/>
                                  <a:pt x="55" y="27"/>
                                </a:cubicBez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" name="Oval 258"/>
                        <wps:cNvSpPr>
                          <a:spLocks noChangeArrowheads="1"/>
                        </wps:cNvSpPr>
                        <wps:spPr bwMode="auto">
                          <a:xfrm>
                            <a:off x="2533650" y="1063625"/>
                            <a:ext cx="1968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0" name="Oval 259"/>
                        <wps:cNvSpPr>
                          <a:spLocks noChangeArrowheads="1"/>
                        </wps:cNvSpPr>
                        <wps:spPr bwMode="auto">
                          <a:xfrm>
                            <a:off x="2533650" y="1063625"/>
                            <a:ext cx="19685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1" name="Freeform 260"/>
                        <wps:cNvSpPr>
                          <a:spLocks/>
                        </wps:cNvSpPr>
                        <wps:spPr bwMode="auto">
                          <a:xfrm>
                            <a:off x="2993390" y="1063625"/>
                            <a:ext cx="19685" cy="19050"/>
                          </a:xfrm>
                          <a:custGeom>
                            <a:avLst/>
                            <a:gdLst>
                              <a:gd name="T0" fmla="*/ 55 w 55"/>
                              <a:gd name="T1" fmla="*/ 27 h 54"/>
                              <a:gd name="T2" fmla="*/ 27 w 55"/>
                              <a:gd name="T3" fmla="*/ 54 h 54"/>
                              <a:gd name="T4" fmla="*/ 0 w 55"/>
                              <a:gd name="T5" fmla="*/ 27 h 54"/>
                              <a:gd name="T6" fmla="*/ 27 w 55"/>
                              <a:gd name="T7" fmla="*/ 0 h 54"/>
                              <a:gd name="T8" fmla="*/ 55 w 55"/>
                              <a:gd name="T9" fmla="*/ 27 h 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5" h="54">
                                <a:moveTo>
                                  <a:pt x="55" y="27"/>
                                </a:moveTo>
                                <a:cubicBezTo>
                                  <a:pt x="55" y="42"/>
                                  <a:pt x="43" y="54"/>
                                  <a:pt x="27" y="54"/>
                                </a:cubicBezTo>
                                <a:cubicBezTo>
                                  <a:pt x="13" y="54"/>
                                  <a:pt x="0" y="42"/>
                                  <a:pt x="0" y="27"/>
                                </a:cubicBezTo>
                                <a:cubicBezTo>
                                  <a:pt x="0" y="12"/>
                                  <a:pt x="13" y="0"/>
                                  <a:pt x="27" y="0"/>
                                </a:cubicBezTo>
                                <a:cubicBezTo>
                                  <a:pt x="43" y="0"/>
                                  <a:pt x="55" y="12"/>
                                  <a:pt x="55" y="27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2" name="Freeform 261"/>
                        <wps:cNvSpPr>
                          <a:spLocks/>
                        </wps:cNvSpPr>
                        <wps:spPr bwMode="auto">
                          <a:xfrm>
                            <a:off x="2993390" y="1063625"/>
                            <a:ext cx="19685" cy="19050"/>
                          </a:xfrm>
                          <a:custGeom>
                            <a:avLst/>
                            <a:gdLst>
                              <a:gd name="T0" fmla="*/ 55 w 55"/>
                              <a:gd name="T1" fmla="*/ 27 h 54"/>
                              <a:gd name="T2" fmla="*/ 27 w 55"/>
                              <a:gd name="T3" fmla="*/ 54 h 54"/>
                              <a:gd name="T4" fmla="*/ 0 w 55"/>
                              <a:gd name="T5" fmla="*/ 27 h 54"/>
                              <a:gd name="T6" fmla="*/ 27 w 55"/>
                              <a:gd name="T7" fmla="*/ 0 h 54"/>
                              <a:gd name="T8" fmla="*/ 55 w 55"/>
                              <a:gd name="T9" fmla="*/ 27 h 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5" h="54">
                                <a:moveTo>
                                  <a:pt x="55" y="27"/>
                                </a:moveTo>
                                <a:cubicBezTo>
                                  <a:pt x="55" y="42"/>
                                  <a:pt x="43" y="54"/>
                                  <a:pt x="27" y="54"/>
                                </a:cubicBezTo>
                                <a:cubicBezTo>
                                  <a:pt x="13" y="54"/>
                                  <a:pt x="0" y="42"/>
                                  <a:pt x="0" y="27"/>
                                </a:cubicBezTo>
                                <a:cubicBezTo>
                                  <a:pt x="0" y="12"/>
                                  <a:pt x="13" y="0"/>
                                  <a:pt x="27" y="0"/>
                                </a:cubicBezTo>
                                <a:cubicBezTo>
                                  <a:pt x="43" y="0"/>
                                  <a:pt x="55" y="12"/>
                                  <a:pt x="55" y="27"/>
                                </a:cubicBez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3" name="Oval 262"/>
                        <wps:cNvSpPr>
                          <a:spLocks noChangeArrowheads="1"/>
                        </wps:cNvSpPr>
                        <wps:spPr bwMode="auto">
                          <a:xfrm>
                            <a:off x="2668270" y="678180"/>
                            <a:ext cx="1905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4" name="Oval 263"/>
                        <wps:cNvSpPr>
                          <a:spLocks noChangeArrowheads="1"/>
                        </wps:cNvSpPr>
                        <wps:spPr bwMode="auto">
                          <a:xfrm>
                            <a:off x="2668270" y="678180"/>
                            <a:ext cx="19050" cy="19685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5" name="Oval 264"/>
                        <wps:cNvSpPr>
                          <a:spLocks noChangeArrowheads="1"/>
                        </wps:cNvSpPr>
                        <wps:spPr bwMode="auto">
                          <a:xfrm>
                            <a:off x="1433195" y="1073150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6" name="Oval 265"/>
                        <wps:cNvSpPr>
                          <a:spLocks noChangeArrowheads="1"/>
                        </wps:cNvSpPr>
                        <wps:spPr bwMode="auto">
                          <a:xfrm>
                            <a:off x="1433195" y="1073150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7" name="Oval 266"/>
                        <wps:cNvSpPr>
                          <a:spLocks noChangeArrowheads="1"/>
                        </wps:cNvSpPr>
                        <wps:spPr bwMode="auto">
                          <a:xfrm>
                            <a:off x="1677035" y="920115"/>
                            <a:ext cx="1968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8" name="Oval 267"/>
                        <wps:cNvSpPr>
                          <a:spLocks noChangeArrowheads="1"/>
                        </wps:cNvSpPr>
                        <wps:spPr bwMode="auto">
                          <a:xfrm>
                            <a:off x="1677035" y="920115"/>
                            <a:ext cx="19685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9" name="Oval 268"/>
                        <wps:cNvSpPr>
                          <a:spLocks noChangeArrowheads="1"/>
                        </wps:cNvSpPr>
                        <wps:spPr bwMode="auto">
                          <a:xfrm>
                            <a:off x="1351915" y="534670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" name="Oval 269"/>
                        <wps:cNvSpPr>
                          <a:spLocks noChangeArrowheads="1"/>
                        </wps:cNvSpPr>
                        <wps:spPr bwMode="auto">
                          <a:xfrm>
                            <a:off x="1351915" y="534670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1" name="Oval 270"/>
                        <wps:cNvSpPr>
                          <a:spLocks noChangeArrowheads="1"/>
                        </wps:cNvSpPr>
                        <wps:spPr bwMode="auto">
                          <a:xfrm>
                            <a:off x="671830" y="534670"/>
                            <a:ext cx="1968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" name="Oval 271"/>
                        <wps:cNvSpPr>
                          <a:spLocks noChangeArrowheads="1"/>
                        </wps:cNvSpPr>
                        <wps:spPr bwMode="auto">
                          <a:xfrm>
                            <a:off x="671830" y="534670"/>
                            <a:ext cx="19685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3" name="Oval 272"/>
                        <wps:cNvSpPr>
                          <a:spLocks noChangeArrowheads="1"/>
                        </wps:cNvSpPr>
                        <wps:spPr bwMode="auto">
                          <a:xfrm>
                            <a:off x="427990" y="688340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4" name="Oval 273"/>
                        <wps:cNvSpPr>
                          <a:spLocks noChangeArrowheads="1"/>
                        </wps:cNvSpPr>
                        <wps:spPr bwMode="auto">
                          <a:xfrm>
                            <a:off x="427990" y="688340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5" name="Oval 274"/>
                        <wps:cNvSpPr>
                          <a:spLocks noChangeArrowheads="1"/>
                        </wps:cNvSpPr>
                        <wps:spPr bwMode="auto">
                          <a:xfrm>
                            <a:off x="212725" y="534670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6" name="Oval 275"/>
                        <wps:cNvSpPr>
                          <a:spLocks noChangeArrowheads="1"/>
                        </wps:cNvSpPr>
                        <wps:spPr bwMode="auto">
                          <a:xfrm>
                            <a:off x="212725" y="534670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7" name="Oval 276"/>
                        <wps:cNvSpPr>
                          <a:spLocks noChangeArrowheads="1"/>
                        </wps:cNvSpPr>
                        <wps:spPr bwMode="auto">
                          <a:xfrm>
                            <a:off x="78740" y="92011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8" name="Oval 277"/>
                        <wps:cNvSpPr>
                          <a:spLocks noChangeArrowheads="1"/>
                        </wps:cNvSpPr>
                        <wps:spPr bwMode="auto">
                          <a:xfrm>
                            <a:off x="78740" y="920115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" name="Oval 278"/>
                        <wps:cNvSpPr>
                          <a:spLocks noChangeArrowheads="1"/>
                        </wps:cNvSpPr>
                        <wps:spPr bwMode="auto">
                          <a:xfrm>
                            <a:off x="997585" y="92011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0" name="Oval 279"/>
                        <wps:cNvSpPr>
                          <a:spLocks noChangeArrowheads="1"/>
                        </wps:cNvSpPr>
                        <wps:spPr bwMode="auto">
                          <a:xfrm>
                            <a:off x="997585" y="920115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" name="Oval 280"/>
                        <wps:cNvSpPr>
                          <a:spLocks noChangeArrowheads="1"/>
                        </wps:cNvSpPr>
                        <wps:spPr bwMode="auto">
                          <a:xfrm>
                            <a:off x="509270" y="1226820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2" name="Oval 281"/>
                        <wps:cNvSpPr>
                          <a:spLocks noChangeArrowheads="1"/>
                        </wps:cNvSpPr>
                        <wps:spPr bwMode="auto">
                          <a:xfrm>
                            <a:off x="509270" y="1226820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" name="Oval 282"/>
                        <wps:cNvSpPr>
                          <a:spLocks noChangeArrowheads="1"/>
                        </wps:cNvSpPr>
                        <wps:spPr bwMode="auto">
                          <a:xfrm>
                            <a:off x="346710" y="14922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4" name="Oval 283"/>
                        <wps:cNvSpPr>
                          <a:spLocks noChangeArrowheads="1"/>
                        </wps:cNvSpPr>
                        <wps:spPr bwMode="auto">
                          <a:xfrm>
                            <a:off x="346710" y="149225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" name="Oval 284"/>
                        <wps:cNvSpPr>
                          <a:spLocks noChangeArrowheads="1"/>
                        </wps:cNvSpPr>
                        <wps:spPr bwMode="auto">
                          <a:xfrm>
                            <a:off x="1485900" y="14922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6" name="Oval 285"/>
                        <wps:cNvSpPr>
                          <a:spLocks noChangeArrowheads="1"/>
                        </wps:cNvSpPr>
                        <wps:spPr bwMode="auto">
                          <a:xfrm>
                            <a:off x="1485900" y="149225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7" name="Oval 286"/>
                        <wps:cNvSpPr>
                          <a:spLocks noChangeArrowheads="1"/>
                        </wps:cNvSpPr>
                        <wps:spPr bwMode="auto">
                          <a:xfrm>
                            <a:off x="1648460" y="1226820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8" name="Oval 287"/>
                        <wps:cNvSpPr>
                          <a:spLocks noChangeArrowheads="1"/>
                        </wps:cNvSpPr>
                        <wps:spPr bwMode="auto">
                          <a:xfrm>
                            <a:off x="1648460" y="1226820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9" name="Oval 288"/>
                        <wps:cNvSpPr>
                          <a:spLocks noChangeArrowheads="1"/>
                        </wps:cNvSpPr>
                        <wps:spPr bwMode="auto">
                          <a:xfrm>
                            <a:off x="2136775" y="92011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" name="Oval 289"/>
                        <wps:cNvSpPr>
                          <a:spLocks noChangeArrowheads="1"/>
                        </wps:cNvSpPr>
                        <wps:spPr bwMode="auto">
                          <a:xfrm>
                            <a:off x="2136775" y="920115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" name="Oval 290"/>
                        <wps:cNvSpPr>
                          <a:spLocks noChangeArrowheads="1"/>
                        </wps:cNvSpPr>
                        <wps:spPr bwMode="auto">
                          <a:xfrm>
                            <a:off x="1217930" y="92011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2" name="Oval 291"/>
                        <wps:cNvSpPr>
                          <a:spLocks noChangeArrowheads="1"/>
                        </wps:cNvSpPr>
                        <wps:spPr bwMode="auto">
                          <a:xfrm>
                            <a:off x="1217930" y="920115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3" name="Oval 292"/>
                        <wps:cNvSpPr>
                          <a:spLocks noChangeArrowheads="1"/>
                        </wps:cNvSpPr>
                        <wps:spPr bwMode="auto">
                          <a:xfrm>
                            <a:off x="2586355" y="139700"/>
                            <a:ext cx="1968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4" name="Oval 293"/>
                        <wps:cNvSpPr>
                          <a:spLocks noChangeArrowheads="1"/>
                        </wps:cNvSpPr>
                        <wps:spPr bwMode="auto">
                          <a:xfrm>
                            <a:off x="2586355" y="139700"/>
                            <a:ext cx="19685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5" name="Oval 294"/>
                        <wps:cNvSpPr>
                          <a:spLocks noChangeArrowheads="1"/>
                        </wps:cNvSpPr>
                        <wps:spPr bwMode="auto">
                          <a:xfrm>
                            <a:off x="2749550" y="121729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" name="Oval 295"/>
                        <wps:cNvSpPr>
                          <a:spLocks noChangeArrowheads="1"/>
                        </wps:cNvSpPr>
                        <wps:spPr bwMode="auto">
                          <a:xfrm>
                            <a:off x="2749550" y="1217295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7" name="Freeform 296"/>
                        <wps:cNvSpPr>
                          <a:spLocks/>
                        </wps:cNvSpPr>
                        <wps:spPr bwMode="auto">
                          <a:xfrm>
                            <a:off x="3237865" y="910590"/>
                            <a:ext cx="19050" cy="19050"/>
                          </a:xfrm>
                          <a:custGeom>
                            <a:avLst/>
                            <a:gdLst>
                              <a:gd name="T0" fmla="*/ 55 w 55"/>
                              <a:gd name="T1" fmla="*/ 27 h 54"/>
                              <a:gd name="T2" fmla="*/ 27 w 55"/>
                              <a:gd name="T3" fmla="*/ 54 h 54"/>
                              <a:gd name="T4" fmla="*/ 0 w 55"/>
                              <a:gd name="T5" fmla="*/ 27 h 54"/>
                              <a:gd name="T6" fmla="*/ 27 w 55"/>
                              <a:gd name="T7" fmla="*/ 0 h 54"/>
                              <a:gd name="T8" fmla="*/ 55 w 55"/>
                              <a:gd name="T9" fmla="*/ 27 h 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5" h="54">
                                <a:moveTo>
                                  <a:pt x="55" y="27"/>
                                </a:moveTo>
                                <a:cubicBezTo>
                                  <a:pt x="55" y="42"/>
                                  <a:pt x="43" y="54"/>
                                  <a:pt x="27" y="54"/>
                                </a:cubicBezTo>
                                <a:cubicBezTo>
                                  <a:pt x="13" y="54"/>
                                  <a:pt x="0" y="42"/>
                                  <a:pt x="0" y="27"/>
                                </a:cubicBezTo>
                                <a:cubicBezTo>
                                  <a:pt x="0" y="12"/>
                                  <a:pt x="13" y="0"/>
                                  <a:pt x="27" y="0"/>
                                </a:cubicBezTo>
                                <a:cubicBezTo>
                                  <a:pt x="43" y="0"/>
                                  <a:pt x="55" y="12"/>
                                  <a:pt x="55" y="27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8" name="Freeform 297"/>
                        <wps:cNvSpPr>
                          <a:spLocks/>
                        </wps:cNvSpPr>
                        <wps:spPr bwMode="auto">
                          <a:xfrm>
                            <a:off x="3237865" y="910590"/>
                            <a:ext cx="19050" cy="19050"/>
                          </a:xfrm>
                          <a:custGeom>
                            <a:avLst/>
                            <a:gdLst>
                              <a:gd name="T0" fmla="*/ 55 w 55"/>
                              <a:gd name="T1" fmla="*/ 27 h 54"/>
                              <a:gd name="T2" fmla="*/ 27 w 55"/>
                              <a:gd name="T3" fmla="*/ 54 h 54"/>
                              <a:gd name="T4" fmla="*/ 0 w 55"/>
                              <a:gd name="T5" fmla="*/ 27 h 54"/>
                              <a:gd name="T6" fmla="*/ 27 w 55"/>
                              <a:gd name="T7" fmla="*/ 0 h 54"/>
                              <a:gd name="T8" fmla="*/ 55 w 55"/>
                              <a:gd name="T9" fmla="*/ 27 h 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5" h="54">
                                <a:moveTo>
                                  <a:pt x="55" y="27"/>
                                </a:moveTo>
                                <a:cubicBezTo>
                                  <a:pt x="55" y="42"/>
                                  <a:pt x="43" y="54"/>
                                  <a:pt x="27" y="54"/>
                                </a:cubicBezTo>
                                <a:cubicBezTo>
                                  <a:pt x="13" y="54"/>
                                  <a:pt x="0" y="42"/>
                                  <a:pt x="0" y="27"/>
                                </a:cubicBezTo>
                                <a:cubicBezTo>
                                  <a:pt x="0" y="12"/>
                                  <a:pt x="13" y="0"/>
                                  <a:pt x="27" y="0"/>
                                </a:cubicBezTo>
                                <a:cubicBezTo>
                                  <a:pt x="43" y="0"/>
                                  <a:pt x="55" y="12"/>
                                  <a:pt x="55" y="27"/>
                                </a:cubicBez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9" name="Oval 298"/>
                        <wps:cNvSpPr>
                          <a:spLocks noChangeArrowheads="1"/>
                        </wps:cNvSpPr>
                        <wps:spPr bwMode="auto">
                          <a:xfrm>
                            <a:off x="2318385" y="910590"/>
                            <a:ext cx="1968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" name="Oval 299"/>
                        <wps:cNvSpPr>
                          <a:spLocks noChangeArrowheads="1"/>
                        </wps:cNvSpPr>
                        <wps:spPr bwMode="auto">
                          <a:xfrm>
                            <a:off x="2318385" y="910590"/>
                            <a:ext cx="19685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1" name="Oval 300"/>
                        <wps:cNvSpPr>
                          <a:spLocks noChangeArrowheads="1"/>
                        </wps:cNvSpPr>
                        <wps:spPr bwMode="auto">
                          <a:xfrm>
                            <a:off x="3677920" y="13017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2" name="Oval 301"/>
                        <wps:cNvSpPr>
                          <a:spLocks noChangeArrowheads="1"/>
                        </wps:cNvSpPr>
                        <wps:spPr bwMode="auto">
                          <a:xfrm>
                            <a:off x="3677920" y="130175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3" name="Oval 302"/>
                        <wps:cNvSpPr>
                          <a:spLocks noChangeArrowheads="1"/>
                        </wps:cNvSpPr>
                        <wps:spPr bwMode="auto">
                          <a:xfrm>
                            <a:off x="3841115" y="1207770"/>
                            <a:ext cx="1841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4" name="Oval 303"/>
                        <wps:cNvSpPr>
                          <a:spLocks noChangeArrowheads="1"/>
                        </wps:cNvSpPr>
                        <wps:spPr bwMode="auto">
                          <a:xfrm>
                            <a:off x="3841115" y="1207770"/>
                            <a:ext cx="18415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5" name="Oval 304"/>
                        <wps:cNvSpPr>
                          <a:spLocks noChangeArrowheads="1"/>
                        </wps:cNvSpPr>
                        <wps:spPr bwMode="auto">
                          <a:xfrm>
                            <a:off x="4329430" y="901065"/>
                            <a:ext cx="1841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6" name="Oval 305"/>
                        <wps:cNvSpPr>
                          <a:spLocks noChangeArrowheads="1"/>
                        </wps:cNvSpPr>
                        <wps:spPr bwMode="auto">
                          <a:xfrm>
                            <a:off x="4329430" y="901065"/>
                            <a:ext cx="18415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7" name="Oval 306"/>
                        <wps:cNvSpPr>
                          <a:spLocks noChangeArrowheads="1"/>
                        </wps:cNvSpPr>
                        <wps:spPr bwMode="auto">
                          <a:xfrm>
                            <a:off x="3409950" y="90106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8" name="Oval 307"/>
                        <wps:cNvSpPr>
                          <a:spLocks noChangeArrowheads="1"/>
                        </wps:cNvSpPr>
                        <wps:spPr bwMode="auto">
                          <a:xfrm>
                            <a:off x="3409950" y="901065"/>
                            <a:ext cx="19050" cy="1905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98" o:spid="_x0000_s1026" editas="canvas" style="width:352.55pt;height:105.95pt;mso-position-horizontal-relative:char;mso-position-vertical-relative:line" coordsize="44773,1345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Md4ttMpgAAMeaBAAOAAAAZHJzL2Uyb0RvYy54bWzsfW1vHEmO5vcD7j8U9PEAtypf6s0Yz2LG 7t5doHevgfHd97IkW4WVVboq2e7Zwf73exgRjCQzycyQ3B7stLM/dFpVLCb5RGREJPkE4w//9OvH u8Xnm9P5cLx/dVH9sLxY3NxfHa8P9x9eXfyftz+92F4szo/7++v93fH+5tXFX2/OF//0x//5P/7w 5eHlTX28Pd5d35wWUHJ/fvnl4dXF7ePjw8vLy/PV7c3H/fmH48PNPb58fzx93D/iz9OHy+vT/gu0 f7y7rJfL9eWX4+n64XS8ujmf8emb+OXFH4P+9+9vrh7/9/v355vHxd2rC9j2GP5/Cv9/R/+//OMf 9i8/nPYPt4erZMb+GVZ83B/ucdOs6s3+cb/4dDoMVH08XJ2O5+P7xx+ujh8vj+/fH65ugg/wplr2 vHm9v/+8PwdnroAOG4h//YZ6330gu++PPx3u7oDGJbS/pM/o+gXtc0Nf391rofhJkE0yXx7QgOeH 3JTnrzPxL7f7h5vg+fnl1b9//uW0OFyjf7Xri8X9/iM60k+nmxvqFgv0AmpFuj8E//Lwy4lMPT/8 fLz6j/Pi/vjj9eHxl+Ph/hEWVSQJq4Uo/XHGjxbvvvzb8RqK958ej6Epf31/+kiq0EiLX19dbLf1 enWx+Ouri12Nf61i17n59XFxhW931Xbb4usrfA8rl+Hry/1LVnL16fz4zzfHoHD/+efzY+x41/gX 3ePDdXLrLTrp+4936IP/63KxXHxZ1OtqnXpplqmUzO2iDX5JLbWQqNuVo6cRUsuFpacVEr4e+J1t bitTEdoti3hubYSMowajyaSanZKxvKokyO1y58BTTeNcSaDXq9bTNI10JaEe0VSANTpMh9KIewV4 VxLwEVXTmNcS8221cZCqpzGvJebVct14qqZBryXoY6oKUK8l6iMOFqBeS9RHVE2j3kjUK4xbDlbN NOyNgr3dVJ6qadgbBfuIqgLYGwn7mIcFuDcS9zFd08C3Cvh14w3BGLq7Z9UZgxXw2603fLbTwLcK +BFVBcDTVJzH4mrEwwLgWwX8iK5p4FcS+HrZekPyahr4lQS+rrfePLGaBn4lgR9TVQD8SgI/5mEB 8CsJ/JiuaeDXCvh2VTvjw3oa+LUCHgsgT9U08GsF/IiqAuDXCvgRDwuAXyvgR3TZwGNl+YHXjvtb Xk5e/Xqf1pP412JPr2DLsJR9OJ5pCUuLS6xP38Zl8P4lpGjx6QijEUi4CWvmKWHATMK87B3XDBxJ eFOkGUCR8K5ImFZ2JI2lG630p6ym5VsQL3OS1mhBvMxNWocF8TJHaa0VxMtcpQUViWPFVOIqrZqC eJmrtDIK4mWu0uIniJe5SgucIF7mKq1iSByrlBJXaaUSxMtcpdVIEC9zlRYcQbzMVVpTBPEyV2nd QOLxlW6yA7fJVcz9JcjQ/B+0l7lKU3wQL3OVZvEgXuYqzdQkjpm4xHaajYN4mas04wbxMldpUg3i Za7SvBnEy1yluZHEMfeVuErzXxAvc5XmuCBe5ipNY0G8zFWaqYK4cjX2zDTbnBBm6wfYThcLBNje kb/7lw/7R5qk+J+LL68uQlxjcfvqAj2dPv94/Hzz9hgkHmmuioiF0A7u1X17dy+lEJMI1rEcf8vX h6CLpfJDxV/zNYrFWxYJ9e93dXc83wRXO0ujUrw0Kwu77/XN8cqv5PhbvkZtLDVhJN+0UKzcG7yM Kis9b+hdWgmyG3yN7mSxCUP5toVi5f7QS56y03UIb6lKkB3ha3KIxSYszfctlXuCS3h9Upa6LuH9 TwmyK3xNLrHYlKl831K5cpfoxURZ6rlEb1ZKkF3ha3Qpi02Ymu9bKvcEl7DkV5a6LlH8lwbgvu6e Syw2ZSrft1Suf1se6TAo06geFtl5eKdZQQS6z8e7wzXlFWhYP58+vHt9d1p83lMqJvyXJkMldndP s0NVb9A3r/bICL2/2z+GGUKJFWp7OJ0f3+zPt/GuQUOckd7dfL6hdMf+5e3N/vrH++vw78f94S7+ G55QziPkCig9EBMM747Xf0Wq4HSMeSTkvfCP2+PpPy8WX5BDenVx/n+f9qebi8Xdv94j3bCrWlrP PYY/2tWGluwn+c07+c3+/gqqXl08XuDVjf75+jEmqj49nA4fbnGnOFPeH/+EFMX7A6UQgn3RqvQH cjDR1r9DMgZzQUzG/Hy4v0EiJqxuUnbl9f0vJxj4rPTKbg3YQoNweqVtlit6C6D0SrNcbwb5FWpo yq8s6B+vLu5gUOg0nGuh7ppEqNFzuouaOXS4TYWlROinz+i0Hw+PyGLeHT4iTZR79kTX2r+Ec2lR RG6GbOHfdsvdj9sft+2Ltl7/+KJdvnnz4k8/vW5frH+qNqs3zZvXr99U/0V2Vu3L28P19c09PV+c uazasqxbyqHGnGPOXWZQLrX28IzDRL4Go80ng3vk37MTYnmqOmFNPecpnXDx/u7w8H/56UrZvlW1 3eziPLqrjf643TYVvp7749wfYzY5Z6ixAFH9MbzDfXV/7LLP1Wq7wauzGh7r9WYXJkwMj5vNcrvj WZvTzzz2zcNjj2Bi8jF+R8MjBVlUd2yfOjzSnJgGxWa1rtPLhdUL16slumYcFOdeOE/SHW2Hkm2q F4ZI1VMGxfJeWK3rFcXbAhNnudmsMI3TuqTj4syDIch2WOJ9d2tFeuWO3VCwxwK7KnXFb8ceq/Ff Cniv2mpAH2tXuwrvNKHTYhTtT9/ypZrfaEQG0GePVc1yG5cKnUw//1qFFYrHHttSHtdS08+9DtUg ZpMJAq4aOJ2FqgbcsaEexD+yCJEfLGtkytVRgxeFSTX9bOvQGMUdqxriMVn2DLhjhib0xmxQXW09 TdNAK+7YiKYCrBV3bMS9ArwVd2xE1TTmFDfpkNoQ4cvCfMAdG2KuuGPNilg5pqZpzBV1bERTAeaK OVb77hVgrphjI6qmMVfMscj8s5AaEMeGmCviWLsj3pipaRpzxRsb0VSAuaKNjbhXgLlijY2omsac goW5n68CbddCCqHbTow4Y0PMKS+cNa1rb5QaUMYMTXIUH9FUgLlijI24V4C5IoyNqJrGnCblDil/ mprGXNHFNoGWarXegC02xFyxxUY0FWCuyGJr370CzBVXbETVNOaKKrZ1Z74BU2yIlGKK7Zbe6oCS kbmR7SdGEcVGNBVgrnhiI+4VYK5oYiOqpjGn8FCGYBeY6lbvpCxnFrOR2sixpVo2xM4zVU2DvpGD y5iqAtQ3cpk44mAB6hu5VBxRNY06ZVgznNVy53XQ7TTsWwV7tfHW5dtp2LcK9hFVBbBvJexjHhbg vpW4j+maBh4RUAF87c6Au2ngdwp4vFA5/X03DfxOAT+iqgD4nQJ+xMMC4HcK+BFdNvCIrcxsVINu O7NRXW4xnikildVlDLeZjeoBObNRPWRmNqqHzO+PjeruYaBVL40zWNbGHMD4xgRa2gbxsmGJlq9B nDMME9oxYwfxMuItrUKDuCLeuq4mMt9bLCVLXKXlJGnHcrFIPLm6LXOVVoVBe5mrtPAL4mWu0uKO xLF4K7GdFnBBvMxVWqQF8TJXaR0WxMtcpaVWEFeuYgWFvvMVdOrwAkZ0arwjU66soxNGymNEjPMK 3beaRZg6BYvxl3yNqpJQfBmH4fwtX+UNi4T6t2OK4dALRJEDevwLzw/EwJUcm8bXRANNUhNG8k0L xdg2vpfvDeKzykrPG0SXlRxr5mv0hqUmzOSbFoqVe8Occ/6F5w3itgXesNSEmXzTQjG2jZHz2wYx RWWl5w0iokqONfM1tg1LTZjJNy0UK/cG0TplpecNYo1Kjr3ga/SGpSbM5JsWipV7gziYstLzBlE8 Jcde8DV6w1ITZvJNC8XKvUF8SVnpeUPhMSXIbvA1upPFJgzl2xaKlftDcRtlp+sQAk9KkB3ha3KI xSYszfctlXuCS4iIKEtdlyjdTtN7X3fPJRabMpXvWyrXvy2Pb5ilZ7L+903Wp7STomCF5epTKFiB J/0vPZ5022xWRIRGn1+1bRW5VoHaHsoi1W2zpaxmIGOtGhD304r9tyKmrja4Oy14n7M7ZKbtx60j 9BJFPeHvSNunSU91x0BTel53NAn8inBldMxqFcp5zR1z3k+iKszRu9aAIxje1b85RxCbQjdteteb a8xhUJKcRDRLTqQ6xeGwPM4iXpEkmQxz1GAFN6mmnweLuymlvYon2IakoVnKr59/NDRhlZwNGqkM 108/Gpow6JZoKsBa8QRH3CvAW/EER1RNY654giN106YxVzxB7FL3ihkhf9UhapfvUkTBMVUFqCum 4IiDBagrpuCIqmnUFVNwrGraNOyKKliNFIabhl1xBcdUFcCuyIJjHhbgrtiCY7qmgVd0wbEKbNPA K74gSpl6w+eAMDgcZL7DGnNeBcrfT40518OCHq94gyip4Oqa7vGKOIiqLt6wPGAODrupYg7SzAxW jzVBD6iDhio5rY6pKhhqFHdwzMMC4BV5cEyXDfzM6rGL6M2sHo9YMNeY85CZa8x5yMw15jxk5hpz X0uKCPP5d1FjTmedvPQUV4/jIDxnpfgaE24sFRc6LsEDb+oh7F8o1r8np6aGJA8u9sa/8Lyhd+mS ZBuLTRjKty0UY+sYO98feslTdroOcfG4vm6+R0qIstiEpfm+pXL92464xLXe+CeuS1w8jgXZFb4m l1hsylS+b6lc/7a+S/RiUtRKuXhcX7d2KYtNmJrvWyrXv+2IS1zrjX/itVIcJyfT1llsylS+b6kc 28cIsktz2vqCzlZCPbPvtsbcCu+5Mk+Ily8kBp6SJxSVQzAiigSLUdVrrjI3V5kzz52itbjqhk8u dWgmqVEIZLMDpZroE3OZubnsoXEGnHMQ2goxO9Uhf5uyh3KEtEp8zYXm5jqc5sl8NW3hUB0ybLZ4 7kTdgp5ax3HR6oZzpbm5GzrdsD8ufk29w2qiG86l5uayxPb8XBMHPg6HXak5MFW7d5e/fLODSuum 3qCaXFxUVg12htFtO07urtq1tFkwUB//ux1V6qVhpwkfKgnbenpKUrCK0mNnhQuyr5gPM9fKo1PY idcRGpl3BN2g3FwMvShN/wA0Mte9Arx7NDJX1TTmPRoZ1fsIoa8eI3FQbm6IeZ9G5lEfnkEjc1UV 9PAejcx1sAD1Ho3MVTWNep9G5p0QO6g4N4S9TyPzaCLN9KjSp5G5qgpg79PIXA8LcO/TyFxd08B/ QxqZd0bsM2hkrqoC4FXhuTGiXAHwqvLcmK5p4FXpOTprxhlofj80MtfDAuD7NDJX1zTwfRqZN5b+ fmhkrocFwPdpZK4uG/iZRjbTyOLLyHxU6eBA3vmoUo/9NB9V6iEzH1XqIfPf/KhSzQJisgNfIxOm TnzICepEHFCLhDxyxZB4xcVU+BceXYQJYizHHvD1iTQyLBuQ/pzwpW8b34upIkNvuGAHW+l5k88g ZUFWzddEUeITTScM5dsWivVv6vtDqbkighI2OxXx4lhswtJ831K5J7jEdC7+idtGWyqQO0lQwsal KDZlKt+3VI7t4y7htxK9xilLPZcyP6yvm++RxgM+0XTC1HzfUrn+bUdcaql2hADfdYnPIO3r7rnE YlOm8n1L5fq3ZZdmGtn3TiOrqeaYyk7LU3+eelSpSrCAshHzOl2CpW0qEHtigmU+rHQ+By2fg1ZT JUrVDZ9XhKd/WGmNQ86WdPJeoJEZHXI+rXTmNVq8xppq1qsO+bwyPIMOKVLQIFHg6DOdgp5pZDN/ x+bvUPFd1SFl6Z0nT9Q4+5F3lljdcI3SZUSUICbEfGDpPFGLiRqTqeyGoAR01J3fuhsii0iF8yIh Zz6xdO6Hoh8iZhj7YUcjA++k64vfjkbWoGhey4tK1J7F8aQ9Gtl2S0WSA42soePH8TVetbmy47PP LLW4NoMKNuFukt4k2U2odeGk0geEj4EeTSPz9MDvTO5qQ92ngaInVyOz1TyLRjYwhmY5YbBLjprG uZJAP6Ua2dAmCfWIpgKse9XIXPdUttvG+9k0soF/PRqZx9AZ0siGmiTmFK92eveQRjZUJUEfU1WA eo9G5jpYgHqPRuaqGlAMBg72aWQeEXRIIxuqUrA/pRrZUJWCfURVAex9GpnrYQHufRqZq2sa+OfT yAZoPb8a2VCVAn6ksFkB8M+jkdnDzPNpZAMXn08jG6qSPZ4yFM5AMzjDFI0fFgfdKePqDNMxVQXA q0NMx4hyBT3++TSygYt9GpnHDR3SyIaqFPBPqUY2VCV7PK2lnDakCLVYEuAY4WEjPq8amd3j+zQy Fy17qJlpZDONbKaR4ZCohXHQ5Ewj8yhBM43MQ2amkXnIfHMa2TKcWNHRKCLVI45uYT7HZNd922NP 9A6m4m/5mmgjSSpO6VDHX/NV3rJIiO1iBUyukJZGpX2qlufJE2lkfQPYEH3TCV/6trES3xsuC8a3 97x5Mo2MFbIJfI3+8G0n/GGxvjLfH9C5NA/RdYjLjPV1a0OptHZIPE9Ymu9bKte/7YhLTOfin7gu cTKIBdkVvkbsqf51kUt83ymXWK5/W9+lTOfin3guPZlGxgrZZb5G1/N9J1zKcn11Iy5xVTD+iesS 88NYkE3kazKVxaZM5fuWyvVvyy5hFJ0P0fquq5HVOwQYVFrwyVV3RDUylWCplqDw6ARLO1cjm1k7 NmunV2sHcf8uI1iUnTarkTXb1XKJNF+gkVkdcqaRzR3S7pCI2alx8clVd+wOKVLQFaWYeyPkTCOb aWQmjayhk39Vh5Sld4pGSDlRr7ebNr1QW91wrkY2d0OnG/a2HeDV+4kT9RO64VyNbK5GZlcja5ZI Lw5oZHLvwbejkVUNSLhNXFSipuOuTwVvkGUmzgbRyJrtdh2ZlnjX/ioeWUXlYnZNcFGyxPr8pqpa hqWKlJGp2EC1MfRIHhlkbheWIpmIXRFnx1Akk7Cb2lHUp5IZemTme+eokVQyD6B+8tXyS5HJdlTy yTBIVSQDyo5Nik4GNrajTOJdrdeeMol4heM9bcsk5ljQe8ok6lvPS4l7VXk9QZHKXMQk9j5iilZW bSm9b8CvWGU1jh+1u6gqUFY3xPewlEn46w3l961+oU66rGtPmYQflQo9ZRL+auO5KfGvq42nTHV9 FzPZAD5mimGGgvI2Zopf1lTeo61KlWHXjKNMNkCDW9oNoIqVNUDDbE0ajDPxo9l6fVbRzOq156Zs gKauPMtkA/iYyQbwMUMgVzgQzmY1Oi12DXdSLWgwNmaKa9ZWRPi1lMkGaDfe46TOvmyXnjLZAO3W 67SKbtaEsw4ty2QDtLXXNRTfrHExkw3gY6YYZ+2KqlsalqmyZavaGzVWcr5dLb15UjbAaus9Top1 ho1njmWyAVY7r9Mq2lkLmrftpmyAVe11DcU78zGTDeBjpphnq8aZnBTvbO12DXUSJqFhuqnOwVxj CLUfp7WcglfhHFmjayju2XrnTcGKfkbQ2pbJBlg3XtdQ/DMfM9kAPmbY7dANLuvamZ0oM5pH2k3t PehUriOLrTEjmm5u5BOw2XmP00Y2wHrtYEb7OvItNztvEt7ISThSCY3W3MgG2DRe19jIOcDHTDaA jxllaDsHKmd2onIgWWrbeA/6VjbAZu3Mm1vZANudN9JuZQNsVk7XoEM/smW7pddpt7IBNlhFm11j KxtgG/ajWOszKtGf77lxMZMN4GNGBa6zsi0cMC2jugtZatd4Dzrti89i25Uzb9Jm5Sy123mPE20h zWLbUFXT6LS04S5LVcul12t3qgW80ZESg1nbDve0R8edbAEfNNkCPmgwWtx0ixHBbIJqKdugWmKR bxtXUZSgc6JxHgNoEGLV0h296dVa6PMGSSSahBj1W9c+2RRbb5yslrItoM6bkSs6wDD7O4KfbI4e fohTfLj++fxIYbr9Lf4RWPBgaabPHL4mGg7hjrdhIx9UQIoUOMJoFRIOOb5JYUBOwiHcPSkMPEk4 REkmhQEWCYf92JPCqfz8W0QBgMi0ePKxKnOySl7GwivT2pOfVZmj9LJOnlZlrtL7OInHbZmTxsxn JHv9fD4j2UMm1QR825Z1YHrXox7ZlnVgepsjcbyvlTyr9L4WxMueVXojC+JlQ9LMSvY6gc1KdmcN ekMh3PEOUtKqqWTgW7xlFImnVsV7RJE4zzRlHZjeFILtZR04sTXfYrVfYgyt9kk71vNF4slVrNiL xJOrWJMXiSdXt2Wu0qqbbMe6ukQ7rauDeJmrtHIO4mWu0tI4iJe5SovfIF7maljekjwtYEucDevX +IMyd8MCNf6gzGFwvKMLtMYsMyn5jGWy/EFcJaQ14unm6nFx9+oCTYuTXvH/06uL08Xi3auLd/Sb yDpNskRAXXzBYZFIbdHB5uE1j2Q6Mm1kx1L6Ba4xl7X7WpNoKaoDMVyiO/wtX6OyVP8RY8SYVOya 7Cdr4KtpFn/JFNuhH6nTUFPFe3ueIHcUXEF2aNRKpIWiXB662Ai+RkvpZRnIIKczqm5gH2vxXULO JqhGhmHCJyRkomQursHa+RptRa4lyU2gT/EcOIVEyahTQwv5fr5XCOoH3QjbT3iFLEeUxC/G+hMS GFEuD9RsBV+T9xRzhFfIPozqG1rIenyvECkPuhELn/AKqYMoiclrzCtkBaJcniDYCr5GrxDwj3LI qo3pG1rIenyvEH4OuhFgnvAK8fgoiUlzzAqE2qNcnpjYCr5GrxBFT3eeQGlgIevxvUJMN+hG1HbK KwpL0bCHJ3HMK8SvoxyCRaNyVL6C9CGbNyo3sHDaKwRKg26EQie8QuQ4SkYiOeYY1s7X2AYICie5 8dGC91cgojvq1dBCvp/fVog+BhsQX5zwCuHYKInFyRi2iLQGOcRSx+UoKoW2Qph0XG5g4bRXiOhF G5BijbZ6sxVinFESgcMxrxC+DHIUoBwVxIl/USF+MKpwYGKBW2nVSbGvCb/CugToUlhw1I5d6tYc p3Z7K+J8CQG81o56NrSy7xpuMu/g+a538DQ0nw2YcKFjpaOKvyETrm0rnnl39WYTB4mubDSOfmho wgkF1VYbOqMz9vevYsJtQmoG/ydlkuaG8SIHvwM9pY3hJSmD4SzLrBtKzRuKZDoAqRvUERkqwijW KQqZAEORzAOEFIqhCIN8pwipB9MizBhZKBQjGRqEKTCLuBBh5MlCHkSKDLcCmcO0SLHhtpThMHxT XLhVRalbAyW8kEirKLth6ZKIrwLbz9IlIUfRckeXBD3m9C1dEvUNsYossyTuPloSeA8trF07HHCW hY2W4sFVK8oZGmYpGlzrPTGqvFq9dHqWYsE1Xhelw827vgV6oW2XRL4NHCwDeXqf6nSh9qGtS0Lv 4yWhd/FSFLgm5LgNuxQFjviApl2KAVd7D5A6qrMOTFmjHRUBrg7sE8suiT0qJDl2SeybllgZli6J fSQgWnZJ7H28JPYuXor9VgeSq2GXYr81S8dHRX6rvGdIndbZeCOz4r5VXl+lbTS5rzaYUsw+oahv dUO0B8tHhX1gxBjYK+abj5fE3sVLEd+q2pl+FPGt8YZCzXsjmojhoiq01gZ+q+Fij/XmqJLIEzfR RF5x3ipvDlpJ5IlNaOuSvd5HSyHvoaUYbxVRHQy0FOGtxRngplmK7+ZMsortBsQdTXKS9WxSsAdy lNGCiunmrLPoRTg/Oi0eCts7BbpnlMRcAYVXpJnQYFTYmgkNXl5yJjR4yMyEBg+ZmdDgIUM0ccTP 3q440jbODaNpkcQx88VYwYR4jE++zfm+CfEYfHwLunaRdqyYgzEc05zQnlxdK1cxAeFnX5EapXUB pUZplrUyo+F7ClFynNiL0SLgEfxBqDZ6z+FEvqZweopkTgRewXIP2jiow0r4GpUNjOOv/VA63qKD YvCOo5meP4goBMEK2YoxhxAtiHI558VG8DXaytmRTBnhr/nKYj37+GvfJT6ZEu+fEz7hXT3Yirfx UZ/wHh59Qlp3zHe8Y0c5vKeMyiW+TGfhtFd474u2Ils73lJ4C46SExl3vOFGufz4sxV8jU2At9co N5H3HVrIevy2whtV0I13pgmv8H4ZJSeeFLw7Rjk8f2NtgPfC6NVEvmto4bRXeFuJNuTO7T5VsVHx bjZqbGoByv6O+YQ3rnhfvKSMyg3sK/ApdhYs95Nqz6VoQnpLcRMzSdtEcjAOoXhbGXenb1rfmzlz 870f4dlQ3laVdAmjaMraFJV0CTWG/gUzP96j7w4P/UPrqmZdZX4CcjUxg9nlZ7aYONFPKT0DqsEw PfNwOj/+883x44L+8eri7nB/ExYg+89YzcSHmUVoXXJ//Olwd4fPKU9PnK7VBhQS+vN8vDtc05fh j9OHd6/vTovPe6KIhf/So6TEPh4eb06Lu8NHZLaz0P7l7c3++sf763CXx/3hLv47PNOk/ObXx7TS wr8Wn06HVxd/2y13P25/3LYv2nr944t2+ebNiz/99Lp9MRfX8IprYKqQHRPBceD9vI5JjXJ8/37x K0haq7bZprDDGpXXIl+h645V0+xoF1ksnNGSaOxknC7kzjb3x8fHh5eXl+er25uP+/MPHw9Xp+P5 +P7xh6vjx0ugfbi6ubw+7b8c7j9c4jjf5eXH/eE+PIn5Gb3cV+3L28P19c19fDDxCOGRCVtb+CG6 pCY/P/xyio3/7nj9119O1CT0+ZfzQ/wY/1j8+vHuHh89nF9d3BbY9uV4uo6G0b8eTserm/MZxnr9 ESuSfoo70mxSn/x2KW7ZZ8GRXa5jp+w6bYv9xUSAC4Po8rfJcFOMs2oiI1cmr2WCO+yWDWsQKYH1 aA6obmnfs6VGplttNZiYptXA6SyErZfYgjcwB+2WRTynZAzYUYPl26QaGf+1naKRJ6vB1OigoxLb jiYJcx1SChbOKq/taJJIj2gqwFqdGDbiXgHeqrjLiKppzFVKm5Kcdo9UOW0bKZXQblaUQLMwVxlt R5PEfERTAeYUKMldasS9AszVeWEjqqYxV6nsFoVybKRULttGSiWy27Ad18JcZbIdTRLzEU0FmKsq LiPuFWCuzgobUTWNuUphr8JhjRZSKodtI6US2LGmgKmpYBCXmI9oKsBcZa9H3CvAXCWvR1RNY65S 12t3tlO5axtzlbjehAppFuYqde1okpiPaCrAXOWtR9wrwFxVahlRNY25SlrjqAZnbFFpaxspnbNG vQ57lFJpa0eTxHzrayrAXCWtR9wrwFwVZxlRNY25qsyCyoMOUqo0i40UhSvzdAXuM7E9rI6uCrM4 qiToY6oKUFc1WUYcLEBdVWQZUTWNOgVGBFbh4EALK1WQxcZKFWOpqo23LlflWBxVCvYRVQWwq0os KB3hPYIUuu+QsBf6qhDLmK5p4In03t0OZ7s4nZS2B2Q5Gy1VhIUaz1M1PZmqEixjqgqAVwVY6BQZ z6wC4FX9lTFdNvB46Z/JMTM5hnLcea/heI57Jsd4RIeZHOMhM5NjPGS+e3LMXO0DZTuw4qEReK72 QeUdKGH0cDxTwujtP0C1D6ygvo7dFV4qQuWLNvjecRgi1SV2Dk6Fdd8yoSBK0WsI+hCL8Zd8VUIx Th9Spm+PBLeWijcsEurfzifVIIqsDPT8QAxcybFpfI2OsNSEkXzTQrFybxCfVVZ63iC6rOTYC75G b1hqwky+aaFYuTeIfCorPW8Qt1Vy7AVfozcsNWEm37RQrNwbxBSVlZ43vMm/r1l7w1ITZvJNC8X6 9/SfG0TrirxBrFHJsRd8jW3DUhNm8k0Lxcq96R/u6rUNongF3rDUhJl800Kxcm8QX1JWet5QeEwJ cqPwNTZOFpswlG9bKFbuD8VtlJ2uQwg8KUF2hK/JIRabsDTft1TuCS4Vnw1M6fbpGTRO1phop0zl +5bKeS5hlp4LPHznBR7QMRUbKxBpE/OliCYoOVjrzWaTqOMWB6upVxUl7WcO1pvqv2g9rlhSieeE D8t4Tr8nDhamhgEHK9DZvzkHq9mitEjiDa7qdtWnYFVN7NKxz6IKCQ+mzBu8+hR5rPQcMHdVBL4/ XCfP3qLji5TCl0UTSzRJhpXMOnSlwsMdpZjMtNWUdzBUyawDSkKmqt4DVTLlE47sMFSprMOyTsX3 B6okXQXlP0yrVNIBVZqI2EWVK8H7kw72OVmGUTLlMAKV4mUF6oShS7Gydnxe1sAqVXAkJNosXRJ4 qpJue4ipu+sNqNlhokU18nKXyUcoDO2SyKNmh61LQr+D9Y5dEnoXLwm+j5fiZ4UMoIGXYmdtcTaL bZdiaFHpFdNJRdDahFIVVvdSNUeqcPKWZZlEf+P2CkXTQlFVxzIJ/7b1niFF1HIhk/D7kCmqVhWq QhheKqbWBqUCbPwVW6sCsib+iqyVz5YZdFhKZuR+XYUjwSzLJP5rnK/gWCZ7f4XaA7ZlEn86zMNR Jru/j5lsAB8zxduqwgEMhpuKtrUC08i2TFG36nBWlqVMjj4rPhti0ACq+EhkhlrKZAOs+FC8oTLV AOEQKUuZbIAVH4g0VKYawMVMNoCPmSJx1TWRWwzLFIerBQXGbgDF48JC1lEmG6DBOXyOMvkE1IEU ZlkmGwDFzjxlsgHqwD22lMkGaENpJ2tsVHQuHzPZAD5mitFVh9OVDMsUoaupvWdTkbrqUCnKUiYb oA6lSCw31cFbTeCxWspkA9Q4U85uTcXsqgNZ0FImG6AJ9Z1My+QT4GMmG8DHTNG7Ghy4aT4Bit1V 7bxOqxhe2GDjKJMNUFXp+JzBg64O3orH9RmYqYO3KjzBdgMoklcTOC+WMtkAsSCZ1QCK5uVjJhvA x0wxvZoV8aUNyxTPCwdq2V4qqhc2Ozm6JP7ekKFO3YJBjirZ/dNhVIOGVEyvBqed2h5K7EM9Mgt6 xfTy0ZLQK7RmxtGv94uZcTQzjqxOQEt4QibXCRjnYs2MI49XMzOOPGRmxpGHzHy+kIfMP8D5Ql9N w6ElXzp/JnKQuuRnzGYmWkxXBr4T0GnPdBgIRXTT/nX+nq9RIcUeKJOIcO2oHMU0SS4FYad4O52B fDufXZCoEogPJgs8n1K+F8HSUVNpzQpTEQcdFaNimxBDiHNUbGDdtEMpgY2I24RDiE8GGxCBHLUB occkxxCxEXxNue5Utglxw1F9AwNZjd9IiHFFE2LeA+3vtRKCfkFy6tQOxPOS3HiJH4Tq0p3H23No YYFX6RQEhIYmmgqRtGAFYmWj0DIpDGGwUbmKT3aZOCsF4cB432zhtFeIxoTfIN4y5VU63QkBqFFr EXkKGqmQfqyGwVbwNXZABJXSncfbdGgh6/F7IEIc0YbJc2gQ8wmSiOqMWotwTpRDyG7Uq0R/Qixm XG5g4bRXiBsEGxAZSLq954oqlcQheNwKPuEIUZBRaxH+iN5P1XgbWFjgVVrgobZuBNZ1KkE73q3C tIixerzIF2IKwSGEn8ZaE+GCIJZt67uDsW1mu3zfbBfKBiu2Sxj0n8l2aZdVQ4UU6eFdISEQayB2 xVvmAlib1ZvmzevXM9nl/PLq3z//clocrnHuHrENBmSXMAT+XcguO175LrfreEhr12VxIsOW6w2h VuewaNuzyC7rkHdYxz2AkuYh6S5u1XhJdlmF9K6hSca8W++oEaxLc9Z5FYq8GJpkyLvxDhqRCTfo QMjb0CQj3i22w5v152Wyx8VJxrtdnBTTZRV4CIZRiurSICNnWqWYLmS76aAqQYTjJB1dEvYWx2HY uhTuS+fwE1WGCFQtR5dEvvEOsVF1iHy8JPYuXorp0uycDqGoLjXYHSb2iukCxqTto2K61IFPkiqQ ygdMEV2ahrgpRp9Qh+vUjdOOiufShEoYli6Jfb1x+peiufh4SexdvBTNJR5iY9ilaC51oLkYeCmW Sw2WiImXYrlUSN6b7ahILrU3SBB5Pw9KVcgwW3bJAafGqGTbJbGv0EK2XXLI8fFS2Ht4aYbLmoo8 GNgrhkvl9S9FcIk8KkuXHOm9s64UvaUKp3lZqiT03kEqqjhRtSF2kaVKIe+NhKo6UeWiJZF30VLU lpBWNsxSzJZAbDH6luK1OCOqKk7kHe2mjtVxuiid45m7OyWnLYNkZwftzkRcHanjDX+Ky+KCJPGW IOF9cS5fMSeT8XY3l6/40N88PSeTvXwWTT7UZ2I4AIPIeJp9TiZ7QNrJ5AjoVxx4QvPk2IEneAsL DZhmJtzPC3LibTRKTkRa8a4Z5PA6ORrBDJah6+CFa1xuYGE/1CltjhF8vOBEGxDLHg/d0t2pA+OF btQKvMpFueV43Jp21AR9+XQStpavnoX8vZ87wKtD0I2Xgwmv8CIVJSdSaHhJinKxBDRan63ga7QW L0BRDmzB0aj0wELW43sV6uajBfCaMuEVXlGCFXgJGbUCrx9RbjIjEmPoeHkY15eqinQWTnuFBW+0 ISPrPVdY/AfJfEQPK+drbAIs7INYPnOEv+ZrEtvEp7Sa6M9D+1iP31JpiJrMx8UnIB+hxIr5Gg2N 0HOT83d8jTLENKYRYjwV0jeLdbAj6NVzJuQ7z4TgERsEoUOq8psHoVvsqFynah+75Wqw43K7bmjf AG243C7XeRn11fstcWA8DWoyPoYBJL+NxhOE8f++EJDKQkSgN/TIoERdUajX0IOhOusJMQlDkXw9 dhXJ9+NQH95QJAMSriIVCaJAo6FIvh1TRMx0TcWeawqSGJpU6LlGTsBWJeEOW/MsVRpwilgagKs9 ljg72bZKQY4qnrYqiTm2otmqJOg4D8dRJVEPZ25bDkrYEbc1jVJR5y0Fdw1NNPPnbhc2UBhIqZhz CHJZmiTo2IFp2yR7+drpUyrg7PUpFW/G4cS2dwpyp3eqaHNLkSnLO4k4RaYMmFSoOW41NDSpULOn SfbyKmz0tDRJxB3ndJg57Au0NMlejsHHdk928ho7d0ygGgl5CHVaSMlOXoetQpZVEvMQ+zZUqRgz lNhWqRhz2HVtqZKoU9LEdFCd315hM5EJloox1yFFZnhIudb89FXhiG3LLgV8TWkHS5cEvgqpO0uX RL7aOqMena+X7YrpEEOXCjKjcodtl4oy1zWlfCxdEvsKO1NNH1WgGVocXXKQ8aySyPuaJPLIAdhG KeBDTthyUAIfqgMYbYhzajvcq50z26htk2FHlaFK7Zqsl043VZsmPatUHfw6xPcNB9WWSW/iwtm3 nYPuwkNtmAw7OS0HJey1N+GoUviof243Ib17iv7uTM1qtyTtNjS7g9ot6bqoNktWtWOXKobvLq/U XkmQjhy7NPTO+kptlURxE0eXxt6ZMNROSRwG6OhS2IfUvtG71EbJKmyvNvoE0Qq7dsRsZ441aqNk hR2CZjuqivjg7Tq65FhTbZwVDZ0sl+2iUde2S4427tisS+Lj8bd1yeGGrLd9lNhXK0eXroqPUcnU pWriU88x7VJl8WlYsnXJlQ1q0zm6JPZ12KRt9AliBWfsvdFZlcWv0Qlts2S3Dylho6eqqvi+hxJ5 LDpNsGjXRWd7FfbhGh5it4cQ82bFEDbLQLhdFWgLZRgwHcsk9u7zGE6n6+7ptGO1VB0/VCgw3ZTw e+8FKOgn7Q8EGVOZbABv9sC+F6XMWUyEUGN201v0Voo2FYvUWJZp3pQztlbq7dVbmlSqRFAlez+C fHP6ek5fI4o2p6/n9DXy0ZwimshHY9ynPpPjrhPiGNmDOO8ImRDH2B3EOb80Lk4voCSOV8yYZJsQ xztmEC9zNaVl34KUVKQ9uZrzmBPGJFfxyleind75yPa8ZXBcO73XBfEyV+ndLYiXuZrSTG/zXpoJ Y5KreMsqcXXeC+1RHv4B9kK7Z2qkjM5bvCaUdIJ/gNMXXFfDsp0eJ1qYlzjLGW38oOx5RYAsPrC0 wC67QxqdcI504Q/SQ4vimWU/SDyOt7QYLjIp7S3HDwqdTmwG/EA5jZUsxp+voPzQIpwoP/QyRwnA jngQs+px6E2verhb9z1nzqMcXpzQ6gj5JP/5W75GqURLmBSL+E+JMW8F2ETQ+WZXn94drv5885/x lI14ay2MLP8jnXTCG0JjM+RP8bIVvMmNoxSa6tnkQD/IivCiFRTZn+bOotSzFwnYhGzuu/w1X5NY NBmptR4WWiyRU8Dk0Yj1pOIMOthNazmexuUqPCnsd9riWoXnjT9ksgnv+tXa9F/RqbRdPnaqrCZ2 ydjo/CHFVgF07glam/Yu0QqzLH/L13hvYqRD4zjnhDfq96X07aPCKi00gizbjU1l0XBqj/xhKlbA 3Vpr038l3VxZXKrhDZiBhcW6eVN/N1CpvmcpJyZTADc8DVkRvV4T5KqNkRoLn2ZCkVao/4q2Iy0S f6J6ENJG4VOkuAQySJeFTzNXSyvUfyX1iYuHHqIUxTkBfdL4NFfb0Ar1X6w+KqJpTGlK6OhuisRa sB+pM5Km0Xsa/uQzgtvqDnSINuEfS27kZkm4IaFWfodE7KsiWSurSiU4Kqy/pWu0c4punOmSBT6k qh9V5K3lOyQ2W4W4obgDwr/hDh2FbvoOVRoB6ljUhe+AyHtUhU4m70D8APhAfc9qBz0U8IqjmwX5 e77GvsA6edHA3zK3TM6e8ReU4yAoM/vVm15THRikxZK9rJuvSV8yAUHF6BZ/rQHsCasHL72B1HGA YBzT/ZEAM/Ey1adJRE+tVLWSgNfPReZM8uylFeq/ovWp5A2SX2QR25lGzt6nXBwjyg6eOgYpKkai LJnIxvD3lhnh0IbgkBpfcCKsVMLmUYGK6D7r1jr1X8me9Lyl1VCnykQS6TQJ8MBX+w48aKsRHhus kqrex+xa+eqoon2BAaWeqvR0xm6VXSMeRZC2F0imDw37EH6TVRH5IahSY1geFroF/uQ4TCNqUBXL 3HR3SDeOz1z+OJWZofnWGmFMH2gLGBmr5xKuLtQfJRGBIGkqq1N8h/R0V3GGy8bmcUhNh8iTxDtg PC6/Q5qW8EiL57JKTzipVB+nARB2Fd+BEorkt57RaQwNH8egUnYtvUwjwVd+hzReVDEu2KlKU72e cWlMDjdGry31oaasFfkQ1wF8h5ryT/SxXvEikRY/7t6QVW/l8SmOF0gGBuk8p/DXVpdDui8Kq+eS P40E/s66KJtJ5Vqh/ottiT/B0le0OlsYg4ud+uglFt7lMMbxAw+5Uh9nQdC/xKfIIAZPc0Ejba/+ K428PJsocPLqRHdwflbKOwGy77FZ9SNBPBjqA/qmaTjpwgUjPcA9ftF0Mo3yekLmaaT/KT96xU3E M16lRxbedGGvyuxhn/txapy0pMxbJvhrvkaxPLJxr+KveVGGGfIbEf5pVXJ//Olwdxf78909fXLz 62MK1+Bfi0+nw6uLv+0qvNj8ud69+Gm93bxof2pXL3ab5fbFstr9ebdetrv2zU/6UKSfD/c3X38o 0uILigGiPk+I/JyPd4drspasPJ8+vHt9d1p83t/hHTj8l5pciZ2On+6vw0N2e7O//jH9+3F/uIv/ vuyOcSKLwxsP3OZrAOKSWPXnh19Of/wD/evd8fqvKAdzOj7Sy/fi83e+FwETwmAvQniU7L0I1NPU Nwzu4t2Xfzte37y62H96PIb25k0Dx/fvKRLWbOvVlgcxvOnQRoPQstRNryCwWa3oHSvsPYAwT6es 5lnlbzDhEduER5nuQChJ6gg0DJ5zOxGsQgXtIBCshnoAXxZy9GBayCJUrN60B45noXAIQD00CNNX lkkMpqFBGPKzkKcI83eWqVAQ3rQIs0QWCkcDGRb1GByB2TM0iYKyWVXcezB0TvE3IlnS0CThjsQe Q5MEPBLjDE0ScATJiYljqJKQN557EvJqFcighioJektVaqxeKUGnJjatothCxjOSsocOqr0HaUPE 0Cq1+QAFGEyrdL2bSPwzVEnYwyFFhoNq90Hah2KokrBH+o3hoIS9BkHaxkrCHgrnWFZJ2Os6sP2H VvV2IAS60tAstQMh8XkNXXJwoT5jAq+L3UTGsqFLAh9Lmxg+UtgudxoqpmLCRbVGhVRgXBo+SugR dnZ0SeiJHmX7KLGvIuNy6KPaiFCF4zcMH9VGhCqcc2Q81LrYjTf8qZ0I8cASS5fG3nmA1E4EBL5s vOj1v8MeWzJMvGjfe5bC3mJHl8IePdrWJbGvcUqZ2Sf0ToTIKh32Cb0TITJUh+2oCt6EWl1GM+qN CN7co0reeB6qmjfueLOSyDvPtSp6Q/uPbKwk7oHLayAlUQ+VooyOpbYhxK14Q01qG4I38ahdCOFU QQNytQvBazy1CQFPvdmnaAkn+qcNk96D4Myr9PaaNTl9U+9AwP4X2yaJuDNRUOAq3w0ZCVuT2n/g zPR690HcBTRsO3pvzPerne6kNh+4a1laVGdVQhPePGcW6sxCRaxnZqHOLNSZhXo/6AQzC9VjQ/7+ WKiUqfw6Jhsm8cBkw7KWQphdKj1Ggjm5wgH67nsOCSc50oNBmeX4W75GKTq8gKTyGQb8NV+TWKIy DMTMUHwSxrIiRN5YRUxn4GGQn9IyBvePa/iyNG8iIEVuDqddKDFm5BuY+/GEzF86LkQnLugIRJiJ wIIwPrEJnpDpoeU9tYlK9CSK1k5lShLhQxArVabEwj3liOk0FWFkSihX0UqGiz/FOwlki3Dnn+CZ FeqZ1aMTomzKEzKuTCnC3kipPnbiKlKO2XqmvmWWoIZD/xW7XwK5l3xOnaaXqaY3Q2rsJ+S8c8pb ZYJSlaYeCSWdsoP3xGLsmRWkE6r0WkJ2xoOiGJyUKkKsqlh94jnS2S4C+0T3RqRKfYq3HLpp/LSo 54SNbt1v2NCKGXPR0vxx6lJPIel4pAYKBISWVI4hEhY+7mhIusfov9LwlVot0RSysallKq6zz9IR JUTAzEboja6cr4j5ZWDK3/OVh9DY4IhfJa38vWlxGrM8rgIaXTQ2ol0Rk3yqkdap/0r2MOtTP52Z bxEfzwxVGuqJz4kbl/WcVFGujmc3ZVVp3UAZeOlDOusoPW+Fd4jzRp+WlLpI79lC+e7U++3crokS xeVC71cjG2e3UY1d+cA0qTiKl/lAhe7pDoi+SjgSO5+OdpIfJxpG/QSiB2+HyCGk2AGYkMYRuPRp 7ElJtsgDbjitKM0iNULiwn4G6AnDZ3ps4uqFO1FaL+hVSvowHz+lG1T/Fb1Nv4h8DNYde0mavPnD OPfnuotamf4rPV9RTZ9sGto6DgGsOi1znjKbx4k10olYTZriNV8odd8n9JZE8tAdOy19NFOIl3Ll 1C8qboGurpl2iTOlunmq3hnmrqI+yMUme49j7MyqB/LE9YRxLCGr1fDqQ/ZuYimTg+XrslzVUhvO 2xT0CJmW5mBX4okawMLTSex+/TcN/namnNxfzJST14+nwGz59HA6fLgFy6UKr6v3xz+BmfH+8Ej9 qyPCpD++nB8iPQb/SLwfyLy6uH18fHh5eXm+ur35uD//8PFwdTqej+8ff7g6frwEs+NwdXP55Xi6 vgTjcBn+9XA6Xt2cz4f7D3+53T/c4N6JL5LPYMIAN6CchIchCf4lcHXAEXr4+Xj1H+fF/fHH68Pj L8fD/SMsivO7EqU/iOAzzUFp2naVhs0dChhjjRjmr0xB2YaiGr9p+cuQx+NNAx27RHIisMShPAnP VJ0Qppkc2K9DwmWoSOURvMqOgDwrijWMhopkFiGeYGJYhEE+K8IJM0i3DBXJvI1XkgwTf6fH8Uxm bTyEFAMlciGGBmkCSkglDbFWBBQ6Dcb0DWubznCnpA/Fd7JzlDq2NSm8nQpIxEHsVCHba6uSiINb YvYldeYSVs+OKgk6aDimKkVAwSu6rUoxUFBex1Ylu3hK7A8bUDFQ8Ig6uiTuVTi9xOidioKCDbiO Lgl8PHvG0iWBpwJoto+ys6eiRYaPEnnsH7B1KRIKxlwbekVCcauh0q6s3LlcHxUJBYfUOXYp7MNR cQZeioRS154uib3z9NAOjmw7xinHKok8sbzMx4eWgFkXlUc0W1FTUGJBxmEragqKq0sh3zp2KQqK W6hLFcOs1s7DqCgoXnlczUDZBvaP4aKEvnWQp6heh2kskGuoksg3znBKi/FOVSSpDVUp/ok3DSr6 SeWNgYp/4nV4RT+JTBbDKDXGe72BIhrZwVi311AlUUcA1O6kFNfsVAVamaFKou4WIFUMlMhiGKpS DBR3GaMoKKnuoaFLTq2JOTecphUJJbHdDF0KeFQONB9pRUNJRFhDl0QeJ3M6uiTy7vJB1cKsUD/N tEtzUWKVtaFdiotSoWSwrUsONZGEZ6iS0NNzkVXhTXTmkMwcEsQ9Zg7JgD6QtrW/xRIpBW1+DVtw kGdeGH2GyoUTkDEYTDGecXFMC0E8h4TGxTEABXHeHT6uPeVy3mLBUmJ7SgLOlcwGnWDmkPwDc0ji Q/g15Y0wmf4W5Y2gBQ9vynXBKg7p8jXlHeKQkAi8QsxMUmCZF3SqLDHZa3wah6anZL5zHQCVweXM sa7ukLIgtO03DTaKM6Gd5GIhOR/DX/M1YpHC6Dkbx9/yNUnFUTGX4eBv+aqleBznby1Yc2o1hg6V MbpWhKouRD1txOlUUzDyhEXDsiXxNkyv4NwJf8vXJBV95iQIf8nXKMQJ076UNjLJJut0kiSRbHof JrzNdjZ1p932qhdVoNxQL1V5I0pP04cxwzTA01Jeo6hV+IlWxOlXXe+G9/syIlqh/iviQjloUh/n f87VEb8jfKqyytiqET7t5lvVG0z16VnFu3uIUqeb8qeqqgoFW+imscJOGTj8k56iaCeHxrWnkR9V pj7h2auARAFU2ImqXtInLimQlzrT4KRkuS40QXQEUh9LVuQWSWWAsEPfGn5M7FNn6zElUimGWCWH 1VNNtHDTktEt0zkyh4mfS8uMXL6rV/yDk62xaFs2JBE5qEx3qaM5SRnH5qyKawf0P44zkChcqFqK fUnjRkotd1UL+XvTV2bs6BRylcYZ4iqJLkMEHgKdqukU+5qSrFRTR6pKZRiwSV59nAo6VDEIUdbp eYzqDQlcd0PTKHLdDcTwSn3g0hmp3gi3V66hFpkGg4/B4yi+A5dj08zBPJZGHlK+A1caiU9KEUrE 9aO2S4QjVsXPUaL3dR/HESlxisruQAc50B16fSkVE+xzilJfQnS7GCWEi9Id1PDJNTdouJddLM2g ichX5gMTMzS3lSfuWhM2uFIgourlPqA7BpTi8igDDs3xY+0apdEIU+d54Gc7PvtxDuxk+VvmKAz5 03TGBT3QkVEGiDwCNbF3tCQr52saftCcRXJpwu7uzHrMYYoSSJ2dHWhxuZ2U5I8pfdJJlzU8JTe6 32RVzOiNVXq6j/kO5Y84szJ7RQUzVTuW1s13SLRb4pqVDiLM5OwV3ku1Z3rzZ3o4njKCJPqhnv2r tOKO5OZs/ia2TOSTlbVAmig0o5qopNQueC7lo50+xbFexeDwT9TCjtUj1KLUxxUNklTl6tNPeupj P8HrlVIfh7HI5CsEJz3bWn1akvTGPQplU1d+yoIkPV9qzV5x1SI9Rf9/9r5lWZYcN/JXyuoLKvK+ F1rKZiON9SJ/oNQPU5tMdWWqarU+fxwEHKQHgcw4utVtNaZc5clIHgQIguADTic9s3Z9duMIB7H/ lusH/lz38pjoqLUYKVSLWAa8ZfSIyfFpIhKBzUN4+m9QaPncYWsi1sIruQVR/tzHXc708ghJF3dj fjbR9ylb5oCuSBaWZsyn0oXy6XUvyX+RISrRx+VTzGuqLsRauN7hsHMnhD/z04sRrue4fzQKf+Zn NAenIaOvLMVKn4uDQefZSe60qNfFKBFTnM0vyjfEBkJsxKSHxR7mGczNPpeeoTL1m1eYJMS4V1PC DJ1M1325+PCp5lYHNWauBCDMG5K/8zN04DLIA/Uzq7O0nsNJ1TDqrvEyHO+Ym/ji/LVNYmajuFuk Ej02nrp7INmRHbzgrgcnBR53l7qebMJZi/No9+Ui2CAJ+NDGJEN8UozNnh5ErRiOoMiLHW0Qor3Y 0X6DUFVMRTao6ghsgj/9m0BVP354/56d9t07HiAhUvXzYEhzsrTbBz8sgL70TWRpA2rFHYoJQkXw SkgJSWJiJJqFMIuchQxmtcvB9HMWCb6mTQ5mrrPQwCjugtAoswxuJgRYwbMA6/XymL5lIb/RcheE +JtlDP9WCsISeRb6MKCqu6QVUeMEI1vNBKka6MRdkEBVO0libECBSnMLUjWuu93NpFhVXD9byxKT +4V+hazV5je/9L2o4Wp17JXXVrcpdZodztTotdq9lWWT9kXWQEXtetn+/FJqoAD3OtqeeZY6nMet kCW+HsRKm0fYealFVuNaFgOyVF/H1fZYx9f2spnkBVmr7Q3wVPqE5fSeyxK86vFxIB13ewleta2j 4lVxCXepl224TL0cy7S3I57MUgH9KvQS2/s9z4Ussb1zFxayxPZA7pbRBv+36tW0oyJWHc6562VT w7REa3tFrH4YMLJC1ur3fgH1XkUFrLaiVtM7SrsQtVr+AH60tJYAVh05WYhaDY9NlkbUaninLyxE rT6PJGUtSgCrzu23ixK8auA5d7MLYLXTSvCqhuwvbSWA1Y+Dc6vQajU77lppRK0O76dAClGr2ds+ LYBVMPaVXdrWoenIrSgFrDbRVAGrXWS2Dcl8YdMHhTKtnRed4KqdrNXsYIWvza5w1ffNWG1LrtTd b53e/Up40z43zqBg1U4rBas6cdruDQpWXWVh1vpCmBZowcjC4UI2bgM8hP8FpuGOaV9scj0ujiCM fdl77l89RgvGduX94M7Lk+IIpkP6WCuhhR8Xj13VF8J0Axe+EKYduDBoeF535W4+EwQZ99z9fNz5 ggrnjkH2SuCIU/D/e+/K9Wj2LZBRjI7OI/a+5BGL7JoP2nhbl47BHAUxFtOh00ZtuQXtO9BRmPv+ EXdPl1kRwvkGEJGd6zNdNG9sywE8Pd0FFBwUht8Jf5MNdG4Qx1Z+ZCbOdTyVirzP41KWt3J9+GZK qSxGuIt9Lvv/hN8kh67raUmYYQEMlFWtyjdg7PX/kVQJkXzntgogwWxvlcm6hD7mY6V3nMthKm/l 0tv4Oz+jHWyVeKmczyumlpTDT7ZrePnmvedymM2W9dDaUyoWCrM03RyHIuvH7p9TV5Wp3+INzDvq daSJ+jk/jlbILInK1G/xhkxASuJ0wo00IU0UkuMDLTY96k0BpYt+itK0Nj9VBwNkuTfzd37SGtHD c+zg7/z0cryb60mx6MVY7Z/eqnVymVqYTc3snDLz5FNWRwXqtxAfNfNLrlK8O9KJ9C4JyHLq/aAN YnS+lkRnYUXTJ3ndqE7qFj30Db5Gcif/lxQUIUF9mXxfmT9Uq+k3tyG9zfs4xQel2im8Baq+64sn fwoNnwQP3uD4JLadx1u+iynKdQT2ipEKKO5vezBGH3FuKhM0FM5PF0gAqvM79f0yJl/zvRRDXfGv r3TqK536W2X+Qb89p1MdXvG3T6fePoLTxidcnxG/vUOO29LG5VOfP9p9VJ5P/eGjn7hAZ/r2fCq2 qMf0caZKJc/UMVdgoMlNvJE02eVghMoi7dH7da8dF49ge3UXBKs8F4Smy0JOnLALWnceW40wJUpB t7FLuwuS/d6jIeSQhOptZKl2SZJPjQtAHL+8Jott9j6VGtuhhSg1eMONIwlVp1oqRInJPYVdaLXa HJdylI13rEZvqV4knerpm0Kr1exQHWmEXSlbM6apnNdjl3TKpTaSVqMj+15WT5l/xo0bhU6rl3sa qNBptXnnU4Z8z9o5nVQhSUzeeKetoqekkassJK0Wb+hPNIPqzDq7JMmgdpJWgwOgV1tc8qcNQQVm VLNylrwq2852BdIEfuvR3nZy45RlnGpRq8lvjWvamjffd/Pr2gpLrTYHzVfp5ZI6RcistZLU6ZfG 6jYDnFo5YmDXSlOnt8bRhesHpLKNWmJ3KF9XcXV1u/SsNLxcN2V0K7Ws1fJxNWFRx9XycQ3W7hCS PcVJrVovTZ92o6ikT43Zqayj5k9bWavPd1qtlm9ZqWxVlx7h19vtxjJwaBay29NKw0v61JEHhajV 7jh7VYuS9Knnh3dRmj51QMTehJI+7bTS/CmQR2UFJX/6qYkOtr5PW7UTD0mfgo+u9AXJnmJjtNFK /B0UUbWs1e6tWpo/RWwrZUn+tJe1xhpcsdzI0olMM4DZWZo06tHNZGw1n6Xa+ZWdDclSQQC1O5ed wstS2FGtbW87BVnKePJqe4ntO5Y/25iashwmuOtlBOxZKqAau9Pb0cIsFfi+QtZq+0CQFLLE9qCv Kutop4jmG/220EKW2N6JvAq9VtvHNYyFLLG9s54VslbbGxat7Nl2icHUHpdblnW08yyzlN9Mt+uF 496zVDAs7noZqcCU1bGx2anfLIUzp41eq+276AzU+yqqiV52pjxfiOGgttZq+XbGZdTaKaqj5huU 8VkK19bXNTzsYG8W60ZFO0E4S+GCgU6Y2L7hULOzk4uwrj8Ojt7UrJvKH0YQMEu9a+Zwh1FEzGJN MLQT9UupbrZkx+KXYs3occjK1ZjbStcftOepmd/0ubv+IWvXAyNWI2xtgHfd4lVWr93U5LDEVSom cxNsmbzAPC8wD3JwLzDPBsx4gXleYJ77iy6uc4LI6N7zdOdj3FLcsXVHYjIQFw8Bj5FWv2Mhdak4 pjUWxXBn16XimLiM4plhfqwMpiajOJEoj6saydE7iAyuKBPp9rvfI4Uh+bH04ES5O2vC8+JRVaw+ LikTVfXb455LxzzLLOPHh58Wj5vQ7n7P1fPi0ap+o9/z4lHVhEE8NqRN9013Z7d4Lj2qmjx3j6Xz pqe7TcyvWH5MzU0fUIdf/Ieor02wr70hamyT6Gv/EHVe+KMedpQxVR51uAqDThz0VSB0HLoHzloq 7c33LTA/LEB/DWZIzNthAGz5hIWZ8uenIwgsz3WlmNv/mbS8yWucWYMp+LIK5hGHVM+IOHeN81Ms toaa6ZEClSnFU2UBPmEh5ILqp9lDRDxr4SaL6dikleLP/IxirvIzLFQEXQj1jkAh/HRhEWv9Oscn dmVZ4R8glGqczk9ITah4HXsYV1G6U1FMQHzQIVCFfIi1HlrMH1qneGBR8/i1LOvOT7dBXPj5GKxJ OqtzKX29CyTnhBiKzHniH8ZKYRqyL6k0/RayAzMgYDwyUUojGKJr1L72vUp4kraJxa1zDkEKPAXw yp7iAGpEWmmIUnwgeZ3bhw1qdxGaIAdezKdhmTeIDwg+dt8XfzF8gYl3eG+Kj6fO17S5Uak9vQk7 TCKfZlajBUD1cFa0i2/AFiRUxea2vCGws4dTLmUVwm7GnXW5BSLGHEgxrXWIhjEcmTz28deoRy6/ IU7mHIp4tHtzR9VO/FtJW3PdSdm7TnfQGgbN3pAQgegvhg+Yj7d20FAwNvykNH/np0s9y+SvhL3t ED0GOMdvQo0ORR8gxbh+GAUpm5+uAeGPibPlz5XrZmEBdiewd9iebkWQJOYtV9ucmF+f4aQg7xen ATe4z+aAr/rqN69q+ojEvCB8OZ0VCIrMePqstQ+O/oy/j4xoJJ3Dk3SQOgxbYi5zfuwO/5aKHgYu qUTRkhLYkE6L0pwUqfH0G3sDpykSrA5Da4wXS1iwOLQ83qxZvoHHAtQZ7KpxFyWhDam39fHFN7AO 4rfgPghREsOQkPPHzht77Q0R6c+XBsdE4XQC44gDJDbeXu0xR94CruYgnvYUJYktn8vEp2Ot3fxs Bj8ddiFs/9DL0/Mi5rnmvvCGmOVhCrgMGgdnhMixymP37XkjtXqPfgtvDVpCJC9VlM/AjYJvfQOp 5hLbrDL1W7yBlLoOdGboOmLlfBpx7RbwYVN47dWW5tQs5gF8A29MjUXefBwz1uQcVa0Zn1x780/T J8cU/qz/xMLebbyF5wv9KXZ0FlPyUNHcbHrqDfwX4CNEkGsIhIk8jRnfG6YVwaONTi6C3MkdUM86 IYPoXf66eM7DT4TLHHnUwePAwHHdCXgc5zREwH+HO4nJGE4uLXB4NXgWfuQBjPK6nuIwctItVtxv OD52BH272yUbI4ZHPbyBHKM3UT3tYy2ik8aU0tnqEMH5Mz+92DbD4s+clOE/X2cRXmcRfqtnETC2 bGcRRveozyIgDI5bk3//f//L7ye+fOnw7dP7H34gk9vt/bsvXDCTy+3T+y8G8h23Dg9aN3vXN549 wIBnQADGnvr0gTPFxKg+i2AWmtl9SKjlYHqRhRo5GBayiBGQlfpgaMpCXwZggsvuqRAG6SyDhW4t CO2ZhTpBGB2zzOHwht1CCJVZCMRjgOPsGimCAzdXlnWTwweOUylEreb+NOB/u06Y3U+l3ndKrQZ/ P5A4haTV4LhToanfanJHUheiVpPHxYhF/VajO2lNIWo1ujVxaXU5e+BI+F2UnD2IAxG7VsLj5neK FqJWqwfwrxC1mt3vXy1ErWYPnGQhajX7p8bRSxK3vROvZkfuqPZQ20ZPZ7/5fZS7WqcjCOMY0V5F OYIQ8M1C1uruQS5XyFotH5DlQtZqeQMtlr1QjyGArqr0LTmHcHwaMKpCL3F5HDWpZYnt/aBFIWu1 fUAu9zrKSYS4IHuXJScRDvBolXrJUYQ2/slRBKynGlli+4+Nr8q1w61P2Po/vRB7pXU7ylEE3K/R 6CW2v3V6rba3gxSlvfQowg/dCIaNkNTeqCprWavfO3J2b0Y9iYC4W4taTe+3wxaiLgUcOYrQ9B89 iYCwWyu12n2AZgudVqt/aWon5xC6kVXOIYBir1RJjiH4GZ5dJzmG0DWenELofF1PIQz0+t6d5RBC G5blFEIzGAqFG+4oqjuNbUWnczZdWU8gOIPbbig5gdA4ge1M59v6mdoa3G+dKHHybjYrxw+Wnofp 8wuH+sKhYrPuhUN94VC/f11bvDnBC4f6vweHitEQ2MJvwbJhOuCUdV9KyjqmV3hnSJdst/2okUGx rAK04pYxP2MDOvI+26Uhp2LB77MVq9Ixho+wN/slYLlbHskzdIYlzYGV0SgLHIirqQL1W6hskz+I d3ROiifXnYq35TTK+hTL2uZptmecZcp/oXhcxDjeKWnqAAf4ZTaXhAedlAOjKRu3mZlsz4DmQ69k 3MR5SThhOZoywrzYLRDbFm5EPp3ElU8Nw39xzHjqGQbWlGhQMZknXG3WwLjgiNPqH7aotcZw0HG+ FFsD4+n1tHQkuEFMs4rP/Lbkqm1pCPFvyXqTPcyJHKlnZMFw/n59KSnyJmr2qe3p8p6zonhiX5RT LC7m6+i9tAe4NxD+6FhJio+kM7aqVu2JjY7HlzxznGIzi55Ekf4S+4hrTEi4w3WcDjGMZ1xDXPBk QXN9g62zhwO9JexgwTX+R3zFEvjjsWP0abvEKHj2ebPSKbzGhX6HpytQmr/zM0IfycuwjPR+xd+r VsXelKumfZPh2W5HXm1iR6+tfn7n7KZx+YaAPJ26J7b0wlSSG2esj6toL77B48v5ujRbtZtDaX9L /NwbEF4kmDuDnMJF7N7x1UqMDe6y1+pAzM3p8jHbBrU6KCTSbkb2x9eDW+acIXJV1lIZ4w0Cbx3H cMfjN3i/nVCe/0M3DzBJZm3cTRk4fEvmko1s12eIl/Acw8jthKqN8f8N8TPGQD8tQuU5csmMgfOF 6wiI+A/V0Q1/ukcb23ao4zyD8jTsR/tpaAmsnocA1iXmOQ5GuWTxgNiSnM1bznbAoSKAZYsbhfu+ YYoWUVcdm1Sa4qJs9+uRPu6P9h7O6kdcFNEcqK5PQcb5blRf46IlufBQgTJxJoJhWIOjfovQHaZV MZx/rOZmQLrugTnYqOJxlO0UwGJy7rFo8xSOJ670ea3BX1+wk5++/+6v6MofMKF5wU5+q7ATxNsN djICTQ07+e6nr//4hz//8ruvf/7pl58jCvxPcSgYEX+IW0U+397nAJYwlM+DWGPAUH4tCswBZ+Ci eAI6JGN2NCRzay7hNvJ4uyAMaZlvMKgK8kA7RQaG8SzkPEa7IAzfWSZynrsgzI2ykF97tAtaE8Qd acqaKvMs/y5nzdt0NFSCQvEE1y5IQSiNre3UZFbtACseMumFqNXcDa2P7fCkJLNkLWm1d8f0ZDjE KQoJ31rUanHgS0oXEP5LuyKrFrUaHVCcUpSAUHDOphZlA3TqDoqdWpRY/XNTQaXA7DjXbIaeLwz6 qb0FDYY2Sx1NGwoLJg7SNVVcDY/7gps6rs4e1EyFXqvlD2CXSnvZhDK1B4l9rZfgUAAtb2SJ7Z1+ dNdLyDDjarU9LggdJlb9jV6r7W+3xl6CQ2l6j53imHbooozQYR7HQFUUNRTLg8qztLyiULquqCiU VpZYHleBlX1RUCg4wd7opV7fdEZBofhtiXsjKggF1wTWaq2m76jNbF8v28cuL6xFrZbvGJkUguLQ mL0Rbco+X9hEGyXD7GKgQFC6Tm3Jo3zfl6Z+duYmC2FqUbegIFCcu7eo32p1CyKlkwoZpl8sWYha rd6SkAoIxTnzdlECQum5IsXdnca5kLUOrS33oeBQjI21dCwBohiUrbSWIlEceFrotVo+MJ5731Es Sjd9ECwKDujUeikaxeFNu16CRjEKtbKOgkcBS19pLsv2TD9dRWEl+kKRvFAk2Gh5oUg2AEEcVr1j ioR9Odu0ecjkEgdS79jiu1Tc96Hv8+jfY+kYca2Z5u7uw+Kx73XHhOWKMrHl+0KRbE7wQpH8f4wi 8T77LbAQjMu/BsURpKDzzqP73NLlZ+xWR2rKT05Cef5cbm1jmjdlckve9C2eYjY7nl7flU8uAEnh MnWseQBMl4b45kQ8a+GVJAXAD9zF58/89GKRcMhgyl/5GaU8Kvp8bTHYqVTox9rz18qsmVtdkwPM fkhCLzL+zYFWvsP1DPDB1rBaKlI+z0p5nR+bDztco03OpaoqH3FLmiZJgrajTG7kgPg8lxYn7iW1 BVbwoZyY0/LT5kVvSCLzBstDBdlWn3m7ei7P/NIiagn95o1mSWgTpMgeQ3iMp5KhxmmN8RQDaYy3 T01j248myK9imh04nkpKlmWxdn2r+DMDj+upBAisKVYTl8WHPU/n/Jk7VdsbaTRqmrQCam39FrY3 bmv8i9MppXHi0D7Y0KHnfOomwyn9y9qHszmyjoJIx3AiywiCrCaDrF3Y4B2mt+HZXBn+XtWSFF7B Lph6EMlxwlkE8m2hFnzqZMa05PqIPyV/ADbYF0smrMYf2/Apb2BdvI2wWHbZDrRawq/+V5QONBX2 6eSVrNSJLoBpVM+jbpqUb4gkq/HqrJUifOfExRDNioMl0VIqU7/RKyNGnUICcE7DyD45ZzNiG8cf ew+/VAeyXuT1bfHiyGqZyZeqJb0atk3c21Rr/XYSpfikjKUORJp1CH9ODKrK1G/R0ug/Zo7TZcnG L+iPFdlG3EozeyjfALKZIUrnIXavqj9WSEIM3xblrlqJtDaB56M52G8ydRQ1JrjQXexSS7P33JzP Ld9A7NwJtmRnA82mmIFdrkPQvGXCMJS15McQpSHB0mjz8VYH7fveD0IyyvJXYhRWOjJ/rd1gAfGT ebWDUFuA0JIUzs+oxxHhJ2mS+Ds/WV+GZC7M+XvpWpZAmnpmswTUJ9Sfj8+6qkz9FvoERZVRwy19 +Ygl+/aYb7g+9BOWGbS4qaxttY+qyfBp1H3++PrU6AjkreJ6jT/JJCngi5dTo/tf9twYtRR/fMSM 2+HNWauYseOg3GXxQcOjk6AjpqrYZF+bhU/fYBzOeTUK8akaP57ObR0ZcEv/iWHuhDqMOvlmVRon ImIy3ahA/RbuGScGTmEppiTcp46ytpVtHnV9CDWw7fgXNQ55ynRooGfWoxu7MbuVL3J9erGGJLFo FI4YeJqLxNTezy2kDWMZ8JbRIybHp4lIBLZTZI/JceMBWsktiPLnPu4GZtfmtt4/urgbDWOzFi+Y sgsDZmGZjwQq+4QPzqfXvYT/otPTJ09zq1P0ZS284cNh7ZiOVlKLkacrF/f8mZ8uLY7xTHJI/lx2 LAOOoLOcCCZJl3VGQscogUxZaKoy9Vt4NSHParYj9jDjZEX6NdnC0jNUpn6LNwRy1OjN1iBJJ0O4 kcex+PCp5pMpxcEdBz/qsvRgWjV04IrB58JLuVJjlvbzQll5Ri7fIM/HjE4eXDeNyzdYltSCoAJv Ob87fMaWb4j5XUfje6prHMowKrRH/npw1pKRmHL4GbaLYGPQ9Ufyggv1WTE2e3oQ38ZwBAO+GNJe UNXfKlQV4WmDqo5p9t8eqvrhw7svEYPegVIl5j1Eqn4eLGlOmHb74KcF0Je+/bJ27lA0SNV3TsUR C5NZCGu3BBAMMMwuB4uIWQSX2gKuwF2SKWdF1Tihxy5oBdVgO6QWhCVsvs1v0dsFYXmYZQzjV2qE rYpZ6MMA4e6S4CdZqKmZbdBkmUAn7oIEqtpJEmMDCgRMRyFptbdxz5W1U6yqI+QKWWJyXPZay1pt fns3UG2FrNXq2D1pZK1mR+2aOq52b2XZpD0tf/NbEHe9BK4Kz6z1si35lHU4l1sha7V9L2t19rjG tZAltu/sZcuVqRdQeaVPWM4uS5E/au/Lq+0xS2lkqe2di2qTJXhVnAOsZQletW1HSwym9sfHgWXa 7VXhVfc4gyeLLId+FbLE9g66K2SJ7f2y50KW2B7I3bIPKWLV+dwKWavtSfC32V4Rqx+b/qiI1Q9N ODX8R9reYdq7WgpYbUWtpv/YeJfgVQ0/WlpLAKuOnCy0Wg2PPZxG1Or0HweuuhCldh+I3N0fBLDa dR/Bq5JYcWtCAaw6seKuleBVA6FdaCVmbwKqAFbbjiiAVb+RvNBqNXsvajX758YZbB2azteKUsDq AC/vWilgtYvyQpvWxFJhTWtj/Amu2viVLSqzgrhWpHZR291YSjXTLFtyZSmHZ+/OIGhVZ2csbLWa vdXK5qj5vqPrOQpWXWuIWesLYfpCmGJ/5IUw3cCFL4RpBy6MS1buM3X+GO6K2Gkuhiypb2s9huoG Lc0dHEBXikfe7I5B/VJxTKZMmQnWeaj7C2HaOUHs9/9d78u1Ld9vYxLDSOtMYu9LJjHPmMXeCN7W pWPciTAdOm3UllvQUphbzQFJO+UbnoA1K/F2Yg8OfcJzkDpKk7TBrWDIpugrD7IxzEyc68htZCYd /P2PSyXaZt+MFg1cJuEup1QVATWRH5qW9BT57cj4IjIro5nZh9V8qz1FBeovGjYf27rWbJztrTLV IrYfpKX5Oz+jlmw5nyLC2/g7P8PCSfkyligPymGVIVpSDj9DXkRMQ0W6F/B3frIcZrND3rmc1j5K R5I4pNJ0xBecLJqsRI1F6zdEm/n/zDeEmtqU2KNw7d+SGY4k16lTJtzoBGiK5NXMyarWJ2tSdl6f zN/5GXZk7isRGfydn7S3+2Rci9V6BSGPWMc9amwmizxHuEjTOvm7I/QfSMRCJhsin8ZKOspieQUn MvxGFXJK8e7HJ9q7wEGfeLWY3mvuSlObkb9qwyRVWrCw4ydZSTL2eO6ZT4kwe4OvRa72pl4bNjw/ PQcU1Ve/udnpm9pX4i6rU2fkJY1NX1QbEtyXhfkzP/39gZyZIyl/5qcXO4+3/JUpynUE9v/AKtcd CiOcO1Q3RmOHeJTMBA2F8zM0dePahaKPOsj+Xoqhrug0r3TqK536G02nGi5tS6eOSP23T6ei73wI AOWX9+8+EgCT+dSP72zy8Ksy/4yNQ2xRj/FppjgRO3K/DPhY2+tzhLlthIV97ggbs5AlTXY5kmPq GITWTV9wnZSC1s1HgIxqhTDvSYWQACwFrTuPraB1w/c28kF71RAO82Utp5EkVHGUvlRJ8qlx6dBu bTsQNF849sZ3pQycNwsdI4FTiFot7lRLhSgxOW5VKX3A1gf5Qk9bFqJWo0cqqNBqtbrv2BeiVrND 9VIpjLlTKU8E7ZI0l9pJWo3utw0VklajdyRQQvzjaaBC0mrzjidL0qh+f1ghSUzeUI3YQchsPOfD KSStFh+Z8L3pNIPaSZIMaidpNThmtnWPkfxpUzmsFmflwAHbSBKLd0qtTm7Jq7IbK91P0/UkdxqY gd3mtjLOhgFPR+nlkjpF7K21ktTpl6aCkjm9vR8ZoF0rTZ12xCC26Zm6W86pNJbmTjsmKeiwyLqN 7HChl/g6cu61uVZnD7afQtZqeWyk1LIke4qTWnUdNX3aMUlJ+tQYlEp7af60G5GF8KfTavX4dmzX 9OlI4+3GsqVfNrV11tLwwvfjaIFC1Gr3QALtcUbSp86rs4vS9GnHQiTp004rzZ92BHiSP+0GLkmf thMPW9emRcFHV/qCZE+xB1ObXdKnB0rVsla7t2pp/vTWuIPkT3tZEuG7OZGw/bTTKztLk+bCRc51 HeX2qXZ+ZWdDFlmNvewUXpZqeans3GeWsqx0aXvbT8hS2MOt29FOsmQpnKisZdn2VZay0a7sinaQ JksFvm/vQHZuYJYCb1gtS2zv/JiFrDXaYCOskSW2dya2QtZq+7iJcY8RhvpetG98wo7TzlIdQxwO bi+lwFFYtqOd/ZyyMAku7WWnXrKUgWlqWWL7jk/PrnJfZDVLHTuqmqW66Gw07FnInLBWazU9buSt a7havq/hanm/I3dvxEHAnWrh6vparcOo5bNYNyoeP6ymxwG8TpjYvlvw2On9fGXbHwdH7yzWWGxc GLOUapxisO4vxWrzHzhov2jWrVvt4P1SrPHWQ1auxtxW+sVxWrs2msnaFTd6dMLWBuioFo0Yf+rv qMg9VoxrQ6bJVu/H/uMLzPMC8yDZ8gLzvMA8r0sHf9qc4AXm+S2BeQaW57siYEfu8o61UqSMH0K0 gnjgPjkGHhfHxNBiJFY8l6Rj8jGKM3/+GLwW5/PvWLdckR4MAHfPpGMEfyIdUwRTZibTH1Y1Lru6 I2d7SZmoqh8ffqqMLSJMGYcYPS+Oyeoofq1VbSkwiidu4GFV49ale+KLHhsySHDukzbqoXTem3O3 ifkVU46puakfLB9PrWPEIqO+k4LlcQ14JyPecK11xzTaVbrmymOqPP7BIRDP62DTYf+Ha208prz+ D9LK/qZvYYbExPnvyAzpHQE7Q+EbRAbwM5ALWGuiss+KWUJlFDujvSqYRxYeBiccJc6bY0vIFMqn Hvjiqdn4OUyOKgtzQPJMjr6Q4rH8GnpnDxHxaovkmaTv8md+uskCIWfkVN7r+DM/vVgAWPyIPyrG X/nppQIJtR3WVzNIWQXnRGw/hs6sdlCvJBeFStNvoS1WgzCUUqqRCa7ETtETVJrWzhIPJpVl+Ss/ /d1BVPUYrEmGonMpfb0LbOgp3W/EPwzOZRpSQZWm30J2jAFKRoOQbWKEB8iuQhy1p8oqTr+58ORy 0z4SNCCHtLFxk5n4BEyqQP0W4tlJRqylsxgcathg6DmfepWQMYmxRXpOKT7wvdiiX3u4hT3o6VOb FB9Pna3xWr+Pf7FhTOSHmd3L5guwW4XXdqwZZQUCJHvi5biRfgv5xPXFYTdczXLdRJaWNa3crKls NIxdKbe+wa65sdJIL+DxNSuhC4//Uc4rQ2KPxyemypjrGYr56hsmTFbawbBq9obgm2PVjFpxebzV QUOBzUy8NKcD/J2f7smUeS5F2NsO0SOpSzKKdgi9hLo+HgUiNk6cLRWsHCsLiwPxKaFHXrV4/1tY fIji1aE1liAnYDpxlTkvUH31m2uk1EZs2IicJ1hyRMd4+qy1E/DOHvTIiEYtM3xDB6kjDy0MIVTP +G+W0psmVUWP6G8xG5qiZPYzH3Pu8obRA7vvrpVE+CO4Ak+TIyTZ1tLX6sBZzAkXHsEq3CrrQLj/ nE0/DfMHSSLVb48gHopQkm9gWHBm2mt1iHmDHblYwuERh7Ciz+UbeHTA2RGvvcHONVuw0rGEV3oe pyhJFLmzCF97AydPykdM2H7c3px1iM4a6PVrbwiS0gNderVS9PDDtx7yDRHp7Q7Sy5E+eAPjuusp KmZSDt/Px5aaG2PbG94Q8cJg0WsdYuVsrlY+JuGc9mL9FnOeJAmXGRtvTLXUxfIGIzwbdfB7yLd2 YHyibDdEjin8uVbE52t6PsFOE9kLT6TYfDqixKbFI/FAUUh9XEO4uzz1WjrB2UXxPjADB7UIOmLe i+AiTyNecnRWffWbW5LzcGVgJzuvrnhI6nlwgFaB+i3EswOrnnFuQodN41EeLlDbnk0cguN2ZhcB S/LnUgsywkoT2QR1vE91i0X0G5ZwHPH8X7JXxvzLT4Hk0xxLreE2D2AtopIxpcRo5IX5Mz+92DbD 4s+clOE1r7MIr7MIv9WzCIiJ21mEETbrswjWFeQX+/Lzf/zuP7/7l7/+89c//PEfvv/xL798HQd6 ScL29U9/+u6/bTl3+/LeUv42WN7ef7a/R/jk2YNP779YqBhnDwatm3c7ivn9X37+5f/88eu/myv9 +F/YkRz/nGn2eWYAMjIrjwHPgABcJM9CGLSzkDOexXRiFlkRHQYPK+VgfHgmB8NCFjHYYSkHzZCF /KJSrMqjhjwMgYiZZY7PjUIY+bJQJwiDb5Y5ALUpNcKUPQu9a0xkzZmFMJ2vJQmAwyHne+UEv+GQ i6LVVnM7sKeQtBrcweuFpNXg2Pw2VEkhajW5s68VolaTG09YLWo1uhOmFaJWo1sTl6Lk7IEj4XdR cvaA3FibSwmPm98pWoharU6Opl3UanbnaCpErWYPnORudjl+4FiqQtRqdhyjbGy1mh25o9pDbX2a fnzDTZOl3U9HEAbsb9dLjiBg4dnIWqNLkMsVslbLY3nWyFotb6DFsj/bnC3rSJrHrRVtZbyUGnDE Qq/V9lgnNXqJ7Z1eqZC12j4gl7tLyEkEXB5T11FOImCxWeslRxHa+CdHEeIi+EIvsb0T++11lKMI rU/YTu+0fdcbLW+QpXDEv6mj2P7WDBbgdVlkvWvaUY8i4JhW6V96FKEbMeQowpemGfUkAuJu2R3l JILfDrtbXpncQOxZi1ot3/QfPYmAsFtLWu0+kK6FTqvVvzS1k3MI3cgq5xC6kUeOIfgZnl0nOYbQ NZ6cQuh8XU8hNOFPDiG0YVlOITSDoZ5BcK7conqryZuhQk8gfGzcQE4gNE5ga8Lsov1MbQ3ut07U Gl/a2awcP1hGCaw9c4L8479yzgw0QyT08VeF+vFJ+p0L38foB99wvue+wUP0BmqD6f99LDBs/f2w MDqlFc4Nj4eF0e+s8BjQnkqOZch97v8+lJ1gimuVhPsNXWay4bH0qOfc2XlcPGrq20NPqxobIS8c 6gZBfJHKdRDEF6lcZ5m4zumOyYDvTjyOYLHVek/Gn8fFbcy3IIZh/Yr0oLq5++b300gQNDd3DNCX pEdYwiB8qXiEJSSArhSPfO8dw+ml4jHKfBMO1S30LVg2i+z/ivwZ1gG2DTWT6b4XzPQKcQvzd24K R7kYIViOv/LTS9lNROYOeaMgf+ZnFIt01Vas3IyPwki8wey5Lx5wKs2XYGU03u/ZKDPe8ySpTf6g sgO7Ujy57vSlzAuMp9fE50WRq/akQZJkT2zLvyHXE33VHZKq2wLJmkByF5GnNchk+O5Tw0SW+NCU EdzIpB9Or8l38umMMU/F81+8r1JQ8LwcfqtQPvWuhGnpde3dESxdtXgNzaC8hgFrmzjB514TCW5L qy3iw2lOuWpbGpqDJW/Yc/ERs08MhkambYJ8CkjjJHtYzvSe2p4urwmoRLmIyQhOwaTsqucQqqQ5 wkg6Y6tqNRmx0fH4Wp+KNNdZFEFzDrSjfSbc4TpAjhjGUwPw5m0Lmkuz53VQDka4VodotsORCqks 8596VathAUa3u0a9mahSDpsMv/xkGI7OnEgD/q4eytI+up76pnXKoZqfWciKBF424BPXbEJAhHZP e+F4gw8X+YaI9Xa5+FXPpB0N8bk2oK3aRxcV10/8nCN0rtUhJkRnZJJtxYy+q29gbHgDNvQIdOXt dNcgAUKOY04rEeONvdTLVmLOGSJXKyF3PuoAlOX6GNgffzyqds1KAXLE7UirqACTZFbDHY+BAyPG 1RrEvPEkyDZRrQ0wii/6K9z9kvrRbfy0CC3NHiqeFQ8xwlxVPf5DdYzBzEdvvtBnr/MMytOwH+3H C6ncurHY9hBA0THPectw7rMo7Lsupo3RHGuz9aH35jdM0WwDFu2mjh1zH+RdFtls9+uRntAsCehx q/jJzb1lrk9BjtiDGcsFWpYgSLGT3VNuNXxDIAvTqhjOP1aTECl33QMZJHWakffZS49l9PdYtHUe jid0Nfdjxgn++oKd/PT9d3/FlP0DYtELdvJbhZ0gbm2wkxF9BFzyI6Al//T19//283c/ff3HP/z5 l999/fNPv/yMFZN1yv8pDgV3cvNGwYoC89PnQazxq1JgDjYjLoonwmQFoWCOYxmlnacE8TpzCbeR x9sFIRTMMp7k2gVhapmFnJFxFyQ5Yk9N7YLQdikI1wUiG7gLwjQmy3S0ZBhzs4xn+Xc5iOVZprOQ oFAc8LELKkAoe80EhIIFSl03G/pTqYa+zXZ4soxlj0sr2dorS3XcX3ZcIAsZ0KEWtVoc9HqlL9nh qSnKWQYLU61Gxz1upSib6kxRPzSmEhQKKHZqUauLH5+bCtophXwhumgja7W7IRNKY9k0dcrqKPgE hnJ8Gnnv3VpymeDhl0LunmXL6XwjoPyNXqvl7SrE0l42oVxkjST6rpfgUA6Hgu16WRIkZWFxWOsl ZJi43KHRS2zvwKRCr9X2WHc1slanbzxC2TA7aibMjZcaopOVHmE7aNMOHbmZolC6rqgolFaWWN4J 3HZrCQrFqBtLjxBCTAAt6zoKCuVL04EUhIJrAktzCQjlfUPebPt606ZOuVbUcLU8gA5lBRWC4tCY XZRAULphUBAo1l/LCgoEpXN4QaA4mKVQavV3cAs0FVz9vQtbtu+RBg0g3t6lbTGXpT42Pdq2P7NQ S0IqIBQw65WmEhBKO40RFMrhNM67sQSGEkCpvYaCQzmcpLOQJYb/1Pi7IlEceFrIWi0fGM9Cr9Xy 7fTBtobT9LiQvnYI26SUUqXtBY1iFGpl7xE8ihMe71W0HcD5QswNUhRWoi8USUGO80KRdGlyeJdt wdw9aWE7GQ8hLbGtevdsxvPiiJVDem7DPJaOXjmK55bnw+KxXXfPcz+PdX+hSDoneKFIOsu8UCSd ZeKmsPvfE0Xi8eZbYCEW7gwWghlBBQvxve7Y2sHbWljIiFOR7EI5buny0zd+bTsA4SzONC3Fyjwj 5hqzMPfNbVVePMXybTy9nvuOQ5ynA/xMHeueN4wzxIMb1jbvznASrWRE1YAELJXUYpHMdFRFX8oH AKjlL6YMfrpdjVDbqs/a89fKrFFWT+gy+yFJFJ5wrxOGfIdrwCw2syL8lZ9eirCLJ6W8NkyCUAQ/ w5UiGXQuVVWZtwdqksTmnzDa6WFYsmznUnZcUSZ5I0vmm2wxp+Wn7eEbksi8wVLxGVhbeHPLCXwj 8DDxnjDcfLTSnYRE2CJZcmd2a9wQJGkvbN6Np9ggqLpAKT76Klp9FR8TLAUO2TasvRRr1+vi418E eoNTJUOQIwVn1PB2nZC9p0lS2vPEgsTcqdo+Tv9PhsTn4gMPpmQTZKBSMIjhiMw4oF64ahye83fK M5ohYXnStIZ3GuKvRDfscY7Ck2CQ/bJygUwWoraLDxjThb0xSAdTPR5IfwvzSAy7xtu9voH4mfPj eDHWP5UpWRfGGCydTU0fDZYgXdY1ks6W7l01iTgTkLtZV8rOlcBTnzGukaEP+uL6hkhT42SyPCZT hy/2L0UEus1xCglB8nRi9zBal6GPJ/YvvYH0GUbasNTBOGiGKMwvq8cTJ/zUSilK6VQyliqiatJs jRdfqoORzZiygTjKJo1+FAC/+TimLG/xagJDT75ERJ0fz8g3xFziLVcXk9bG4vpi8IMIKMRjecwh 53p8JhrujM6LgfumiI1E2jUIgrLH2f64tYNPj9IcnNpxlyt6s6XRRukrcc7dcU58GRmIUVinwi4/ 4ElGwQrLwZG6uXLiQbIkhfOTCkeIeFYuhub5ZsopjRY4pyg9jeaj/vmxpU8sBKYOKlO/hd5k3/P/ yTcQ03sCTQbd1EJx+7SLE/p2IhY0MLIrq1CbANcZxNRbRrXWb1GHWOeeaKUCeauAL04vk15UBeq3 EB8YWx39yZOjhEMcQz2cXQtQMVBgEFw7cUxVHc2VzRJPfT52UbyPojqxs7uZzfonYqiAhb4BtEcs kSMVp57uiToykXDoDbPeI2YwvmOX4jOGismIt+X6SxtTv7FpY4qhtg/PUeTeQc+soyq7MbuVL3Jz /cCfSy3YyzWMM1LoROGIOPOGmQhX8jp4EBiq00u7UQV+0QD9WAuv5BZE+XMfd2PEQpr4Sdwl2j3x 9ylbAo4rkoWlGfOp1DCfXveS/BeZtfKpz07pmjGVtXlNFb5YC9c7HHbSM/NnfnqxCBDPNmziGM8k h6SU0ucMOGIDrC5XD0MZjMfqdcQppz+rTP3mWjPuG+vuGtjiRoYzmpt9Lj1DZeq3eAMn8c5ezybg tMjCzfriCOPB3LcFT1orZHMl4EddUJq/85PlfLJlEyhvcP5easxFk58XmhrHWIhRVzSOIPIWGLhl SdGARm65iooh8jjNvmJ+h+xgaK9asy5s0Zj3Y9mudT2VYzzLo8P8nZ8hL1bih7OntTYOLtRnxbbY wrcxHOEFL4a0F1T1twpVReTdoKojqPztoarvP356z73RT+8xso3QQcK0z4MlzQnTbh98LwB96ZsI 0wbUymcZ6z3sCF6JDbALd4EN4FHGCWdFxJ2FDCuyy1kxBtgjreUguk45A1+6C8L8cJbxey13hbCz koU+DJjcLgitm2UM41fWDEvkWejDAOHukjBWZCGnGImxelrINmiyTFyOuQsSqGonSYztVz0WklZ7 BwZwN5NiVR0hV8gSk/uVsIWs1ea3dwMyVMhard76gaJVQUpTupTttKdNW1k2aZ+lHH6062X73kup zs9X2+NEZK2X4FX7PrM6e1zjWuiltm/6jW3ZpPZxbWQhS2wfvGmbp1oOb5E1UHKFLLF9J0vwqril oraX4FXbdlS8Ki7iLn3CNlxS+8Cr7r6KJ7MU9vIaWWJ7xx0XssT2AE3XeontgQovow3svOrVhGRF rDq2etdLEaud7RWx+sEZhDafEN40h2nvLqGA1VbUanrHKBaiVssb51tpLQGsOnKyELUaHpssjajV 8B+bNrT9sfQtJClrUQJY/TBAmLtWglfFwqsRtYabTivBq7YeL4BVx00WWq1mbzuiLVzSDH4KpBC1 mr0XtZodpH1l1zkBVpsQqIDVZqBWwGo3mxHAatMHFa7aSlqdHUcI6wravkUaFMzwtTMoXNV5RHe7 25IrZTk8ew8Nwpzm7IyFJPH2TisFq3Y1tKV7aiU1xKz1hTB9IUyxP/LiKXvxlL3uy33dl2ssaLn3 +RCvHTv799wQfozX/lUQphiv8JZvgYxipHUmsfePIKM+aONtXRocU8ORFWA2PrdWi2wMU/eKWoxs ViQxuPNtyz8T/Aa4hfFLj3+RvXImpjVJG9wK2G+5sr0dmQlmblhHfsamdfjB41IGKxnb8JnOoBTd YHeZhLucbmTifYVn2CuSMN4aTKKpTP0WbyD7kl5UQiQfpsy+5RelA0gQj80LpZ1ZF5aORnyy3X9j Eim9jXL46fKS++lpOU8yTy0ph58hz9ZI5jFwwYdpCzv2VpbT2lMqZqyzNB2a+IKTRXln5tRVZeq3 eENmGKVxmN4yQOia4YmA8zZcUVjmDFGig2kOKZJXHSfayeqRQJtMT/ydn1FLZu0TMMnf+UlreGsf OHb4qBUJeXxSLHoxVvsnaVVLZGFJKEbzxKVidIB8mqOKdJ1SfNTMEakpyBvh0IjG9F5zV5raLJJ+ kWpFN+bPlRYs7PhJakHGHvWQ0OItvmZLWOsu6rVh2fPT6FoZUFRf/ebuQW/TQBbQ1VNnJAK/EU8j ueC4UH12XP7MzyiGtbdV70nMiv62lWKKch2B6ff+P1jHhqd2Y7SVMB0SHEQN+RmaunGnPP7Mz+69 /J26wp9e6dRXOvW3mk7FpGRLp46h42+fTv3hh0+f4vjMl3df8n7HzKd+fGf7h78q88/Y7MMW9ZgR LInAZScM+Fjb6yPQdhZC2MjtspE02eUgeGeR9ui9bD+OXe1d0Lr52Apat3ydPGYXtO48toLgA1Pt QTGxC1o3Hu36rdJEklC9jSzVLknyqS2pgM3eUym/cKMQpQZvuHEkoeo50EKUmBy3qtQVXG3+rqvg avS462l3J0mnevqm0Go1O1iiSqUkmeq8HrskzaV2klajO8NOIWk1uiee99rZGfJsPk8DFZJWm3c+ JWlUvy+lkCQmb7xTkqi4rgyJjULSavGG/kQzqM6ss0uSDGonaTX44bv+haTV4k3lMFeaBjcykrJ2 tiuQzdIRLdkCNAthRteIWk3u9x7tbmD7KlPU+yb8Su4UNF+ll0vqFA1XayWpU9izFrVa/eZZm93q mjq9jdur9hoK188NdzaVdrdhLu1wgBSt1ksMfxv5skKv1fAHcu61rNXyWHw1eq3eDjRuLUuyp4fz LO16afq0Y5lTvh8kWUt7af60G5Elf9r4lt441UpaLe9XMBYVFMODuKU0vPD9OPKgELXa3W6hLEVJ +tQvkttFafoUVGa1qNXlO600f9oR4AndTzdw2fo+Hb6deNi6NkuBAqv0BcmeAojdVFD83XmkCmOt dm/V0vzprek7kj/tZa2GB268rqOw/bTTKzu9nuY6nDRyr6Ot5rMUNkVre9nZkCx1dFMZO0SfpUDO 38gS24Mnr2xHY0CfshwkuMdT25jKUofDBPc6GgN7lgqoRiFLbP+xsb2dG0hZgSApZIntQV9V1tHQ oVMWom7ZGW2zRErVslbbx02MhV5ie+Bfalmr7Q2LVuqFPbRFL78bd7e9nWeZ2gO7V8tabR8Mi4Us sX3Hp2enfvONSILUdbSjqlmqi85Gw56FkDloRK2mx3BQ13C1fF/D1fJ+R+7eiOOmiFTrAHqsbMXD qOWzWDfC2gnCWQrnODphYvtmCLJDkouwrj8Ojt7UrIs5hx2uXko1czg7Qr8Wq81/2LGIKcxvnNw9 zA7RL8Uabz1k5dpOcezU/BTWTXrHYdipGUasujWFuPZdE1vtjP18ZTc1OSxxNV+5ej/2H19gnheY BzveLzDPC8zzAvO8wDy/bTDPwPJU1+BGXv2OtZJnth8ji4Lq6z45Bh7iluKs/H1iYB4Xx+TDQioW NVeUiXT7PfPoj3UPTpS7syYYsOShMsFHcMfq45IymIWZ7pPa6bH0qKofH36qjC0iTDqWCVeUCVqx u9/p91w6ZkND+rWq2nR/FE9k08OqBgnOfV489LA4L3i728T8SmXH1Nz0WZhBnrwh6ju5qR67wphi +xuuVXlMo/0frrnymCqPf3AIxNMmIzcMrne+1nPHlNffIK3sb/oWmB+WB78GMyQWTlAPWz7R6Ez5 8zOgAVgrXCnm3euZtDgsfo1nMgsPgxOkQg4hb4Z8isXWUJPACcWN6DevGeGITnOQgrDQGoIEDmW5 kvnUmlCAPmoyAuqwAPTuxJ/56e8nGU+y0/BnfnqxCLo4o/ZIGPmnzqVUz5CIlTUqo+gZ3gY4dKYx bOPMSl7HHgo1ZYpx62ENiCrwIbFT4+ETi5rHmx4sSwvx0+sVV34+Af7FXaLnUpWheL3gKEu9yfoj /oGk19CQCqo0/ebKkttPWEzIRClgv4SXUmUVp99ceDKtac+x5bWZUdrYwE72NHkeVKB+C/HY+xn/ IlhFpI3cBmKuW5BLIWMSY4v0nFJ8kDxji37xF8ty2kt9asPW4NM5rF8QH96EHSaRH9ZRN0Vibbz2 QNy5XoFweO+0qavlEc3+PBEV1gy7IaF2/Q3ksnWz5huiYexKubVqwYWONNv1NwSRUFzpm28Ixktj 2lveQALEjgqnamaDygwvOjHaRetv3HERghG2q3bQUDA2/MypfZcS4YW/89NtT5mcNPBXwt52iF7c aRrXFkNwh9ALkKIxe7q+lM1P14C0QM7DuShamSwLi/H51GmI2FIJkrze8Yj51aE1cZXSHWNYmgO+ 6qvfvKoxwY9/oZ4ROU/cRGRsbIYetSEuXHFP2uYylRrYF11LU48jiG5P6h125H6Ex+u90/g+/X/E ZEa8Uz6m9m8YPXJCIhHeiID8DafHHsPibME22JZW4ixGp0d22bi/QYInUm/xOJcQT+PwYYCJYVkJ Vnki4EQlxbDwhtMjk5VKRjyyERpL6hrD4gDJRFCrXfSbuzSu/fM66FhyJHJbOirR/HGl9LV2iN5t M4xV2YxDWoforIFTv/iGGJZ8FyD7Q/TwoNCaj70/2B2kVRwurRR0MwmODOOR6wnHsNeqxWI6iGiv 1SHiRQCdU9lYOZ9GXLIt48agy3VIOlqfB/AN5izmxJa6WOqQBLxOqbnVQeMXqXdhDzcpf66MyYNC vqsy9fDO5NePb09HONi0eCTeeX2nIPcR4FCKWjrB2UXxbi8lP+O816HyfCkyiN65aBbVV7/RpSKm aPwLUj1d8STXNQdoFajfQjxpxzSuk85OX8rzaLXt2cQhOI5L5d4Cfy61iCivwzTZ/HT6yjGnGUdL 8THi+b9kYxj00hxdI1qOpWVHYi2ikjGlhPrq5losIxubnT9zUgZHe51FeJ1F+K2eRUAE2s4ijAGu PotgXUF+sS8//8fv/vO7f/nrP3/9wx//4fsf//LL13GglyRsX//0p+/+287+fOHJA8w4P7/n/J9H Dz59+GBLrHH0YLC6ea+jlN//5edf/s8fv/67edKP/4UNyRHZM8s+jwxgupxJ+RvQLcABMMjMQiuk wKl+YlCfRVZAh6HDSjkrnKORg1Eh9TH+sVIOKp6F/J5SJzpeCegwd8syWOfWgjCxzUKdIAyOWSY4 n3YLwS+yEHjHgMbZNVIAhx8Y2CUJfsMR54Wo1dzOQ1VIWs3tuJ5C0mpwvwq5kLQaHHvfTf1Wk78b uKVC1GryuBex0Go1uqOfC1Gr0a2JS6vL0QPHZO+i5OhBnIfYtbJFZLayXylaiFqtbij3WqvV7H79 aiFqNXvAJAutVrM7+qYQtZod56cbrVaz4zLvsvPZNlRaAdcM1KJOBxAG9HlXSw4gxEGbvYZK4fZh gCQLWavhsYXV6LUa3iCLZR31EALIqspGlFMIcRVyoddqertgupa1mh4bUI1eq+0DcLnbS84hGA1a WUc5h3CARavUSyjc2vAnBxEw4W9kie2dWm63lxxEaH3CNozTC8Ho3tRxtf3N0XCFvcT2t2asEBo3 O0ZR2ksPIvi13Xsd9SBCN2DIQQS/LbgQtbo9Rp1GrdX0DkQsRF2KN8Lj1vQfuXcYl4w0Sq12bzxe WNwQkkqjyymEbmCVUwgIIrWkNcR3w6EcQugaT84gfGx8Ss8gjGNFu3vKEQQk9GtXlzMIzVgoBG5g EG8krUGm6cq2cTW7n/O37Q4l5w8ai9u+9JTUTtTEyztR4uTdZFYOHyyRHSvPnB//+K+cMgPLEOl8 /FVhfny/+c5l72PsA+qKZfY9dw0eIitQGyucW9MPCyMcWuHc7nhYGP3OCo9JvO3sPCxs01YrfRVL EXXM3Y4n0qOWubv/pHjU87hWUTvBOnS/VtXY8HihUF8o1BcK9YVCRdDDAO0bK4/DUrDf/F0p5f62 KFQfFr4FyYbpgBPW1XccY7NpxGZuBHepdtuOshjOctww5mdsP0cyCB/eXvyZn1Es0tRbsXKvPAoD 9jR2zyjCx0PNlvBiP0d/mPGep0gTIiHig+OMk6l4aaSE/ek18SSuE+1JgiSpnoAGvCHTEwRrmN8t lgmIlsNkmVqw1RxaL+7hvKS5LUztXzRhhHnxeOqkSBTPp3lpz3O781+c/pGCAsmEVbxUySczgZO5 pr27dWBIUrw78eGQ43zqsxmDi0WUeeo1YeS455qCSIynmeq456yjeVNTuaPZWXTYPmgcU7xPo3C6 djVO3D79FuABXV7TT3Gf04k7LFJFk+xP9dVvrn0CJSVZF3Dv042YAFCPmgK3cdX2RP2eJNlVTC5K zHOES9nF0ZffEDi4k/0P2wkYzSIV412fgde65J4TvaAYjxjBsA+0NrEBAezFhous6nCKrnFCIaAA 0Ie/85Mh1A02YQb8vWpUU8l1UNUiOgfxH13Vvo7SXpFrNsnb2bUBWR0fLfINRFK95WJLuvjpcs6w +rm5k2LvDZ5jeyDmIopVoIuc+havQMSWWNmuZTvQN/2u2DRHZLdviodMmBS2UivPKd8QyzXjF8X/ 5BuMaMmqBhzS+jjuQY5Lg661dNwGnxcNuUMSkMa9l3jqnhSZnEvy2XAqKAa0GwbxRf8EjOVuwNPg H91GL0JlD5VxPh4CD33V+PEfJx29L+lkxLWYB1Ceqo2tAGs/P/vDVo21tiON+DCmOW8ZzX1gxQC4 mDYiL1Bl60Mf2t4wQwuQhzp2TH0UKRT3FzrY9ZKnMLZIQA/M1MnNvWVGXS6JHkfALWivtT8C4iF2 4sj1BrRXmFbFcPohL4yAdN0Dc7BRxRmcxwhER7EZ2YgJtXiOJ96Rz0sN/vrCnPz0/Xd//Yfvv3xA LHphTn6jmBObvp4xJx7uBFnyI3Al//T19//283c/ff3HP/z5l999/fNPv/wcUeB/CEI53r2L8wtf 3n/+gSvehKB8Hpwavyr75SCH4ZmBiS5ZASiY4VjuxsH/K+IDs4RMJNxGwmUXJGmEjgQEoSUFOYXR LmhNlWExVmuEiWsK8huPdkGSoRzpiL1mGHGnnKZma9KmY6ASBIpjIXaFCgDKrpFNyVIlLE8sk1SI Ws3dMPrY9k5KstRxLUns3fDvGQRxikK2txa1Whx38ZW+JNSXmDw3olajg7KsFCUAlNsPjakEgeJ3 s+1Wh4VnBSOxv1td7hFEF23UWu0eN0sWssTuHfueHdtMw9udmKXh7UbqWQr8Z7W5VmcPzqJCr9Xy B/i8Slk2ncw3AuRd6yUglLjzcre9glC6Olb3CBayxPbOzrnXUUAot1tjLwGhNL3HDnBMO3QMg3aC LUvhJHRjLbG8X0G319CmiVNW1xUVgtLKEq9/3+glEBQcXq89wg6aTL0ceLVbXiAoIP0rnUsRKLgh sHR6O5GaL/x/7F3djhu7DX4VYy8PkKzHM/6ZBbZAukmK3rQXzQs4tjdrwD/bsZNNT9F3LymSsqiR bO8mmbp7GOAc74xlSsOhRJH8ROaymqFTzzeCaucZUiHnAeWQHBVuxQ+kCBfTfkCFP8mpQQU/gZrd 6VGpPJi5Sa3SYFIGuMSg1FqTkwYFP6G0vQlSIdcZhNcWUpUHk2pKJkiFXM/mH1UIFEpl2ialECjZ bYwqI8hpDxO0QtWaTVGtQCgF1W9M0FKMh2xsScnSMBQCnSZohZxnfGeb8xqIkts+oNPsIMuENGzT 0lAUwja1x6WgKAUVkk7QCpcaAuElSIWsx3nh2QXmuUFILJEZ+F4MQmIQEoOQGITkVUFI0Pvs4ZDN YrbvrW6vYL+5d/9vbq+aq97n26vP7Aae7hFF6eI48Cc6GtFF8DOyGwEVjAd5zKA4dOWT3L58IpHP M8Hg5etk7An2Go6mihngeBN3wYhwd8+P3KDte/iJeLElcKzj6rAtcW3pjHzL5S9PQQ+JZikQZjxA 8JC6GSf7IUhFvhXYIThKCfYKDfmkLtkhD24Gii3Jtym2ivOez4sxAWKGBgFIciEX+jvx0Iw88GgY GYF8UjccrzzVip5ZQiBCQj6JlATg41apR5YKgTpEwhk7opvMb2akpqaveBx82F5FjQpA3OBrU0FT OXX9DPCBFK/U7wXhC04oFF4AM3rgXQoXtl5XauwYgnY/iWYYLCBISAW9MC6Nd8FBcG780q0t+BMF bfJ3lQDKXbBdn0tepzOQcRJM0E9rflKCR53JHOJnlABJIqea95gvGp70kBzxZARWUhZALCGIiEp+ AypB6EfPWYB8GUf9MvUViaUIG+GYhJBkYtDhasmNlYkfR/NO0BwAZju92PjsXVHuD4m1Us42PzzG cWB6wXOlAExox3pM2R0w0uf+iG/TS8V8hKkeomflyDKGb894VoZSYerCcCS8zjDe7vCsvOQW6Xhp 6qVK2idMqRP2wDl9EOAR3pYkHWRUnyf0jMaAMFNISsK1UWIPkWHw9mLrM3vg96XxAT6FGjiTgmfw tyk52Xk98PGIKJOKX0s1nsonGvEAVM15fcVrPqf8xEkWDFbmEaP7/JvG2gewODCk6KxnKGAlcb+J ZEngdBGkiPcSz6kZKvBYBvP5wXLKDVyPw0cTZKHfYmi+6CvR0PwMhOfzPQhyTuM14EgaPTFhmc7j EvrHkbO0PfI9YPDD3dZLAobRDrdbPei5TzqwndBMEAphJjJ6XsmjQ4AyIJ/DT2NKUxwIZk2jaSNd yyczsOAl4lQ7Vs1tesnXwignbu2ZxkCf1u14rJqmvuJxc3aqmBQDVVq3pYfzVb9kmsLUuKGUMuqF M+v6R2PULWbeJX7rUesrEV6SoSjvHqeeifQnT45nYIZFa2ntX/COW+caKrAGDojLISf1yc2FKApw EIfs4a0qYbk8d+TuM5jDP9Ebu0Lu6nfCsCDC37UmXZL38hO1b5Rn0poJQjOOOc/Y9RaSS0+T5y0J zKWQZYK2fc6GBHz3OLs17xl7pXF7Avo8nMxTrzZaDjgXnLcf5OskD3kNjPQHQ/yiUfDmuHjGToSN jWgjwgtbBEflzXEG5idPkVlE5ev8uitJorwCz627AnU/a+fqG6vX6O8q20hjhs+Scf8TpaLkLu1O ZYbquy3ywiFiIAvs4QiAfC2f1IxTdJ1y2MBC51QmCTN0LVSSMgdiFbSW4UumLJ/FhldY1hIvA+Mr thUYzETNHmG5JVGYlww9an3Fo2LcaJz/T4QMlptweRDjI7M2C7eYtlgCdM4l4Gbcjj1IHnQr3ydH LEYTHRbyXJehgdZVI+bV6TkgcEmvSJnEfA9iHUW7L97fYSo06PiEuEr6SQTDUmt5Vvlk3smuxReW l+/lk9vxYgNBwKP0JBfiiWby2r0ESW+yHMHjWXI0A6peKlAVLJ4WUNVNtF8OVC3BhGVdVI3KGKg6 ga9hIXJA1cGQXAEwlX4oV5pDWtEmI8SgAgs8YmFQUhoO9pMc0Kyw4B4aIaqmTQeslEMTQivIccgD nRDLRMk82oRCaAf4BBCr0CYE1ofvjerntQmBbvZtEOKXJAQW8qHR0CFV25TAwPCNKL1Ii0MKqMrg xDYhhVTNUVLMpqLTCUohvxkC2GYT7jj8yBFzk3x14C0JW1FepfYThjwfUMn3xLhCrmOd6yTXcUd9 GBckpEmPK+R7lhbu2QNaLgFfe1zoAwha5eQ85D3o3vS4FFw1P2dC3iPgM/mMqLcP48rxC60V3wpL jaZpKd5zyrTWe8QQXkDLQV8T/FK8z9FScFUII6XHpeCq2feo4apQgjv5jCm4alvu4U7wjIT8aj+j hqty4rsWvxRctaAyzwlaivecT6xNS/GecrklaIW8x8KlyTmkAas53mvA6jCznKqcaVR+uj0sjVfN kgpZTxDFBKlQ6hEWnn7CUOoJOJkgFTIetGaGVMj4UWZeq3xpEKNMk1J41WFmuVFwVbC7MqTC5SY3 KgVXBRd2hpRiu0uE2OYVnpX3Uz87ERVelQ6BJEiFbM+TCtk+ySw1KmFalpTGq2ZWU41Xze1mFF41 s5aqjGnZNT5Cq+ZohWyHnPDpN4huDP9ysFVy/UOLy7eqMupVgVUnGWHQWNXcqDRWldKmtaUBLXc/ KvWEsGs1gKkBTMH7ZABTA5gawNQAppcNMEV/7I8hRkE7Uhaxyp1QP0RbyAPLgXOyWaC3w/fiO6V2 sDVEl33Ln5v0cYP6PTQWBzQHs6JSVmj+uViAOIA1QX1FQ+ET1RGcA80BIFToGC1noAB/yznebQ5M SGhVOCCf7LPmAM/xVogqofG4iBRwVqikHknQLvgZuP+lmg2HhzwnIUxIDBbamqa+4veHXhX3Uhyj PSkP0FUhGvCncGt3G6XwSKgT3W9EW1rLs8onj8FnunGWaMAT3U6iDOxoO9IOrIyDoOXbMdDgkAlL +pNPfrMcImm3008vrcEuxt6jqKpgb6J6OpLZxs8gTVNfcQ8Sv4xJwaa7/SqxfiHdTst6sgcff4yi 6yJgUXidb/uQrKYZcZPjZzxP82+Hx4AFjY7GlJiDBZw6PNZOKnOdaMazmLNfBaPTz0RvwjdW8UR+ PQh1CCatv5sOqCXJ89pFgFSZmyxI0Yom0b1DMe0jMxNtZ5SUFiQpNQpprMH0eMbTCZuSEB7FcyBs fgKoBYg5G6XX4mjoQd3o8eorekUibXqucMU3JiScFQB+Zi5qOfbYvuOLm+TT8ZpUqMgnDTPWt/Kt RChDDSyrAP0G7FiW+5yOxhb4rijDYyDS0gkRFPyppydfy2euX/lexgo9WDTVoqmXGk2FyUDR1L9/ m656AwA6wCqdjaTePYBbZPGuabZPD4vp/AcT/1T9SVVzLlDIIALVpxjXIbl/YFXHXQmGVOlPUmkS Un1sqPxUD/+4vVqsVsvH3cLt4KUaFc4+bvVSGVxt3KGyIfruZ9NHOH+2mf/CPFawBeZyXljBi97F 5+38X1DNq9nSGbhviwb+eNg2v1/1nhoc0u6fX6fN4qq3+usG3kkNkSsY7N5dVMMxGhVN+M3n8Jvp Zgakbq/2V1B4AP+828MV/OTrpcosbASUzLqdxauV2c3243K1cnsnEsXhGMyUl0rzerlfNL3Vcg0n e/r4j3ZlOJs/bOaul/10uaK/nXbEnmBC8iFLnJpfm+Xt1b/rfv1h8mFSvakGow9vqv7792/efbyr 3ow+wimF9+X7u7v3xX9wnEV187CczxcbfI7e9/Vqs7uBmyDB+/3jzfX1bvawWE93b9fLWbPdbe/3 b2fb9TVUqFvOFtfzZvq03Hy5hjMN/ev1dLk58eQf3T/eA+y2q+Uce0XMlhqGA3HBs8inezqXv8xm 3cP0ERdRnlCw7izncHIOT96oWecMkY5mXTkZ1SNMUQeaoAZJAPPBiaopCnwBJrIZkQXDTomsk5rX KrKmJ0xP3C+xBKvTY7Rn5Iun3SMt6PAHa2CYBudp4KdtMyf1i389NtvZYrcDVv8jM+nA70aT7mOz WNxvmzVYFc4Fm554Mt7Z3779w294cUU7Xby23y9H7LsYFsORuBjPVAovKl47xARsgvw8YCTDUPoA 0R7tJmBo+Wg7NElRgX2tbwIdpaiEiBFELrT7ATXtiWSGEoIWMkMJEQuIeWz3Ax4v30+GKyEkKhgK 7Cr/yPACePwfi1bBu8BgFXzg1vzg5yKPFH4LuyR/5PTwfcohyK0hLuT2U0SCo0TwXXCTc4vQTXwG 5VHVV+wbI4etJkN7ON0f3fMj1rT0FVGmH0TnwKg3tmeoHY9ZglCalL5ST66IMIt0b3wzN+bVdrfA he2X+f5+oksC/SPvp7uHHjiAwJOAJhO992b7lS3Co9ahWU3HtCEsky1t6EJPpg3Xq+nt1W/XvYwK Mm3oslqBrnjNBUFNG0IoSmnfV6YNz9GBadOVvO33q+n+hM/P+TFFyQc+P/L9J3WbuUGdN1bcn/Jp btCT5i0YNcqn5AL1aWUONTJ+bsBsMCzLEeN0wAlajug8svPP92bfMUo2kjOIFjCzgBm57isI8miZ dSCNVyuzaW1iATOOhE1vds2Xz3erhgw+C5j9Gkdo1QenYGz6wYEocAukZx76C9Q3eHGWI3RQ12XJ 0bGXqIVf6wl1ccLw9PpzPaF4EA9Ax84XdXC5vsQT2iLyEk9oi8iLPKGOCuyNzRPKwIKXZHpGLxx6 QtOo/dhHd54nVIFXxRPK71x5FUkk0X492xOqyJCdR/hCsFT2Pdi/vTLbD3hjnlBDbSF+pMJ8vy11 eCRvi6nDg65TrlBTh7BM4m7+cbvDNfMTLZqfJNkWOEzx24zfFKQQomOfnMeNfI9HGtPJmU8uDnay MZ0i+OTPlRwdBp0X+CRoeTdm6sHUoXu3r1Edwgs+eRQgbbyaK9QQoeDdc8veZvvu6377v0f6VH1Q S6ErFI5iZY3bn+8KHY0mAz4UNxpPCjjQ5gzEJPgHnaK4nzhkY5NDAXZ04I90dKCCI35aZLs8OjDo WmTTugTVqwqSKXdgPpZmITMLmdGZjOchQis85K/0hHODKFcnSKQvK/9zQ2ZFVZZSxKLoj0tIxHdE UeBxM1MU6Ib6Y58xq6C2j5bZLo8OdC+zpins7MAlWBT+7ACdRoa8B91ZFFBea9zntDk1HDeUekQH i8KwFai07TDyDZxV4WORcIQ9UhRHwL0/3QjuXGRNT5ieuAQ9EYHwIKlTh3qiHBY1JwobltUInFDQ eYjBs6QVpicE5CN6AmsNKCO4Swxe0bXImp4wPXEBegJLd4STjpbqjjxPozHkvKPYdFpNmDlhaqKl JjxKhixgSNjX3c6ma4k1LWFa4hK0RBTHhuKD3c25ajCuGbo9mkxKyNtmxoRlwDueY6XCEmFqX9Nl GLtriTUtYVriErREFMWGuubdaQkoAzjmarFpW8JcTmZLtGyJKIZNBZ07sn67lljTEqYlLkFLRBHs cZcR7PFkjHmfMUdqMn5tSsKUREtJRPFrqgHUkZLoWGBNR5iOuAQdEUWvodBKd5ZEXY+HmCLGlITO cW9ZDPNZDCvIrKv9TV0Gr7uWWNMSpiUuQEsMotg1HXDraGM27NdyuK4YDOCknYUlsDYlZ+ixegvJ 1O8VlskMwxKTLoPXnYus6QnTE5egJ6Lo9aTL6DXCXxHZCNZEUdWDdjpKczmZyyl2OQ2i6DVVhu1o Z9O1xJqWMC1xCVoiil5DId7ufE5FNRnWmITW1IQ5nbCO4zmFpKCqZGRNdHsEu2ORNT1heuIS9EQU v550Gb8uRtWkghTJTk+Y2wmr8ULKKnM7nUDDDqIQ9qTbI9hdy6xpCtMUl6Apoij2pMso9qCAyp9c +tOwTqYozrMo8DSmik90GcbuXGRNT5ieuAA9UUZxbDjs1qHnaVCMaz6EbXrC9MSZeiKKY9ddxrGL rkXW9ITpiUvQE1Ecu+4yjj0YTkalFPou6zEEK0BJhTmdLFmHBbLjQHYZBbLrLo9hdy6ypidMT1yC nogi2XWXkezBuKqHUoAXNmqD2gUlQ0VhiCdTFC1FEYWySWo6Qjx1L7OmKUxTXIKm8LHsj81icb9t 1r1BfSSejeFWNSfx4qwCvOWgHE9GfKqu6APYKTYfjmoFq7979dt1bzDuPfXABnOG16H2IbzE+/Vq eotN+slKwBD+9S2GwyQRiFX5JtCP1BOG6LrV37WCg6+24KDV34X0y1Z/19XfLT1KJtCGR5Aypg3n HCyGYrEH7TG08rtWfhc8w1jIlTUn/tl7gjL0sAG0avRwEsx57oFFroZvAbMHcP+8I6Z7A9jUyT3Y g82+fl7O/rz4/dMWNbG+oh9UCSLirle98U3oANcvTQwurfwulpAtqpuH5Xy+cPUMe9/Xq83uBm7e Xj3s948319e72cNiPd29XS9nzXa3vd+/nVn53Ysrv1tGALy6UwBeCcntJY9M0uK1gJn5QWM/KGan CwF4dacAvK5F1tyg5ga9ADdopQF4JWEblKPz15XfRZg2AO/oSE/ZLygHrcXLyNNsiWTSiWQqDcAD ucHt/GsVWdMTpicuQU9oAF7Z7xKAV06qAivu0tHP/hhK8UYhNGgAX88whUCN0TSy77/fN2vnvm92 +78stuveI/xxe7VYrZaPuwUauzfTb+Cnodb4JbbC27vtajn/uFyt3EXz5fPdqul9m67AVeH+cQeq 2WqDfp7BEPexs+nj7VWzmbs+VKvdecSa7dcNIrKnNw+L6fwD/72fLi1HwNk5AiqNwCv7XSLwupdZ 0xSmKS5BU8BCHJjxZb9LCF5VDupKjvTAQgGwC7eI+jLtpijcTtnKtIdl2iuNwCv7XSaT6VxkTU+Y nrgEPeEBeK6Yadk/Ar7rbbZ3D9PNl8W7ptk+4Y54hxEX3Lcrux8vzsPkVf26Zqh2ndITzoowg8L0 hNITHiXDInsEIfP/L7KmJ0xPHNUTsPbObuA/h6X40kwfH5az99P9NLx2K/TNYrB92K7mi+ZP/xUA AAD//wMAUEsDBBQABgAIAAAAIQCRGsG53QAAAAUBAAAPAAAAZHJzL2Rvd25yZXYueG1sTI9BS8NA EIXvgv9hGcFLsZsE1BqzKVLUYg9ia71Ps2MSsjsbsps2/ntXL3oZeLzHe98Uy8kacaTBt44VpPME BHHldMu1gv3709UChA/IGo1jUvBFHpbl+VmBuXYn3tJxF2oRS9jnqKAJoc+l9FVDFv3c9cTR+3SD xRDlUEs94CmWWyOzJLmRFluOCw32tGqo6najVdBt1riducf9x8uqW78tspl5Hl+VuryYHu5BBJrC Xxh+8CM6lJHp4EbWXhgF8ZHwe6N3m1ynIA4KsjS9A1kW8j99+Q0AAP//AwBQSwECLQAUAAYACAAA ACEAtoM4kv4AAADhAQAAEwAAAAAAAAAAAAAAAAAAAAAAW0NvbnRlbnRfVHlwZXNdLnhtbFBLAQIt ABQABgAIAAAAIQA4/SH/1gAAAJQBAAALAAAAAAAAAAAAAAAAAC8BAABfcmVscy8ucmVsc1BLAQIt ABQABgAIAAAAIQDMd4ttMpgAAMeaBAAOAAAAAAAAAAAAAAAAAC4CAABkcnMvZTJvRG9jLnhtbFBL AQItABQABgAIAAAAIQCRGsG53QAAAAUBAAAPAAAAAAAAAAAAAAAAAIyaAABkcnMvZG93bnJldi54 bWxQSwUGAAAAAAQABADzAAAAlpsAAAAA ">
                <v:shape id="_x0000_s1027" type="#_x0000_t75" style="position:absolute;width:44773;height:13455;visibility:visible;mso-wrap-style:square">
                  <v:fill o:detectmouseclick="t"/>
                  <v:path o:connecttype="none"/>
                </v:shape>
                <v:shape id="Freeform 200" o:spid="_x0000_s1028" style="position:absolute;left:882;top:9226;width:9189;height:146;visibility:visible;mso-wrap-style:square;v-text-anchor:top" coordsize="2616,4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tT7kcMA AADcAAAADwAAAGRycy9kb3ducmV2LnhtbERPTWvCQBC9F/wPywjemo0iElJXEUErbaFt6sXbkB03 wexsml01+ffdQqG3ebzPWa5724gbdb52rGCapCCIS6drNgqOX7vHDIQPyBobx6RgIA/r1ehhibl2 d/6kWxGMiCHsc1RQhdDmUvqyIos+cS1x5M6usxgi7IzUHd5juG3kLE0X0mLNsaHClrYVlZfiahW8 ZMab1w+zn74Nl3CimXzef78rNRn3mycQgfrwL/5zH3ScP1/A7zPxArn6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NtT7kcMAAADcAAAADwAAAAAAAAAAAAAAAACYAgAAZHJzL2Rv d25yZXYueG1sUEsFBgAAAAAEAAQA9QAAAIgDAAAAAA== " path="m,l245,r,41l,41,,xm409,l654,r,41l409,41,409,xm817,r246,l1063,41r-246,l817,xm1226,r245,l1471,41r-245,l1226,xm1635,r245,l1880,41r-245,l1635,xm2044,r245,l2289,41r-245,l2044,xm2452,r164,l2616,41r-164,l2452,xe" fillcolor="black" strokeweight=".1pt">
                  <v:stroke joinstyle="bevel"/>
                  <v:path arrowok="t" o:connecttype="custom" o:connectlocs="0,0;86054,0;86054,14605;0,14605;0,0;143657,0;229711,0;229711,14605;143657,14605;143657,0;286963,0;373369,0;373369,14605;286963,14605;286963,0;430621,0;516675,0;516675,14605;430621,14605;430621,0;574278,0;660332,0;660332,14605;574278,14605;574278,0;717935,0;803989,0;803989,14605;717935,14605;717935,0;861242,0;918845,0;918845,14605;861242,14605;861242,0" o:connectangles="0,0,0,0,0,0,0,0,0,0,0,0,0,0,0,0,0,0,0,0,0,0,0,0,0,0,0,0,0,0,0,0,0,0,0"/>
                  <o:lock v:ext="edit" verticies="t"/>
                </v:shape>
                <v:line id="Line 201" o:spid="_x0000_s1029" style="position:absolute;visibility:visible;mso-wrap-style:square" from="882,9296" to="5187,123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RUPQsQAAADcAAAADwAAAGRycy9kb3ducmV2LnhtbERPTWvCQBC9F/wPyxS81Y1V2pK6Slsr 6CFIUw/2NmSnSTA7G3a3Jvn3riD0No/3OYtVbxpxJudrywqmkwQEcWF1zaWCw/fm4QWED8gaG8uk YCAPq+XoboGpth1/0TkPpYgh7FNUUIXQplL6oiKDfmJb4sj9WmcwROhKqR12Mdw08jFJnqTBmmND hS19VFSc8j+jwH5mw6yZvq+TfO263X7QP9kxU2p837+9ggjUh3/xzb3Vcf78Ga7PxAvk8g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dFQ9CxAAAANwAAAAPAAAAAAAAAAAA AAAAAKECAABkcnMvZG93bnJldi54bWxQSwUGAAAAAAQABAD5AAAAkgMAAAAA " strokeweight="1.35pt">
                  <v:stroke joinstyle="miter"/>
                </v:line>
                <v:line id="Line 202" o:spid="_x0000_s1030" style="position:absolute;flip:y;visibility:visible;mso-wrap-style:square" from="5187,9296" to="10071,123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eHGZ8QAAADcAAAADwAAAGRycy9kb3ducmV2LnhtbESPQW/CMAyF70j8h8hIu0EKQ9PWERCa hAZcEIzdvcZrOhqnazIo/x4fJnGz9Z7f+zxbdL5WZ2pjFdjAeJSBIi6Crbg0cPxYDZ9BxYRssQ5M Bq4UYTHv92aY23DhPZ0PqVQSwjFHAy6lJtc6Fo48xlFoiEX7Dq3HJGtbatviRcJ9rSdZ9qQ9ViwN Dht6c1ScDn/ewLtrXlbj3dfj7pOOk334+d0gbo15GHTLV1CJunQ3/1+vreBPhVaekQn0/AY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h4cZnxAAAANwAAAAPAAAAAAAAAAAA AAAAAKECAABkcnMvZG93bnJldi54bWxQSwUGAAAAAAQABAD5AAAAkgMAAAAA " strokeweight="1.35pt">
                  <v:stroke joinstyle="miter"/>
                </v:line>
                <v:line id="Line 203" o:spid="_x0000_s1031" style="position:absolute;flip:y;visibility:visible;mso-wrap-style:square" from="882,1587" to="3562,929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q1j/MIAAADcAAAADwAAAGRycy9kb3ducmV2LnhtbERPTWvCQBC9F/wPyxS81Y1WisZsRApS 7UW09j5mx2xsdjbNrhr/fbcgeJvH+5xs3tlaXKj1lWMFw0ECgrhwuuJSwf5r+TIB4QOyxtoxKbiR h3nee8ow1e7KW7rsQiliCPsUFZgQmlRKXxiy6AeuIY7c0bUWQ4RtKXWL1xhuazlKkjdpseLYYLCh d0PFz+5sFXyYZrocbg6vm2/aj7bu9LtG/FSq/9wtZiACdeEhvrtXOs4fT+H/mXiBzP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q1j/MIAAADcAAAADwAAAAAAAAAAAAAA AAChAgAAZHJzL2Rvd25yZXYueG1sUEsFBgAAAAAEAAQA+QAAAJADAAAAAA== " strokeweight="1.35pt">
                  <v:stroke joinstyle="miter"/>
                </v:line>
                <v:line id="Line 204" o:spid="_x0000_s1032" style="position:absolute;visibility:visible;mso-wrap-style:square" from="3562,1587" to="10071,929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yUB68YAAADcAAAADwAAAGRycy9kb3ducmV2LnhtbESPQUvDQBCF74L/YRmhN7uppSKx26K2 gj0EMXrQ25Adk2B2Nuxum+Tfdw4FbzO8N+99s96OrlMnCrH1bGAxz0ARV962XBv4+ny9fQAVE7LF zjMZmCjCdnN9tcbc+oE/6FSmWkkIxxwNNCn1udaxashhnPueWLRfHxwmWUOtbcBBwl2n77LsXjts WRoa7OmloeqvPDoDfl9My27xvMvKXRgO75P9Kb4LY2Y349MjqERj+jdfrt+s4K8EX56RCfTmD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clAevGAAAA3AAAAA8AAAAAAAAA AAAAAAAAoQIAAGRycy9kb3ducmV2LnhtbFBLBQYAAAAABAAEAPkAAACUAwAAAAA= " strokeweight="1.35pt">
                  <v:stroke joinstyle="miter"/>
                </v:line>
                <v:line id="Line 205" o:spid="_x0000_s1033" style="position:absolute;visibility:visible;mso-wrap-style:square" from="3562,1587" to="5187,123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GmkcMQAAADcAAAADwAAAGRycy9kb3ducmV2LnhtbERPTWvCQBC9F/wPywi91U1aKhJdpa0t 1EMQowd7G7LTJDQ7G3a3Jvn3rlDobR7vc1abwbTiQs43lhWkswQEcWl1w5WC0/HjYQHCB2SNrWVS MJKHzXpyt8JM254PdClCJWII+wwV1CF0mZS+rMmgn9mOOHLf1hkMEbpKaod9DDetfEySuTTYcGyo saO3msqf4tcosO/5+NSmr9uk2Lp+tx/1V37OlbqfDi9LEIGG8C/+c3/qOP85hdsz8QK5vg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4aaRwxAAAANwAAAAPAAAAAAAAAAAA AAAAAKECAABkcnMvZG93bnJldi54bWxQSwUGAAAAAAQABAD5AAAAkgMAAAAA " strokeweight="1.35pt">
                  <v:stroke joinstyle="miter"/>
                </v:line>
                <v:shape id="Freeform 206" o:spid="_x0000_s1034" style="position:absolute;left:2222;top:5416;width:4591;height:51;visibility:visible;mso-wrap-style:square;v-text-anchor:top" coordsize="1308,1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N+RqcMA AADcAAAADwAAAGRycy9kb3ducmV2LnhtbERP22rCQBB9L/gPywi+FN1oqdHoKkEQhEqpF/B1yI7Z YHY2ZFdN/75bKPRtDuc6y3Vna/Gg1leOFYxHCQjiwumKSwXn03Y4A+EDssbaMSn4Jg/rVe9liZl2 Tz7Q4xhKEUPYZ6jAhNBkUvrCkEU/cg1x5K6utRgibEupW3zGcFvLSZJMpcWKY4PBhjaGitvxbhXM 99O3ZPaRpwezN1Wevl6+0k9WatDv8gWIQF34F/+5dzrOf5/A7zPxArn6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6N+RqcMAAADcAAAADwAAAAAAAAAAAAAAAACYAgAAZHJzL2Rv d25yZXYueG1sUEsFBgAAAAAEAAQA9QAAAIgDAAAAAA== " path="m,l82,r,13l,13,,xm137,r81,l218,13r-81,l137,xm273,r82,l355,13r-82,l273,xm409,r82,l491,13r-82,l409,xm545,r82,l627,13r-82,l545,xm682,r81,l763,13r-81,l682,xm818,r82,l900,13r-82,l818,xm954,r82,l1036,13r-82,l954,xm1090,r82,l1172,13r-82,l1090,xm1227,r81,l1308,13r-81,l1227,xe" fillcolor="black" strokeweight=".1pt">
                  <v:stroke joinstyle="bevel"/>
                  <v:path arrowok="t" o:connecttype="custom" o:connectlocs="0,0;28782,0;28782,5080;0,5080;0,0;48087,0;76518,0;76518,5080;48087,5080;48087,0;95822,0;124604,0;124604,5080;95822,5080;95822,0;143558,0;172340,0;172340,5080;143558,5080;143558,0;191294,0;220076,0;220076,5080;191294,5080;191294,0;239380,0;267811,0;267811,5080;239380,5080;239380,0;287116,0;315898,0;315898,5080;287116,5080;287116,0;334852,0;363634,0;363634,5080;334852,5080;334852,0;382588,0;411369,0;411369,5080;382588,5080;382588,0;430674,0;459105,0;459105,5080;430674,5080;430674,0" o:connectangles="0,0,0,0,0,0,0,0,0,0,0,0,0,0,0,0,0,0,0,0,0,0,0,0,0,0,0,0,0,0,0,0,0,0,0,0,0,0,0,0,0,0,0,0,0,0,0,0,0,0"/>
                  <o:lock v:ext="edit" verticies="t"/>
                </v:shape>
                <v:line id="Line 207" o:spid="_x0000_s1035" style="position:absolute;flip:x;visibility:visible;mso-wrap-style:square" from="4375,5441" to="6813,697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uJvW8IAAADcAAAADwAAAGRycy9kb3ducmV2LnhtbERPTWvCQBC9F/oflhF6Kbppg1aiq5SC 0Fo8aAWvQ3ZMgpnZsLvV9N+7gtDbPN7nzJc9t+pMPjRODLyMMlAkpbONVAb2P6vhFFSIKBZbJ2Tg jwIsF48Pcyysu8iWzrtYqRQioUADdYxdoXUoa2IMI9eRJO7oPGNM0FfaerykcG71a5ZNNGMjqaHG jj5qKk+7XzZQHfw47/l7M8HnnNnat9XX2hvzNOjfZ6Ai9fFffHd/2jR/nMPtmXSBXlw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uJvW8IAAADcAAAADwAAAAAAAAAAAAAA AAChAgAAZHJzL2Rvd25yZXYueG1sUEsFBgAAAAAEAAQA+QAAAJADAAAAAA== " strokeweight=".45pt">
                  <v:stroke joinstyle="miter"/>
                </v:line>
                <v:line id="Line 208" o:spid="_x0000_s1036" style="position:absolute;flip:x y;visibility:visible;mso-wrap-style:square" from="2222,5441" to="4375,697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rXtdMIAAADcAAAADwAAAGRycy9kb3ducmV2LnhtbERPS2vCQBC+F/wPywje6kZRW1JXaQVB eilNX9chO90EszMhu8bUX98tCL3Nx/ec9XbwjeqpC7Wwgdk0A0Vciq3ZGXh/29/egwoR2WIjTAZ+ KMB2M7pZY27lzK/UF9GpFMIhRwNVjG2udSgr8him0hIn7ls6jzHBzmnb4TmF+0bPs2ylPdacGips aVdReSxO3sDTc3aS3kn78fJ5+aoXd4UcXGHMZDw8PoCKNMR/8dV9sGn+cgF/z6QL9OYX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rXtdMIAAADcAAAADwAAAAAAAAAAAAAA AAChAgAAZHJzL2Rvd25yZXYueG1sUEsFBgAAAAAEAAQA+QAAAJADAAAAAA== " strokeweight=".45pt">
                  <v:stroke joinstyle="miter"/>
                </v:line>
                <v:shape id="Freeform 209" o:spid="_x0000_s1037" style="position:absolute;left:12274;top:9226;width:9189;height:146;visibility:visible;mso-wrap-style:square;v-text-anchor:top" coordsize="2616,4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9/zO8MA AADcAAAADwAAAGRycy9kb3ducmV2LnhtbERPTWvCQBC9F/wPywjedJOARaKrFEErrdBWe+ltyE43 wexsmt0m8d+7BaG3ebzPWW0GW4uOWl85VpDOEhDEhdMVGwWf5910AcIHZI21Y1JwJQ+b9ehhhbl2 PX9QdwpGxBD2OSooQ2hyKX1RkkU/cw1x5L5dazFE2BqpW+xjuK1lliSP0mLFsaHEhrYlFZfTr1Xw sjDevL6bfXq8XsIXZfJ5//Om1GQ8PC1BBBrCv/juPug4fz6Hv2fiBXJ9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Q9/zO8MAAADcAAAADwAAAAAAAAAAAAAAAACYAgAAZHJzL2Rv d25yZXYueG1sUEsFBgAAAAAEAAQA9QAAAIgDAAAAAA== " path="m,l245,r,41l,41,,xm408,l654,r,41l408,41,408,xm817,r245,l1062,41r-245,l817,xm1226,r245,l1471,41r-245,l1226,xm1635,r245,l1880,41r-245,l1635,xm2043,r246,l2289,41r-246,l2043,xm2452,r164,l2616,41r-164,l2452,xe" fillcolor="black" strokeweight=".1pt">
                  <v:stroke joinstyle="bevel"/>
                  <v:path arrowok="t" o:connecttype="custom" o:connectlocs="0,0;86054,0;86054,14605;0,14605;0,0;143306,0;229711,0;229711,14605;143306,14605;143306,0;286963,0;373017,0;373017,14605;286963,14605;286963,0;430621,0;516675,0;516675,14605;430621,14605;430621,0;574278,0;660332,0;660332,14605;574278,14605;574278,0;717584,0;803989,0;803989,14605;717584,14605;717584,0;861242,0;918845,0;918845,14605;861242,14605;861242,0" o:connectangles="0,0,0,0,0,0,0,0,0,0,0,0,0,0,0,0,0,0,0,0,0,0,0,0,0,0,0,0,0,0,0,0,0,0,0"/>
                  <o:lock v:ext="edit" verticies="t"/>
                </v:shape>
                <v:line id="Line 210" o:spid="_x0000_s1038" style="position:absolute;visibility:visible;mso-wrap-style:square" from="12274,9296" to="16579,123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MyZn8QAAADcAAAADwAAAGRycy9kb3ducmV2LnhtbERPTWvCQBC9F/wPyxS81Y0V25K6Slsr 6CFIUw/2NmSnSTA7G3a3Jvn3riD0No/3OYtVbxpxJudrywqmkwQEcWF1zaWCw/fm4QWED8gaG8uk YCAPq+XoboGpth1/0TkPpYgh7FNUUIXQplL6oiKDfmJb4sj9WmcwROhKqR12Mdw08jFJnqTBmmND hS19VFSc8j+jwH5mw6yZvq+TfO263X7QP9kxU2p837+9ggjUh3/xzb3Vcf78Ga7PxAvk8g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YzJmfxAAAANwAAAAPAAAAAAAAAAAA AAAAAKECAABkcnMvZG93bnJldi54bWxQSwUGAAAAAAQABAD5AAAAkgMAAAAA " strokeweight="1.35pt">
                  <v:stroke joinstyle="miter"/>
                </v:line>
                <v:line id="Line 211" o:spid="_x0000_s1039" style="position:absolute;flip:y;visibility:visible;mso-wrap-style:square" from="16579,9296" to="21463,123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DhQusQAAADcAAAADwAAAGRycy9kb3ducmV2LnhtbESPQW/CMAyF70j8h8hIu0EKE9PWERCa hAZcEIzdvcZrOhqnazIo/x4fJnGz9Z7f+zxbdL5WZ2pjFdjAeJSBIi6Crbg0cPxYDZ9BxYRssQ5M Bq4UYTHv92aY23DhPZ0PqVQSwjFHAy6lJtc6Fo48xlFoiEX7Dq3HJGtbatviRcJ9rSdZ9qQ9ViwN Dht6c1ScDn/ewLtrXlbj3dfj7pOOk334+d0gbo15GHTLV1CJunQ3/1+vreBPhVaekQn0/AY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kOFC6xAAAANwAAAAPAAAAAAAAAAAA AAAAAKECAABkcnMvZG93bnJldi54bWxQSwUGAAAAAAQABAD5AAAAkgMAAAAA " strokeweight="1.35pt">
                  <v:stroke joinstyle="miter"/>
                </v:line>
                <v:line id="Line 212" o:spid="_x0000_s1040" style="position:absolute;flip:y;visibility:visible;mso-wrap-style:square" from="12274,1587" to="14954,929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3T1IcIAAADcAAAADwAAAGRycy9kb3ducmV2LnhtbERPTWvCQBC9F/wPyxS81Y0Wi8ZsRApS 7UW09j5mx2xsdjbNrhr/fbcgeJvH+5xs3tlaXKj1lWMFw0ECgrhwuuJSwf5r+TIB4QOyxtoxKbiR h3nee8ow1e7KW7rsQiliCPsUFZgQmlRKXxiy6AeuIY7c0bUWQ4RtKXWL1xhuazlKkjdpseLYYLCh d0PFz+5sFXyYZrocbg6vm2/aj7bu9LtG/FSq/9wtZiACdeEhvrtXOs4fT+H/mXiBzP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3T1IcIAAADcAAAADwAAAAAAAAAAAAAA AAChAgAAZHJzL2Rvd25yZXYueG1sUEsFBgAAAAAEAAQA+QAAAJADAAAAAA== " strokeweight="1.35pt">
                  <v:stroke joinstyle="miter"/>
                </v:line>
                <v:line id="Line 213" o:spid="_x0000_s1041" style="position:absolute;visibility:visible;mso-wrap-style:square" from="14954,1587" to="21463,929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BZA1sMAAADcAAAADwAAAGRycy9kb3ducmV2LnhtbERPy2rCQBTdF/yH4Qrd1YkKRaKj+KjQ LkIxutDdJXNNgpk7YWZqkr/vLApdHs57telNI57kfG1ZwXSSgCAurK65VHA5H98WIHxA1thYJgUD edisRy8rTLXt+ETPPJQihrBPUUEVQptK6YuKDPqJbYkjd7fOYIjQlVI77GK4aeQsSd6lwZpjQ4Ut 7SsqHvmPUWA/smHeTHeHJD+47ut70Lfsmin1Ou63SxCB+vAv/nN/agWzRVwbz8QjINe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IwWQNbDAAAA3AAAAA8AAAAAAAAAAAAA AAAAoQIAAGRycy9kb3ducmV2LnhtbFBLBQYAAAAABAAEAPkAAACRAwAAAAA= " strokeweight="1.35pt">
                  <v:stroke joinstyle="miter"/>
                </v:line>
                <v:line id="Line 214" o:spid="_x0000_s1042" style="position:absolute;visibility:visible;mso-wrap-style:square" from="14954,1587" to="16579,123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1rlTcYAAADcAAAADwAAAGRycy9kb3ducmV2LnhtbESPQWvCQBSE7wX/w/KE3upGC2Kjq1Rt oR6CNHqwt0f2NQnNvg27W5P8e1co9DjMzDfMatObRlzJ+dqygukkAUFcWF1zqeB8en9agPABWWNj mRQM5GGzHj2sMNW240+65qEUEcI+RQVVCG0qpS8qMugntiWO3rd1BkOUrpTaYRfhppGzJJlLgzXH hQpb2lVU/OS/RoF9y4bnZrrdJ/nedYfjoL+yS6bU47h/XYII1If/8F/7QyuYLV7gfiYeAbm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ONa5U3GAAAA3AAAAA8AAAAAAAAA AAAAAAAAoQIAAGRycy9kb3ducmV2LnhtbFBLBQYAAAAABAAEAPkAAACUAwAAAAA= " strokeweight="1.35pt">
                  <v:stroke joinstyle="miter"/>
                </v:line>
                <v:shape id="Freeform 215" o:spid="_x0000_s1043" style="position:absolute;left:23279;top:9131;width:9194;height:146;visibility:visible;mso-wrap-style:square;v-text-anchor:top" coordsize="2616,4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zSLRcMA AADcAAAADwAAAGRycy9kb3ducmV2LnhtbERPz2vCMBS+D/wfwhO8rWl7EFeNMgQ72QZudZfdHs1b WmxeuiZq/e+Xg7Djx/d7tRltJy40+NaxgixJQRDXTrdsFHwdd48LED4ga+wck4IbedisJw8rLLS7 8iddqmBEDGFfoIImhL6Q0tcNWfSJ64kj9+MGiyHCwUg94DWG207maTqXFluODQ32tG2oPlVnq+B1 Ybx5+zBl9n47hW/K5Uv5e1BqNh2flyACjeFffHfvtYL8Kc6PZ+IRkOs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czSLRcMAAADcAAAADwAAAAAAAAAAAAAAAACYAgAAZHJzL2Rv d25yZXYueG1sUEsFBgAAAAAEAAQA9QAAAIgDAAAAAA== " path="m,l246,r,41l,41,,xm409,l654,r,41l409,41,409,xm818,r245,l1063,41r-245,l818,xm1227,r245,l1472,41r-245,l1227,xm1635,r246,l1881,41r-246,l1635,xm2044,r245,l2289,41r-245,l2044,xm2453,r163,l2616,41r-163,l2453,xe" fillcolor="black" strokeweight=".1pt">
                  <v:stroke joinstyle="bevel"/>
                  <v:path arrowok="t" o:connecttype="custom" o:connectlocs="0,0;86465,0;86465,14605;0,14605;0,0;143757,0;229870,0;229870,14605;143757,14605;143757,0;287513,0;373627,0;373627,14605;287513,14605;287513,0;431270,0;517383,0;517383,14605;431270,14605;431270,0;574675,0;661140,0;661140,14605;574675,14605;574675,0;718432,0;804545,0;804545,14605;718432,14605;718432,0;862188,0;919480,0;919480,14605;862188,14605;862188,0" o:connectangles="0,0,0,0,0,0,0,0,0,0,0,0,0,0,0,0,0,0,0,0,0,0,0,0,0,0,0,0,0,0,0,0,0,0,0"/>
                  <o:lock v:ext="edit" verticies="t"/>
                </v:shape>
                <v:line id="Line 216" o:spid="_x0000_s1044" style="position:absolute;visibility:visible;mso-wrap-style:square" from="23279,9201" to="27590,122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PV/lsYAAADcAAAADwAAAGRycy9kb3ducmV2LnhtbESPQWvCQBSE7wX/w/KE3uomFsSmrqK1 gh5CadpDe3tkX5PQ7Nuwu5rk37tCocdhZr5hVpvBtOJCzjeWFaSzBARxaXXDlYLPj8PDEoQPyBpb y6RgJA+b9eRuhZm2Pb/TpQiViBD2GSqoQ+gyKX1Zk0E/sx1x9H6sMxiidJXUDvsIN62cJ8lCGmw4 LtTY0UtN5W9xNgrsaz4+tulunxR715/eRv2df+VK3U+H7TOIQEP4D/+1j1rB/CmF25l4BOT6C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j1f5bGAAAA3AAAAA8AAAAAAAAA AAAAAAAAoQIAAGRycy9kb3ducmV2LnhtbFBLBQYAAAAABAAEAPkAAACUAwAAAAA= " strokeweight="1.35pt">
                  <v:stroke joinstyle="miter"/>
                </v:line>
                <v:line id="Line 217" o:spid="_x0000_s1045" style="position:absolute;flip:y;visibility:visible;mso-wrap-style:square" from="27590,9201" to="32473,122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Uy8tsQAAADcAAAADwAAAGRycy9kb3ducmV2LnhtbESPT4vCMBTE7wv7HcJb8LamVhCtRlkW xD8X0dX7s3k21ealNlHrt98sCHscZuY3zGTW2krcqfGlYwW9bgKCOHe65ELB/mf+OQThA7LGyjEp eJKH2fT9bYKZdg/e0n0XChEh7DNUYEKoMyl9bsii77qaOHon11gMUTaF1A0+ItxWMk2SgbRYclww WNO3ofyyu1kFC1OP5r3Nsb850D7duvN1hbhWqvPRfo1BBGrDf/jVXmoF6SiFvzPxCMjpL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lTLy2xAAAANwAAAAPAAAAAAAAAAAA AAAAAKECAABkcnMvZG93bnJldi54bWxQSwUGAAAAAAQABAD5AAAAkgMAAAAA " strokeweight="1.35pt">
                  <v:stroke joinstyle="miter"/>
                </v:line>
                <v:line id="Line 218" o:spid="_x0000_s1046" style="position:absolute;flip:y;visibility:visible;mso-wrap-style:square" from="23279,1492" to="25958,92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gAZLcMAAADcAAAADwAAAGRycy9kb3ducmV2LnhtbESPT4vCMBTE78J+h/AWvGlqBdFqlGVB dPci/rs/m2dTt3npNlHrt98sCB6HmfkNM1u0thI3anzpWMGgn4Agzp0uuVBw2C97YxA+IGusHJOC B3lYzN86M8y0u/OWbrtQiAhhn6ECE0KdSelzQxZ939XE0Tu7xmKIsimkbvAe4baSaZKMpMWS44LB mj4N5T+7q1WwMvVkOdichpsjHdKtu/x+IX4r1X1vP6YgArXhFX6211pBOhnC/5l4BOT8D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MoAGS3DAAAA3AAAAA8AAAAAAAAAAAAA AAAAoQIAAGRycy9kb3ducmV2LnhtbFBLBQYAAAAABAAEAPkAAACRAwAAAAA= " strokeweight="1.35pt">
                  <v:stroke joinstyle="miter"/>
                </v:line>
                <v:line id="Line 219" o:spid="_x0000_s1047" style="position:absolute;visibility:visible;mso-wrap-style:square" from="25958,1492" to="32473,92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ILcDscAAADcAAAADwAAAGRycy9kb3ducmV2LnhtbESPQWvCQBSE7wX/w/KE3upGW4pNXaWt LeghSKMHvT2yr0lo9m3Y3Zrk37uC0OMwM98wi1VvGnEm52vLCqaTBARxYXXNpYLD/uthDsIHZI2N ZVIwkIfVcnS3wFTbjr/pnIdSRAj7FBVUIbSplL6oyKCf2JY4ej/WGQxRulJqh12Em0bOkuRZGqw5 LlTY0kdFxW/+ZxTYz2x4bKbv6yRfu267G/QpO2ZK3Y/7t1cQgfrwH761N1rB7OUJrmfiEZDLC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IgtwOxwAAANwAAAAPAAAAAAAA AAAAAAAAAKECAABkcnMvZG93bnJldi54bWxQSwUGAAAAAAQABAD5AAAAlQMAAAAA " strokeweight="1.35pt">
                  <v:stroke joinstyle="miter"/>
                </v:line>
                <v:line id="Line 220" o:spid="_x0000_s1048" style="position:absolute;visibility:visible;mso-wrap-style:square" from="25958,1492" to="27590,122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855lccAAADcAAAADwAAAGRycy9kb3ducmV2LnhtbESPQWvCQBSE7wX/w/KE3upGS4tNXaWt LeghSKMHvT2yr0lo9m3Y3Zrk37uC0OMwM98wi1VvGnEm52vLCqaTBARxYXXNpYLD/uthDsIHZI2N ZVIwkIfVcnS3wFTbjr/pnIdSRAj7FBVUIbSplL6oyKCf2JY4ej/WGQxRulJqh12Em0bOkuRZGqw5 LlTY0kdFxW/+ZxTYz2x4bKbv6yRfu267G/QpO2ZK3Y/7t1cQgfrwH761N1rB7OUJrmfiEZDLC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nznmVxwAAANwAAAAPAAAAAAAA AAAAAAAAAKECAABkcnMvZG93bnJldi54bWxQSwUGAAAAAAQABAD5AAAAlQMAAAAA " strokeweight="1.35pt">
                  <v:stroke joinstyle="miter"/>
                </v:line>
                <v:shape id="Freeform 221" o:spid="_x0000_s1049" style="position:absolute;left:34194;top:9036;width:9189;height:139;visibility:visible;mso-wrap-style:square;v-text-anchor:top" coordsize="2616,4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rFkVMUA AADcAAAADwAAAGRycy9kb3ducmV2LnhtbESPQUvDQBSE74L/YXlCb/bFForGbosGSkuhBxPx/Mi+ JsHs27i7baO/visIHoeZ+YZZrkfbqzP70DnR8DDNQLHUznTSaHivNvePoEIkMdQ7YQ3fHGC9ur1Z Um7cRd74XMZGJYiEnDS0MQ45YqhbthSmbmBJ3tF5SzFJ36DxdElw2+MsyxZoqZO00NLARcv1Z3my Gqr94fhaGP7Y4t7Psfiqyg5/tJ7cjS/PoCKP8T/8194ZDbOnBfyeSUcAV1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ysWRUxQAAANwAAAAPAAAAAAAAAAAAAAAAAJgCAABkcnMv ZG93bnJldi54bWxQSwUGAAAAAAQABAD1AAAAigMAAAAA " path="m,l245,r,40l,40,,xm409,l654,r,40l409,40,409,xm817,r246,l1063,40r-246,l817,xm1226,r245,l1471,40r-245,l1226,xm1635,r245,l1880,40r-245,l1635,xm2044,r245,l2289,40r-245,l2044,xm2452,r164,l2616,40r-164,l2452,xe" fillcolor="black" strokeweight=".1pt">
                  <v:stroke joinstyle="bevel"/>
                  <v:path arrowok="t" o:connecttype="custom" o:connectlocs="0,0;86054,0;86054,13970;0,13970;0,0;143657,0;229711,0;229711,13970;143657,13970;143657,0;286963,0;373369,0;373369,13970;286963,13970;286963,0;430621,0;516675,0;516675,13970;430621,13970;430621,0;574278,0;660332,0;660332,13970;574278,13970;574278,0;717935,0;803989,0;803989,13970;717935,13970;717935,0;861242,0;918845,0;918845,13970;861242,13970;861242,0" o:connectangles="0,0,0,0,0,0,0,0,0,0,0,0,0,0,0,0,0,0,0,0,0,0,0,0,0,0,0,0,0,0,0,0,0,0,0"/>
                  <o:lock v:ext="edit" verticies="t"/>
                </v:shape>
                <v:line id="Line 222" o:spid="_x0000_s1050" style="position:absolute;visibility:visible;mso-wrap-style:square" from="34194,9105" to="38500,121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FBCeccAAADcAAAADwAAAGRycy9kb3ducmV2LnhtbESPQWvCQBSE7wX/w/KE3upGC61NXaWt LeghSKMHvT2yr0lo9m3Y3Zrk37uC0OMwM98wi1VvGnEm52vLCqaTBARxYXXNpYLD/uthDsIHZI2N ZVIwkIfVcnS3wFTbjr/pnIdSRAj7FBVUIbSplL6oyKCf2JY4ej/WGQxRulJqh12Em0bOkuRJGqw5 LlTY0kdFxW/+ZxTYz2x4bKbv6yRfu267G/QpO2ZK3Y/7t1cQgfrwH761N1rB7OUZrmfiEZDLC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4UEJ5xwAAANwAAAAPAAAAAAAA AAAAAAAAAKECAABkcnMvZG93bnJldi54bWxQSwUGAAAAAAQABAD5AAAAlQMAAAAA " strokeweight="1.35pt">
                  <v:stroke joinstyle="miter"/>
                </v:line>
                <v:line id="Line 223" o:spid="_x0000_s1051" style="position:absolute;flip:y;visibility:visible;mso-wrap-style:square" from="38500,9105" to="43383,121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KSLXMIAAADcAAAADwAAAGRycy9kb3ducmV2LnhtbERPz2vCMBS+C/sfwhvspmk7GLMzyhgU dRfRuftb82zqmpeuiW39781h4PHj+71YjbYRPXW+dqwgnSUgiEuna64UHL+K6SsIH5A1No5JwZU8 rJYPkwXm2g28p/4QKhFD2OeowITQ5lL60pBFP3MtceROrrMYIuwqqTscYrhtZJYkL9JizbHBYEsf hsrfw8UqWJt2XqS7n+fdNx2zvTv/bRE/lXp6HN/fQAQaw138795oBdk8ro1n4hGQyxs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KSLXMIAAADcAAAADwAAAAAAAAAAAAAA AAChAgAAZHJzL2Rvd25yZXYueG1sUEsFBgAAAAAEAAQA+QAAAJADAAAAAA== " strokeweight="1.35pt">
                  <v:stroke joinstyle="miter"/>
                </v:line>
                <v:line id="Line 224" o:spid="_x0000_s1052" style="position:absolute;flip:y;visibility:visible;mso-wrap-style:square" from="34194,1397" to="36874,91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+gux8MAAADcAAAADwAAAGRycy9kb3ducmV2LnhtbESPQWvCQBSE7wX/w/IK3urGFKSJrlIE sXoRrb2/Zp/ZaPZtzK4a/70rFHocZuYbZjLrbC2u1PrKsYLhIAFBXDhdcalg/714+wDhA7LG2jEp uJOH2bT3MsFcuxtv6boLpYgQ9jkqMCE0uZS+MGTRD1xDHL2Day2GKNtS6hZvEW5rmSbJSFqsOC4Y bGhuqDjtLlbB0jTZYrj5fd/80D7duuN5hbhWqv/afY5BBOrCf/iv/aUVpFkGzzPxCMjp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KvoLsfDAAAA3AAAAA8AAAAAAAAAAAAA AAAAoQIAAGRycy9kb3ducmV2LnhtbFBLBQYAAAAABAAEAPkAAACRAwAAAAA= " strokeweight="1.35pt">
                  <v:stroke joinstyle="miter"/>
                </v:line>
                <v:line id="Line 225" o:spid="_x0000_s1053" style="position:absolute;visibility:visible;mso-wrap-style:square" from="36874,1397" to="43383,91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VJAF8MAAADcAAAADwAAAGRycy9kb3ducmV2LnhtbERPz2vCMBS+D/wfwhN2m4kTZHRGmdOB HspYt8N2ezRvbbF5KUm07X9vDoLHj+/3ajPYVlzIh8axhvlMgSAunWm40vDz/fH0AiJEZIOtY9Iw UoDNevKwwsy4nr/oUsRKpBAOGWqoY+wyKUNZk8Uwcx1x4v6dtxgT9JU0HvsUblv5rNRSWmw4NdTY 0XtN5ak4Ww1un4+Ldr7dqWLn++PnaP7y31zrx+nw9goi0hDv4pv7YDQsVJqfzqQjINdX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lSQBfDAAAA3AAAAA8AAAAAAAAAAAAA AAAAoQIAAGRycy9kb3ducmV2LnhtbFBLBQYAAAAABAAEAPkAAACRAwAAAAA= " strokeweight="1.35pt">
                  <v:stroke joinstyle="miter"/>
                </v:line>
                <v:line id="Line 226" o:spid="_x0000_s1054" style="position:absolute;visibility:visible;mso-wrap-style:square" from="36874,1397" to="38500,121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h7ljMYAAADcAAAADwAAAGRycy9kb3ducmV2LnhtbESPQUvDQBSE70L/w/IKvdndWCgSuy1q LeghiNGD3h7ZZxLMvg27a5P8+26h0OMwM98wm91oO3EkH1rHGrKlAkFcOdNyreHr83B7DyJEZIOd Y9IwUYDddnazwdy4gT/oWMZaJAiHHDU0Mfa5lKFqyGJYup44eb/OW4xJ+loaj0OC207eKbWWFltO Cw329NxQ9Vf+Ww3upZhWXfa0V+XeD2/vk/kpvgutF/Px8QFEpDFew5f2q9GwUhmcz6QjILcn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Ye5YzGAAAA3AAAAA8AAAAAAAAA AAAAAAAAoQIAAGRycy9kb3ducmV2LnhtbFBLBQYAAAAABAAEAPkAAACUAwAAAAA= " strokeweight="1.35pt">
                  <v:stroke joinstyle="miter"/>
                </v:line>
                <v:shape id="Freeform 227" o:spid="_x0000_s1055" style="position:absolute;left:13595;top:5429;width:3289;height:3886;visibility:visible;mso-wrap-style:square;v-text-anchor:top" coordsize="937,110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muRM8QA AADcAAAADwAAAGRycy9kb3ducmV2LnhtbESPQWvCQBSE7wX/w/KE3upGpSLRVUQQxFCkUfD6yD6T aPZtzK4x7a/vCgWPw8x8w8yXnalES40rLSsYDiIQxJnVJecKjofNxxSE88gaK8uk4IccLBe9tznG 2j74m9rU5yJA2MWooPC+jqV0WUEG3cDWxME728agD7LJpW7wEeCmkqMomkiDJYeFAmtaF5Rd07tR cB5Lvb1MnG5vv2mS7JLT59eelXrvd6sZCE+df4X/21utYByN4HkmHAG5+AMAAP//AwBQSwECLQAU AAYACAAAACEA8PeKu/0AAADiAQAAEwAAAAAAAAAAAAAAAAAAAAAAW0NvbnRlbnRfVHlwZXNdLnht bFBLAQItABQABgAIAAAAIQAx3V9h0gAAAI8BAAALAAAAAAAAAAAAAAAAAC4BAABfcmVscy8ucmVs c1BLAQItABQABgAIAAAAIQAzLwWeQQAAADkAAAAQAAAAAAAAAAAAAAAAACkCAABkcnMvc2hhcGV4 bWwueG1sUEsBAi0AFAAGAAgAAAAhAFJrkTPEAAAA3AAAAA8AAAAAAAAAAAAAAAAAmAIAAGRycy9k b3ducmV2LnhtbFBLBQYAAAAABAAEAPUAAACJAwAAAAA= " path="m11,l63,63,53,72,,9,11,xm98,104r53,62l141,175,88,113r10,-9xm186,208r53,62l229,279,176,217r10,-9xm274,312r53,62l317,383,264,321r10,-9xm362,416r53,62l405,487,352,424r10,-8xm450,520r53,62l492,591,440,528r10,-8xm538,624r53,62l580,695,528,632r10,-8xm626,727r53,63l668,799,616,736r10,-9xm714,831r53,63l756,902,704,840r10,-9xm802,935r53,62l844,1006,791,944r11,-9xm890,1039r47,56l926,1104r-47,-56l890,1039xe" fillcolor="black" strokeweight=".1pt">
                  <v:stroke joinstyle="bevel"/>
                  <v:path arrowok="t" o:connecttype="custom" o:connectlocs="3862,0;22116,22177;18605,25345;0,3168;3862,0;34402,36609;53008,58434;49497,61602;30892,39777;34402,36609;65295,73218;83900,95043;80390,98211;61784,76386;65295,73218;96187,109827;114792,131652;111282,134820;92676,112995;96187,109827;127079,146437;145684,168261;142174,171429;123568,149253;127079,146437;157971,183046;176576,204870;172715,208038;154460,185862;157971,183046;188863,219655;207468,241479;203607,244648;185352,222471;188863,219655;219755,255912;238360,278089;234499,281257;216244,259080;219755,255912;250647,292521;269252,314698;265391,317514;247136,295689;250647,292521;281539,329130;300144,350955;296283,354123;277677,332298;281539,329130;312431,365739;328930,385452;325068,388620;308569,368907;312431,365739" o:connectangles="0,0,0,0,0,0,0,0,0,0,0,0,0,0,0,0,0,0,0,0,0,0,0,0,0,0,0,0,0,0,0,0,0,0,0,0,0,0,0,0,0,0,0,0,0,0,0,0,0,0,0,0,0,0,0"/>
                  <o:lock v:ext="edit" verticies="t"/>
                </v:shape>
                <v:shape id="Freeform 228" o:spid="_x0000_s1056" style="position:absolute;left:14414;top:9277;width:2464;height:1575;visibility:visible;mso-wrap-style:square;v-text-anchor:top" coordsize="702,44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QkfssIA AADcAAAADwAAAGRycy9kb3ducmV2LnhtbESPQWvCQBSE7wX/w/IKvdVNDbQSsxEJiPFYFc+P7DOJ Zt+G3dWk/94tFHocZuYbJl9PphcPcr6zrOBjnoAgrq3uuFFwOm7flyB8QNbYWyYFP+RhXcxecsy0 HfmbHofQiAhhn6GCNoQhk9LXLRn0czsQR+9incEQpWukdjhGuOnlIkk+pcGO40KLA5Ut1bfD3SjY T2lJ1WYRrsfL1w6dOdclGaXeXqfNCkSgKfyH/9qVVpAmKfyeiUdAFk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dCR+ywgAAANwAAAAPAAAAAAAAAAAAAAAAAJgCAABkcnMvZG93 bnJldi54bWxQSwUGAAAAAAQABAD1AAAAhwMAAAAA " path="m702,12l633,55,626,44,695,r7,12xm587,84r-69,44l511,116,580,73r7,11xm472,157r-70,43l395,188r69,-43l472,157xm356,229r-69,43l280,261r69,-44l356,229xm241,301r-69,43l164,333r70,-43l241,301xm125,373l56,417,49,405r69,-43l125,373xm10,446r-2,1l,436r3,-2l10,446xe" fillcolor="black" strokeweight=".1pt">
                  <v:stroke joinstyle="bevel"/>
                  <v:path arrowok="t" o:connecttype="custom" o:connectlocs="246380,4228;222163,19377;219706,15501;243923,0;246380,4228;206019,29594;181802,45095;179345,40867;203562,25718;206019,29594;165657,55312;141089,70461;138633,66233;162849,51084;165657,55312;124945,80678;100728,95827;98271,91951;122488,76450;124945,80678;84583,106044;60367,121193;57559,117317;82127,102168;84583,106044;43871,131409;19654,146911;17197,142683;41414,127534;43871,131409;3510,157128;2808,157480;0,153605;1053,152900;3510,157128" o:connectangles="0,0,0,0,0,0,0,0,0,0,0,0,0,0,0,0,0,0,0,0,0,0,0,0,0,0,0,0,0,0,0,0,0,0,0"/>
                  <o:lock v:ext="edit" verticies="t"/>
                </v:shape>
                <v:line id="Line 229" o:spid="_x0000_s1057" style="position:absolute;flip:x y;visibility:visible;mso-wrap-style:square" from="13614,5441" to="14427,1082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MKsiMUAAADcAAAADwAAAGRycy9kb3ducmV2LnhtbESPX0sDMRDE3wW/Q1ihbzaxFpWzadGC UHwpXv3zulzW3OFl97ik16ufvhGEPg4z8xtmsRpDqwbqYyNs4WZqQBFX4hr2Ft53L9cPoGJCdtgK k4UjRVgtLy8WWDg58BsNZfIqQzgWaKFOqSu0jlVNAeNUOuLsfUsfMGXZe+16PGR4aPXMmDsdsOG8 UGNH65qqn3IfLDy/mr0MXrqP7efvVzO/L2XjS2snV+PTI6hEYzqH/9sbZ+HWzOHvTD4Cenk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MKsiMUAAADcAAAADwAAAAAAAAAA AAAAAAChAgAAZHJzL2Rvd25yZXYueG1sUEsFBgAAAAAEAAQA+QAAAJMDAAAAAA== " strokeweight=".45pt">
                  <v:stroke joinstyle="miter"/>
                </v:line>
                <v:line id="Line 230" o:spid="_x0000_s1058" style="position:absolute;flip:x;visibility:visible;mso-wrap-style:square" from="25438,6883" to="26777,107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DATSMQAAADcAAAADwAAAGRycy9kb3ducmV2LnhtbESPQWvCQBSE74X+h+UJvRTdtEEr0VVK QWgtHrSC10f2mQTz3obdrab/3hWEHoeZ+YaZL3tu1Zl8aJwYeBlloEhKZxupDOx/VsMpqBBRLLZO yMAfBVguHh/mWFh3kS2dd7FSCSKhQAN1jF2hdShrYgwj15Ek7+g8Y0zSV9p6vCQ4t/o1yyaasZG0 UGNHHzWVp90vG6gOfpz3/L2Z4HPObO3b6mvtjXka9O8zUJH6+B++tz+tgTwbw+1MOgJ6cQ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IMBNIxAAAANwAAAAPAAAAAAAAAAAA AAAAAKECAABkcnMvZG93bnJldi54bWxQSwUGAAAAAAQABAD5AAAAkgMAAAAA " strokeweight=".45pt">
                  <v:stroke joinstyle="miter"/>
                </v:line>
                <v:shape id="Freeform 231" o:spid="_x0000_s1059" style="position:absolute;left:25438;top:10706;width:4591;height:50;visibility:visible;mso-wrap-style:square;v-text-anchor:top" coordsize="1307,1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nALfcQA AADcAAAADwAAAGRycy9kb3ducmV2LnhtbESPS4sCMRCE78L+h9ALXmRNVJBlNIoPBMGLj2XP7aR3 ZtZJZ5xEHf+9EQSPRVV9RY2njS3FlWpfONbQ6yoQxKkzBWcafg6rr28QPiAbLB2Thjt5mE4+WmNM jLvxjq77kIkIYZ+ghjyEKpHSpzlZ9F1XEUfvz9UWQ5R1Jk2Ntwi3pewrNZQWC44LOVa0yCk97S9W Q7ivDufqfyM7v8flRtn1fNvDudbtz2Y2AhGoCe/wq702GgZqCM8z8QjIyQMAAP//AwBQSwECLQAU AAYACAAAACEA8PeKu/0AAADiAQAAEwAAAAAAAAAAAAAAAAAAAAAAW0NvbnRlbnRfVHlwZXNdLnht bFBLAQItABQABgAIAAAAIQAx3V9h0gAAAI8BAAALAAAAAAAAAAAAAAAAAC4BAABfcmVscy8ucmVs c1BLAQItABQABgAIAAAAIQAzLwWeQQAAADkAAAAQAAAAAAAAAAAAAAAAACkCAABkcnMvc2hhcGV4 bWwueG1sUEsBAi0AFAAGAAgAAAAhAD5wC33EAAAA3AAAAA8AAAAAAAAAAAAAAAAAmAIAAGRycy9k b3ducmV2LnhtbFBLBQYAAAAABAAEAPUAAACJAwAAAAA= " path="m,l81,r,14l,14,,xm136,r82,l218,14r-82,l136,xm272,r82,l354,14r-82,l272,xm408,r82,l490,14r-82,l408,xm545,r81,l626,14r-81,l545,xm681,r82,l763,14r-82,l681,xm817,r82,l899,14r-82,l817,xm953,r82,l1035,14r-82,l953,xm1089,r82,l1171,14r-82,l1089,xm1226,r81,l1307,14r-81,l1226,xe" fillcolor="black" strokeweight=".1pt">
                  <v:stroke joinstyle="bevel"/>
                  <v:path arrowok="t" o:connecttype="custom" o:connectlocs="0,0;28453,0;28453,5080;0,5080;0,0;47772,0;76576,0;76576,5080;47772,5080;47772,0;95544,0;124348,0;124348,5080;95544,5080;95544,0;143317,0;172120,0;172120,5080;143317,5080;143317,0;191440,0;219893,0;219893,5080;191440,5080;191440,0;239212,0;268016,0;268016,5080;239212,5080;239212,0;286985,0;315788,0;315788,5080;286985,5080;286985,0;334757,0;363561,0;363561,5080;334757,5080;334757,0;382529,0;411333,0;411333,5080;382529,5080;382529,0;430652,0;459105,0;459105,5080;430652,5080;430652,0" o:connectangles="0,0,0,0,0,0,0,0,0,0,0,0,0,0,0,0,0,0,0,0,0,0,0,0,0,0,0,0,0,0,0,0,0,0,0,0,0,0,0,0,0,0,0,0,0,0,0,0,0,0"/>
                  <o:lock v:ext="edit" verticies="t"/>
                </v:shape>
                <v:line id="Line 232" o:spid="_x0000_s1060" style="position:absolute;visibility:visible;mso-wrap-style:square" from="26777,6883" to="30029,107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mx96McAAADcAAAADwAAAGRycy9kb3ducmV2LnhtbESPQWvCQBSE74X+h+UVehHdqGAlukqp FESEqo3B4yP7TILZtyG7avTXuwWhx2FmvmGm89ZU4kKNKy0r6PciEMSZ1SXnCpLf7+4YhPPIGivL pOBGDuaz15cpxtpeeUuXnc9FgLCLUUHhfR1L6bKCDLqerYmDd7SNQR9kk0vd4DXATSUHUTSSBksO CwXW9FVQdtqdjYI0PaU/q8OiI4f7+yEZjNabfbJW6v2t/ZyA8NT6//CzvdQKhtEH/J0JR0DOH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WbH3oxwAAANwAAAAPAAAAAAAA AAAAAAAAAKECAABkcnMvZG93bnJldi54bWxQSwUGAAAAAAQABAD5AAAAlQMAAAAA " strokeweight=".45pt">
                  <v:stroke joinstyle="miter"/>
                </v:line>
                <v:shape id="Freeform 233" o:spid="_x0000_s1061" style="position:absolute;left:38773;top:5245;width:1378;height:3873;visibility:visible;mso-wrap-style:square;v-text-anchor:top" coordsize="394,11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frN5sUA AADcAAAADwAAAGRycy9kb3ducmV2LnhtbESPW2sCMRSE3wX/QzgF32q2Wi/dGkUEQVp98PZ+SE53 l25O1k1013/fCAUfh5n5hpktWluKG9W+cKzgrZ+AINbOFJwpOB3Xr1MQPiAbLB2Tgjt5WMy7nRmm xjW8p9shZCJC2KeoIA+hSqX0OieLvu8q4uj9uNpiiLLOpKmxiXBbykGSjKXFguNCjhWtctK/h6tV cD42g9GEm916YpbvX/ervnxvtVK9l3b5CSJQG57h//bGKBgmH/A4E4+AnP8BAAD//wMAUEsBAi0A FAAGAAgAAAAhAPD3irv9AAAA4gEAABMAAAAAAAAAAAAAAAAAAAAAAFtDb250ZW50X1R5cGVzXS54 bWxQSwECLQAUAAYACAAAACEAMd1fYdIAAACPAQAACwAAAAAAAAAAAAAAAAAuAQAAX3JlbHMvLnJl bHNQSwECLQAUAAYACAAAACEAMy8FnkEAAAA5AAAAEAAAAAAAAAAAAAAAAAApAgAAZHJzL3NoYXBl eG1sLnhtbFBLAQItABQABgAIAAAAIQBx+s3mxQAAANwAAAAPAAAAAAAAAAAAAAAAAJgCAABkcnMv ZG93bnJldi54bWxQSwUGAAAAAAQABAD1AAAAigMAAAAA " path="m,1095r27,-77l40,1022r-28,78l,1095xm45,966l71,890r13,4l57,971,45,966xm89,838r27,-77l129,766r-27,76l89,838xm134,710r27,-78l174,637r-27,77l134,710xm179,581r26,-77l218,508r-26,78l179,581xm223,453r28,-77l263,380r-27,77l223,453xm268,324r27,-77l308,252r-27,77l268,324xm313,196r27,-77l352,123r-26,77l313,196xm358,67l381,r13,5l370,72,358,67xe" fillcolor="black" strokeweight=".1pt">
                  <v:stroke joinstyle="bevel"/>
                  <v:path arrowok="t" o:connecttype="custom" o:connectlocs="0,385589;9443,358475;13989,359883;4197,387350;0,385589;15738,340164;24831,313401;29378,314810;19935,341924;15738,340164;31126,295090;40569,267976;45116,269736;35673,296499;31126,295090;46864,250017;56307,222550;60854,224311;51411,251425;46864,250017;62602,204591;71695,177477;76242,178885;67149,206352;62602,204591;77991,159518;87783,132403;91980,133812;82537,160926;77991,159518;93729,114092;103171,86978;107718,88738;98275,115853;93729,114092;109467,69019;118909,41904;123106,43313;114013,70427;109467,69019;125205,23593;133248,0;137795,1761;129401,25354;125205,23593" o:connectangles="0,0,0,0,0,0,0,0,0,0,0,0,0,0,0,0,0,0,0,0,0,0,0,0,0,0,0,0,0,0,0,0,0,0,0,0,0,0,0,0,0,0,0,0,0"/>
                  <o:lock v:ext="edit" verticies="t"/>
                </v:shape>
                <v:line id="Line 234" o:spid="_x0000_s1062" style="position:absolute;visibility:visible;mso-wrap-style:square" from="40132,5251" to="40944,106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FxzQcMAAADcAAAADwAAAGRycy9kb3ducmV2LnhtbERPTYvCMBC9L/gfwgheFk1VEKlGEUWQ RXDVWjwOzdgWm0lponb99ZvDwh4f73u+bE0lntS40rKC4SACQZxZXXKuIDlv+1MQziNrrCyTgh9y sFx0PuYYa/viIz1PPhchhF2MCgrv61hKlxVk0A1sTRy4m20M+gCbXOoGXyHcVHIURRNpsOTQUGBN 64Ky++lhFKTpPT18XTefcnx5X5PRZP99SfZK9brtagbCU+v/xX/unVYwHob54Uw4AnLxC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xcc0HDAAAA3AAAAA8AAAAAAAAAAAAA AAAAoQIAAGRycy9kb3ducmV2LnhtbFBLBQYAAAAABAAEAPkAAACRAwAAAAA= " strokeweight=".45pt">
                  <v:stroke joinstyle="miter"/>
                </v:line>
                <v:shape id="Freeform 235" o:spid="_x0000_s1063" style="position:absolute;left:38779;top:9086;width:2178;height:1575;visibility:visible;mso-wrap-style:square;v-text-anchor:top" coordsize="621,44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P5tNcYA AADcAAAADwAAAGRycy9kb3ducmV2LnhtbESPT2vCQBTE7wW/w/KE3nSTGoJEVykWS3uw4p+Lt0f2 mY3Nvg3Zrabf3i0IPQ4z8xtmvuxtI67U+dqxgnScgCAuna65UnA8rEdTED4ga2wck4Jf8rBcDJ7m WGh34x1d96ESEcK+QAUmhLaQ0peGLPqxa4mjd3adxRBlV0nd4S3CbSNfkiSXFmuOCwZbWhkqv/c/ VkGdfeZfa2Nc5labS7bNT2+T91ap52H/OgMRqA//4Uf7QyuYpCn8nYlHQC7u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PP5tNcYAAADcAAAADwAAAAAAAAAAAAAAAACYAgAAZHJz L2Rvd25yZXYueG1sUEsFBgAAAAAEAAQA9QAAAIsDAAAAAA== " path="m613,447l547,400r7,-12l621,435r-8,12xm502,368l435,321r9,-12l510,357r-8,11xm391,289l325,242r7,-11l399,278r-8,11xm280,210l214,163r7,-11l288,199r-8,11xm169,131l102,84r9,-11l177,121r-8,10xm58,53l,12,8,,66,42,58,53xe" fillcolor="black" strokeweight=".1pt">
                  <v:stroke joinstyle="bevel"/>
                  <v:path arrowok="t" o:connecttype="custom" o:connectlocs="214999,157480;191851,140922;194306,136694;217805,153252;214999,157480;176068,129648;152569,113090;155725,108862;178874,125773;176068,129648;137136,101816;113988,85258;116443,81382;139942,97941;137136,101816;98205,73984;75057,57426;77512,53550;101011,70109;98205,73984;59274,46152;35775,29594;38931,25718;62080,42629;59274,46152;20342,18672;0,4228;2806,0;23148,14797;20342,18672" o:connectangles="0,0,0,0,0,0,0,0,0,0,0,0,0,0,0,0,0,0,0,0,0,0,0,0,0,0,0,0,0,0"/>
                  <o:lock v:ext="edit" verticies="t"/>
                </v:shape>
                <v:shape id="Freeform 236" o:spid="_x0000_s1064" style="position:absolute;left:43776;top:9055;width:864;height:806;visibility:visible;mso-wrap-style:square;v-text-anchor:top" coordsize="246,22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qS3sMQA AADcAAAADwAAAGRycy9kb3ducmV2LnhtbESPX2vCQBDE3wv9DscW+lYv/qGU6ClSKlUfCrUFX5fc NgnJ7YW7bYzf3hMEH4eZ+Q2zWA2uVT2FWHs2MB5loIgLb2suDfz+bF7eQEVBtth6JgNnirBaPj4s MLf+xN/UH6RUCcIxRwOVSJdrHYuKHMaR74iT9+eDQ0kylNoGPCW4a/Uky161w5rTQoUdvVdUNId/ Z4B2oZnOZC+b42fXb2VNH032Zczz07CegxIa5B6+tbfWwHQ8geuZdAT08gIAAP//AwBQSwECLQAU AAYACAAAACEA8PeKu/0AAADiAQAAEwAAAAAAAAAAAAAAAAAAAAAAW0NvbnRlbnRfVHlwZXNdLnht bFBLAQItABQABgAIAAAAIQAx3V9h0gAAAI8BAAALAAAAAAAAAAAAAAAAAC4BAABfcmVscy8ucmVs c1BLAQItABQABgAIAAAAIQAzLwWeQQAAADkAAAAQAAAAAAAAAAAAAAAAACkCAABkcnMvc2hhcGV4 bWwueG1sUEsBAi0AFAAGAAgAAAAhAEakt7DEAAAA3AAAAA8AAAAAAAAAAAAAAAAAmAIAAGRycy9k b3ducmV2LnhtbFBLBQYAAAAABAAEAPUAAACJAwAAAAA= " path="m,229l3,215r8,l18,215r7,-1c25,214,26,213,27,213v1,-1,2,-1,2,-2l33,207r4,-12l80,32r2,-9c82,19,81,17,77,16,74,15,70,14,65,14r-19,l48,r99,c164,,178,1,189,4v6,2,11,4,16,7c210,13,215,17,219,21v9,8,16,19,21,31c244,65,246,77,246,90v,12,-1,24,-4,36c240,132,238,138,235,146v-3,7,-6,14,-11,22c216,184,202,198,183,210v-18,12,-39,18,-63,18l104,229,,229xm73,188r-2,9l70,206v,3,,5,1,6c72,213,75,214,80,215v4,1,9,1,15,1l117,215v3,,5,,6,c124,215,125,214,127,214v2,-1,4,-1,5,-1c133,213,134,212,137,211v2,,4,-1,7,-2c146,208,149,206,151,205v4,-3,10,-7,16,-13c170,190,173,187,175,183v3,-3,5,-8,8,-13c185,165,188,159,192,150v3,-7,4,-12,5,-13c201,126,203,115,206,103r2,-15c209,83,209,78,209,73v,-9,-1,-18,-3,-25c204,41,200,34,194,29,189,23,183,20,175,17v-8,-2,-16,-4,-24,-4l136,14v-5,,-9,,-11,2c123,17,121,18,120,21r-4,10l73,188xe" fillcolor="black" stroked="f">
                  <v:path arrowok="t" o:connecttype="custom" o:connectlocs="0,80645;1053,75715;3862,75715;6319,75715;8776,75363;9479,75010;10181,74306;11585,72897;12989,68672;28085,11269;28787,8100;27031,5635;22819,4930;16149,4930;16851,0;51605,0;66350,1409;71967,3874;76881,7395;84254,18312;86360,31695;84956,44372;82498,51416;78637,59163;64243,73954;42127,80293;36510,80645;0,80645;25627,66206;24925,69376;24574,72545;24925,74658;28085,75715;33350,76067;41074,75715;43180,75715;44584,75363;46340,75010;48095,74306;50552,73602;53010,72193;58627,67615;61435,64446;64243,59867;67403,52824;69158,48246;72318,36273;73020,30990;73371,25708;72318,16904;68105,10213;61435,5987;53010,4578;47744,4930;43882,5635;42127,7395;40723,10917;25627,66206" o:connectangles="0,0,0,0,0,0,0,0,0,0,0,0,0,0,0,0,0,0,0,0,0,0,0,0,0,0,0,0,0,0,0,0,0,0,0,0,0,0,0,0,0,0,0,0,0,0,0,0,0,0,0,0,0,0,0,0,0,0"/>
                  <o:lock v:ext="edit" verticies="t"/>
                </v:shape>
                <v:shape id="Freeform 237" o:spid="_x0000_s1065" style="position:absolute;left:38258;top:12293;width:756;height:838;visibility:visible;mso-wrap-style:square;v-text-anchor:top" coordsize="214,23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AQoT8MA AADcAAAADwAAAGRycy9kb3ducmV2LnhtbESP3YrCMBSE74V9h3CEvdNUBZWuUVRwWUGQ1n2AQ3P6 g81Jt8na+vZGELwcZuYbZrXpTS1u1LrKsoLJOAJBnFldcaHg93IYLUE4j6yxtkwK7uRgs/4YrDDW tuOEbqkvRICwi1FB6X0TS+mykgy6sW2Ig5fb1qAPsi2kbrELcFPLaRTNpcGKw0KJDe1Lyq7pv1Hw nW93aXW8nBNH3Unn036R/+2U+hz22y8Qnnr/Dr/aP1rBbDKD55lwBOT6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dAQoT8MAAADcAAAADwAAAAAAAAAAAAAAAACYAgAAZHJzL2Rv d25yZXYueG1sUEsFBgAAAAAEAAQA9QAAAIgDAAAAAA== " path="m203,7r11,l196,96r-13,c183,74,180,54,172,38,164,21,150,13,129,13,105,13,86,25,71,48,57,71,48,93,44,113v-3,21,-5,35,-5,43c39,166,40,175,41,183v1,4,3,8,5,12c48,198,50,202,53,205v2,3,5,6,8,8c65,215,68,218,73,220v8,3,17,4,26,4c114,224,128,220,140,212v6,-4,12,-9,16,-15c161,192,165,185,169,177r6,-13l188,170v-2,5,-5,11,-7,16c178,191,175,195,172,200v-3,4,-6,8,-9,11c160,215,156,218,152,221v-7,6,-16,10,-28,13c118,235,112,236,106,237v-6,1,-11,1,-15,1c63,238,41,230,24,213,8,196,,174,,147,,129,2,113,7,99,12,84,20,70,29,56,34,50,39,43,45,37,51,31,57,26,64,22,76,12,88,6,99,4,111,1,121,,128,v11,,22,2,32,6c169,11,177,18,183,27l203,7xe" fillcolor="black" stroked="f">
                  <v:path arrowok="t" o:connecttype="custom" o:connectlocs="71681,2465;75565,2465;69209,33810;64619,33810;60734,13383;45551,4578;25071,16905;15537,39797;13771,54941;14477,64450;16243,68676;18715,72198;21540,75015;25777,77481;34958,78889;49435,74663;55085,69380;59675,62337;61794,57758;66384,59871;63912,65506;60734,70437;57557,74311;53672,77833;43785,82411;37429,83468;32133,83820;8475,75015;0,51771;2472,34866;10240,19722;15890,13031;22599,7748;34958,1409;45198,0;56497,2113;64619,9509;71681,2465" o:connectangles="0,0,0,0,0,0,0,0,0,0,0,0,0,0,0,0,0,0,0,0,0,0,0,0,0,0,0,0,0,0,0,0,0,0,0,0,0,0"/>
                </v:shape>
                <v:shape id="Freeform 238" o:spid="_x0000_s1066" style="position:absolute;left:33445;top:9391;width:781;height:807;visibility:visible;mso-wrap-style:square;v-text-anchor:top" coordsize="222,22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Lrt+sYA AADcAAAADwAAAGRycy9kb3ducmV2LnhtbESPT2vCQBTE7wW/w/IEb7rxD1KimyCxhV48VNuCt0f2 NZuafRuzW0376buC0OMwM79h1nlvG3GhzteOFUwnCQji0umaKwVvh+fxIwgfkDU2jknBD3nIs8HD GlPtrvxKl32oRISwT1GBCaFNpfSlIYt+4lri6H26zmKIsquk7vAa4baRsyRZSos1xwWDLRWGytP+ 2yqY+ffCns7FscT696vf7szT9sMoNRr2mxWIQH34D9/bL1rBfLqA25l4BGT2BwAA//8DAFBLAQIt ABQABgAIAAAAIQDw94q7/QAAAOIBAAATAAAAAAAAAAAAAAAAAAAAAABbQ29udGVudF9UeXBlc10u eG1sUEsBAi0AFAAGAAgAAAAhADHdX2HSAAAAjwEAAAsAAAAAAAAAAAAAAAAALgEAAF9yZWxzLy5y ZWxzUEsBAi0AFAAGAAgAAAAhADMvBZ5BAAAAOQAAABAAAAAAAAAAAAAAAAAAKQIAAGRycy9zaGFw ZXhtbC54bWxQSwECLQAUAAYACAAAACEAoLrt+sYAAADcAAAADwAAAAAAAAAAAAAAAACYAgAAZHJz L2Rvd25yZXYueG1sUEsFBgAAAAAEAAQA9QAAAIsDAAAAAA== " path="m,229l2,215r14,-1c19,214,22,214,24,213v3,,4,-2,5,-4l32,199,77,34r1,-6l78,23v,-4,-1,-7,-4,-8l62,14r-16,l48,,152,v10,,19,,26,2c185,3,193,6,200,12v7,4,12,10,16,18c218,33,220,37,221,41v1,4,1,8,1,12c222,59,221,65,218,71v-2,6,-5,11,-10,16c206,90,204,92,202,94v-2,1,-5,3,-7,5l181,105v-3,1,-5,2,-9,3c169,109,167,109,166,109r-9,2c165,112,171,114,177,117v6,3,12,7,17,12c200,133,203,138,206,144v3,6,4,12,4,19c210,175,207,186,201,195v-3,5,-6,10,-10,13c187,212,182,215,177,217v-5,2,-10,4,-15,6c157,225,152,226,147,227v-9,1,-21,2,-36,2l,229xm91,104r22,l117,104r3,c125,104,129,104,133,104v4,,7,-1,10,-1c146,102,150,101,153,100v3,-2,6,-3,9,-5c169,90,174,83,179,74v4,-8,6,-17,6,-25c185,45,185,42,184,39v,-4,-1,-7,-2,-9c180,25,176,21,170,18v-5,-2,-11,-4,-17,-5l134,12v-8,,-14,2,-16,5c116,20,113,27,109,38l91,104xm67,196r-2,9c65,206,65,207,65,208v,1,1,1,1,2l70,213r13,2l97,215v17,,30,-1,40,-3c146,209,154,204,159,196v5,-7,8,-14,10,-21l171,167r1,-10c172,148,169,140,165,135v-4,-4,-8,-8,-13,-10l140,121r-15,-2l109,118r-21,l67,196xe" fillcolor="black" stroked="f">
                  <v:path arrowok="t" o:connecttype="custom" o:connectlocs="704,75715;8444,75010;11258,70080;27442,9861;26035,5282;16184,4930;53477,0;70365,4226;77753,14439;76698,25003;71069,33103;63680,36977;58403,38386;62273,41203;72476,50711;70717,68672;62273,76419;51718,79941;0,80645;39756,36625;42219,36625;50311,36273;56996,33455;65088,17256;64032,10565;53829,4578;41515,5987;32016,36625;22869,72193;23220,73954;29201,75715;48200,74658;59458,61628;60514,55289;53477,44020;43978,41907;30961,41555" o:connectangles="0,0,0,0,0,0,0,0,0,0,0,0,0,0,0,0,0,0,0,0,0,0,0,0,0,0,0,0,0,0,0,0,0,0,0,0,0"/>
                  <o:lock v:ext="edit" verticies="t"/>
                </v:shape>
                <v:shape id="Freeform 239" o:spid="_x0000_s1067" style="position:absolute;left:36544;top:133;width:838;height:825;visibility:visible;mso-wrap-style:square;v-text-anchor:top" coordsize="238,23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TMFzcQA AADcAAAADwAAAGRycy9kb3ducmV2LnhtbESPQWvCQBSE74L/YXmCN92kUiupq4ggBG9GWzw+sq9J aPZt2N0m8d93CwWPw8x8w2z3o2lFT843lhWkywQEcWl1w5WC2/W02IDwAVlja5kUPMjDfjedbDHT duAL9UWoRISwz1BBHUKXSenLmgz6pe2Io/dlncEQpaukdjhEuGnlS5KspcGG40KNHR1rKr+LH6Og /Djn603q8+Lyeb/f3k6D475Saj4bD+8gAo3hGf5v51rBKn2FvzPxCMjdL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EzBc3EAAAA3AAAAA8AAAAAAAAAAAAAAAAAmAIAAGRycy9k b3ducmV2LnhtbFBLBQYAAAAABAAEAPUAAACJAwAAAAA= " path="m,234l2,220v9,,18,-4,26,-12c35,201,43,190,51,177l154,r12,l205,197v2,10,4,17,7,19c215,219,222,220,233,220r5,l236,234r-95,l144,220r6,l157,220v2,,5,,6,c165,219,167,219,168,218v2,-2,4,-6,4,-12l171,201r-1,-6l163,159r-83,l66,182v,,-1,2,-1,3c63,188,62,191,61,193r-5,12c56,211,58,215,61,218v2,,5,1,8,1c71,220,75,220,78,220r8,l84,234,,234xm160,143l142,50,89,143r71,xe" fillcolor="black" stroked="f">
                  <v:path arrowok="t" o:connecttype="custom" o:connectlocs="0,82550;704,77611;9861,73378;17961,62442;54236,0;58463,0;72198,69497;74663,76200;82059,77611;83820,77611;83116,82550;49658,82550;50715,77611;52828,77611;55293,77611;57406,77611;59167,76906;60576,72672;60224,70908;59871,68792;57406,56092;28175,56092;23244,64206;22892,65264;21483,68086;19722,72319;21483,76906;24301,77258;27470,77611;30288,77611;29584,82550;0,82550;56350,50447;50010,17639;31344,50447;56350,50447" o:connectangles="0,0,0,0,0,0,0,0,0,0,0,0,0,0,0,0,0,0,0,0,0,0,0,0,0,0,0,0,0,0,0,0,0,0,0,0"/>
                  <o:lock v:ext="edit" verticies="t"/>
                </v:shape>
                <v:shape id="Freeform 240" o:spid="_x0000_s1068" style="position:absolute;left:32619;top:8191;width:864;height:806;visibility:visible;mso-wrap-style:square;v-text-anchor:top" coordsize="246,22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Z+xs8QA AADcAAAADwAAAGRycy9kb3ducmV2LnhtbESPQWvCQBSE74X+h+UVeqsbtYhEV5GiVD0UtAWvj+xr EpJ9G3ZfY/rv3YLQ4zAz3zDL9eBa1VOItWcD41EGirjwtubSwNfn7mUOKgqyxdYzGfilCOvV48MS c+uvfKL+LKVKEI45GqhEulzrWFTkMI58R5y8bx8cSpKh1DbgNcFdqydZNtMOa04LFXb0VlHRnH+c ATqEZvoqR9ld3rt+LxvaNtmHMc9Pw2YBSmiQ//C9vbcGpuMZ/J1JR0Cvb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mfsbPEAAAA3AAAAA8AAAAAAAAAAAAAAAAAmAIAAGRycy9k b3ducmV2LnhtbFBLBQYAAAAABAAEAPUAAACJAwAAAAA= " path="m,229l3,215r8,l18,215r6,-1c25,214,26,214,27,213v1,-1,2,-1,2,-2l32,208r5,-13l80,32r2,-9c82,20,80,18,77,16,73,15,69,14,65,14r-19,l48,r99,c164,,178,2,189,5v6,1,11,3,16,6c210,14,215,17,219,22v9,8,16,18,20,30c244,65,246,77,246,90v,12,-1,24,-5,36c240,132,238,139,235,146v-3,7,-7,14,-11,23c216,184,202,198,183,211v-19,12,-40,18,-63,18l104,229,,229xm73,188r-2,10l69,206v,3,1,5,2,6c72,213,75,214,79,215v4,1,9,1,15,1l117,215v3,,4,,5,c123,215,125,215,127,214v2,,4,-1,5,-1c133,213,134,212,137,212v2,-1,4,-2,7,-3c146,208,148,207,151,205v4,-3,9,-7,15,-12c170,190,172,187,175,183v2,-3,5,-7,8,-13c185,166,188,159,191,150v3,-7,5,-11,6,-13c200,126,203,115,206,104r2,-16c209,83,209,78,209,73v,-9,-1,-17,-4,-24c204,41,200,34,194,29,189,24,183,20,175,17v-8,-2,-16,-3,-24,-3l136,14v-5,,-9,1,-12,2c122,17,121,19,119,21r-3,10l73,188xe" fillcolor="black" stroked="f">
                  <v:path arrowok="t" o:connecttype="custom" o:connectlocs="0,80645;1053,75715;3862,75715;6319,75715;8425,75363;9479,75010;10181,74306;11234,73250;12989,68672;28085,11269;28787,8100;27031,5635;22819,4930;16149,4930;16851,0;51605,0;66350,1761;71967,3874;76881,7748;83903,18312;86360,31695;84605,44372;82498,51416;78637,59515;64243,74306;42127,80645;36510,80645;0,80645;25627,66206;24925,69728;24223,72545;24925,74658;27733,75715;32999,76067;41074,75715;42829,75715;44584,75363;46340,75010;48095,74658;50552,73602;53010,72193;58275,67967;61435,64446;64243,59867;67052,52824;69158,48246;72318,36625;73020,30990;73371,25708;71967,17256;68105,10213;61435,5987;53010,4930;47744,4930;43531,5635;41776,7395;40723,10917;25627,66206" o:connectangles="0,0,0,0,0,0,0,0,0,0,0,0,0,0,0,0,0,0,0,0,0,0,0,0,0,0,0,0,0,0,0,0,0,0,0,0,0,0,0,0,0,0,0,0,0,0,0,0,0,0,0,0,0,0,0,0,0,0"/>
                  <o:lock v:ext="edit" verticies="t"/>
                </v:shape>
                <v:shape id="Freeform 241" o:spid="_x0000_s1069" style="position:absolute;left:27400;top:12439;width:749;height:838;visibility:visible;mso-wrap-style:square;v-text-anchor:top" coordsize="214,23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FceqMUA AADcAAAADwAAAGRycy9kb3ducmV2LnhtbESPQWvCQBSE74X+h+UVvIhuVBolupFSCdhj0/b+yD6T mOzbNLs10V/vFgo9DjPzDbPbj6YVF+pdbVnBYh6BIC6srrlU8PmRzTYgnEfW2FomBVdysE8fH3aY aDvwO11yX4oAYZeggsr7LpHSFRUZdHPbEQfvZHuDPsi+lLrHIcBNK5dRFEuDNYeFCjt6raho8h+j 4C3KcvzKn4cunh6a7Lu4tdP4rNTkaXzZgvA0+v/wX/uoFawWa/g9E46ATO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MVx6oxQAAANwAAAAPAAAAAAAAAAAAAAAAAJgCAABkcnMv ZG93bnJldi54bWxQSwUGAAAAAAQABAD1AAAAigMAAAAA " path="m203,8r11,l197,96r-13,c184,74,180,54,173,38,165,22,151,14,130,14,106,14,86,25,72,48,58,71,49,93,45,114v-4,20,-6,35,-6,43c39,167,40,176,42,184v1,4,3,7,5,11c48,199,51,202,53,205v3,3,6,6,9,8c65,216,69,218,74,220v8,3,17,5,26,5c115,225,128,221,141,212v6,-4,11,-9,16,-14c162,192,166,185,170,178r6,-13l189,170v-3,6,-5,11,-8,16c179,191,176,196,173,200v-3,4,-6,8,-9,12c160,215,157,218,153,221v-7,6,-17,11,-29,14c119,236,113,237,107,238v-6,,-11,1,-16,1c64,239,42,230,25,213,9,197,,174,,147,,130,3,114,8,99,13,85,20,70,30,56,35,50,40,44,46,38,52,32,58,26,64,22,77,12,89,6,100,4,112,1,121,,129,v11,,22,2,31,7c170,11,178,18,184,27l203,8xe" fillcolor="black" stroked="f">
                  <v:path arrowok="t" o:connecttype="custom" o:connectlocs="71078,2806;74930,2806;68978,33668;64426,33668;60574,13327;45518,4910;25210,16834;15756,39981;13655,55062;14706,64531;16457,68389;18557,71896;21709,74702;25910,77156;35014,78910;49370,74351;54972,69441;59524,62427;61625,57867;66176,59621;63375,65232;60574,70142;57423,74351;53571,77507;43417,82417;37465,83469;31863,83820;8754,74702;0,51555;2801,34720;10504,19640;16106,13327;22409,7716;35014,1403;45168,0;56022,2455;64426,9469;71078,2806" o:connectangles="0,0,0,0,0,0,0,0,0,0,0,0,0,0,0,0,0,0,0,0,0,0,0,0,0,0,0,0,0,0,0,0,0,0,0,0,0,0"/>
                </v:shape>
                <v:shape id="Freeform 242" o:spid="_x0000_s1070" style="position:absolute;left:22390;top:8242;width:781;height:806;visibility:visible;mso-wrap-style:square;v-text-anchor:top" coordsize="222,22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ffn/8EA AADcAAAADwAAAGRycy9kb3ducmV2LnhtbERPy4rCMBTdD/gP4QruNFVhkI5RpCq4cTG+YHaX5k7T sbmpTdTq15uFMMvDeU/nra3EjRpfOlYwHCQgiHOnSy4UHPbr/gSED8gaK8ek4EEe5rPOxxRT7e78 TbddKEQMYZ+iAhNCnUrpc0MW/cDVxJH7dY3FEGFTSN3gPYbbSo6S5FNaLDk2GKwpM5Sfd1erYOSP mT1fsp8cy+dfu9ya1fJklOp128UXiEBt+Be/3RutYDyMa+OZeATk7AUAAP//AwBQSwECLQAUAAYA CAAAACEA8PeKu/0AAADiAQAAEwAAAAAAAAAAAAAAAAAAAAAAW0NvbnRlbnRfVHlwZXNdLnhtbFBL AQItABQABgAIAAAAIQAx3V9h0gAAAI8BAAALAAAAAAAAAAAAAAAAAC4BAABfcmVscy8ucmVsc1BL AQItABQABgAIAAAAIQAzLwWeQQAAADkAAAAQAAAAAAAAAAAAAAAAACkCAABkcnMvc2hhcGV4bWwu eG1sUEsBAi0AFAAGAAgAAAAhACH35//BAAAA3AAAAA8AAAAAAAAAAAAAAAAAmAIAAGRycy9kb3du cmV2LnhtbFBLBQYAAAAABAAEAPUAAACGAwAAAAA= " path="m,229l2,215r14,c19,215,22,215,24,214v3,-1,4,-2,5,-5l32,200,77,35r1,-6l79,24v,-5,-2,-7,-5,-8l62,15r-16,l48,,152,v11,,19,1,26,3c185,4,193,7,200,12v7,5,12,11,16,18c218,34,220,38,221,42v1,3,1,7,1,11c222,60,221,66,218,72v-2,6,-5,11,-9,16c206,90,204,92,202,94v-2,2,-5,4,-7,5l181,106v-3,1,-5,2,-9,3c169,109,167,110,166,110r-9,1c165,113,172,115,178,118v6,2,11,6,17,11c200,134,203,139,206,145v3,5,4,12,4,19c210,176,207,186,201,196v-3,5,-6,9,-10,13c187,212,182,216,177,218v-5,2,-10,4,-15,6c157,226,152,227,147,228v-9,1,-21,1,-36,1l,229xm92,105r21,l117,105r4,c125,105,130,105,133,105v4,-1,7,-1,10,-2c147,103,150,102,153,100v3,-1,6,-3,9,-5c169,91,174,84,179,75v4,-9,6,-17,6,-25c185,46,185,42,185,39v-1,-3,-2,-6,-3,-8c180,26,176,22,170,19v-5,-3,-10,-4,-17,-5l134,13v-8,,-14,1,-16,5c116,20,113,27,109,39l92,105xm67,197r-2,9c65,207,66,208,66,209v,1,,1,,2l70,214r13,2l97,216v17,,30,-1,40,-4c146,210,154,205,159,197v5,-8,8,-15,10,-21l171,167r1,-10c172,148,170,141,165,136v-4,-4,-8,-8,-13,-10l141,122r-16,-3l109,119r-21,l67,197xe" fillcolor="black" stroked="f">
                  <v:path arrowok="t" o:connecttype="custom" o:connectlocs="704,75715;8444,75363;11258,70432;27442,10213;26035,5635;16184,5282;53477,0;70365,4226;77753,14791;76698,25356;71069,33103;63680,37329;58403,38738;62625,41555;72476,51063;70717,69024;62273,76771;51718,80293;0,80645;39756,36977;42571,36977;50311,36273;56996,33455;65088,17608;64032,10917;53829,4930;41515,6339;32368,36977;22869,72545;23220,74306;29201,76067;48200,74658;59458,61980;60514,55289;53477,44372;43978,41907;30961,41907" o:connectangles="0,0,0,0,0,0,0,0,0,0,0,0,0,0,0,0,0,0,0,0,0,0,0,0,0,0,0,0,0,0,0,0,0,0,0,0,0"/>
                  <o:lock v:ext="edit" verticies="t"/>
                </v:shape>
                <v:shape id="Freeform 243" o:spid="_x0000_s1071" style="position:absolute;left:25539;top:323;width:838;height:826;visibility:visible;mso-wrap-style:square;v-text-anchor:top" coordsize="239,23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ePB3cQA AADcAAAADwAAAGRycy9kb3ducmV2LnhtbESPQWvCQBSE70L/w/IKvelGK1Kjq5RKodWTqSDentln Nph9G7JbE/+9Kwgeh5n5hpkvO1uJCzW+dKxgOEhAEOdOl1wo2P199z9A+ICssXJMCq7kYbl46c0x 1a7lLV2yUIgIYZ+iAhNCnUrpc0MW/cDVxNE7ucZiiLIppG6wjXBbyVGSTKTFkuOCwZq+DOXn7N8q 2BylWZ3Xh2Lsp/t2V/5OjjpDpd5eu88ZiEBdeIYf7R+t4H04hfuZeATk4gYAAP//AwBQSwECLQAU AAYACAAAACEA8PeKu/0AAADiAQAAEwAAAAAAAAAAAAAAAAAAAAAAW0NvbnRlbnRfVHlwZXNdLnht bFBLAQItABQABgAIAAAAIQAx3V9h0gAAAI8BAAALAAAAAAAAAAAAAAAAAC4BAABfcmVscy8ucmVs c1BLAQItABQABgAIAAAAIQAzLwWeQQAAADkAAAAQAAAAAAAAAAAAAAAAACkCAABkcnMvc2hhcGV4 bWwueG1sUEsBAi0AFAAGAAgAAAAhAFXjwd3EAAAA3AAAAA8AAAAAAAAAAAAAAAAAmAIAAGRycy9k b3ducmV2LnhtbFBLBQYAAAAABAAEAPUAAACJAwAAAAA= " path="m,234l2,220v10,,19,-4,27,-11c36,201,43,191,51,178l154,r12,l206,197v1,11,4,17,7,20c216,219,222,220,233,220r6,l236,234r-94,l144,220r6,1l157,221v3,,5,-1,7,-1c166,220,167,219,168,218v3,-2,4,-6,4,-12l171,201r-1,-6l163,159r-82,l67,182v-1,1,-1,2,-2,3c64,188,63,191,61,193r-4,12c57,211,58,216,62,218v2,1,4,1,7,2c72,220,75,220,79,220r8,l85,234,,234xm161,143l142,50,89,143r72,xe" fillcolor="black" stroked="f">
                  <v:path arrowok="t" o:connecttype="custom" o:connectlocs="0,82550;701,77611;10171,73731;17886,62794;54010,0;58218,0;72247,69497;74702,76553;81716,77611;83820,77611;82768,82550;49801,82550;50502,77611;52607,77964;55062,77964;57517,77611;58919,76906;60322,72672;59972,70908;59621,68792;57166,56092;28408,56092;23498,64206;22796,65264;21393,68086;19991,72319;21744,76906;24199,77611;27706,77611;30512,77611;29810,82550;0,82550;56465,50447;49801,17639;31213,50447;56465,50447" o:connectangles="0,0,0,0,0,0,0,0,0,0,0,0,0,0,0,0,0,0,0,0,0,0,0,0,0,0,0,0,0,0,0,0,0,0,0,0"/>
                  <o:lock v:ext="edit" verticies="t"/>
                </v:shape>
                <v:shape id="Freeform 244" o:spid="_x0000_s1072" style="position:absolute;left:21615;top:9436;width:864;height:806;visibility:visible;mso-wrap-style:square;v-text-anchor:top" coordsize="246,22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gsf2MQA AADcAAAADwAAAGRycy9kb3ducmV2LnhtbESPQWvCQBSE74X+h+UVvNVNqxSJriKlovVQUAu9PrLP JCT7Nuw+Y/z3XaHQ4zAz3zCL1eBa1VOItWcDL+MMFHHhbc2lge/T5nkGKgqyxdYzGbhRhNXy8WGB ufVXPlB/lFIlCMccDVQiXa51LCpyGMe+I07e2QeHkmQotQ14TXDX6tcse9MOa04LFXb0XlHRHC/O AH2GZjKVvWx+tl2/kzV9NNmXMaOnYT0HJTTIf/ivvbMGJrMp3M+kI6CXv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E4LH9jEAAAA3AAAAA8AAAAAAAAAAAAAAAAAmAIAAGRycy9k b3ducmV2LnhtbFBLBQYAAAAABAAEAPUAAACJAwAAAAA= " path="m,229l2,215r8,l17,215r7,-1c24,213,25,213,26,213v1,-1,2,-2,3,-2l32,207r4,-12l79,32,81,22v,-3,-1,-5,-5,-6c73,15,69,14,65,14r-20,l47,,147,v16,,30,1,41,4c194,6,199,8,204,10v5,3,10,7,14,11c228,29,234,40,239,52v4,12,7,25,7,38c246,102,244,114,241,126v-2,6,-4,12,-7,19c231,152,228,160,223,168v-8,16,-22,30,-41,42c164,222,143,228,120,228r-17,1l,229xm72,188r-2,9l69,206v,2,,4,1,6c71,213,74,214,79,215v4,1,9,1,15,1l116,215v3,,5,,6,c123,215,124,214,126,214v3,-1,4,-1,5,-1c132,212,134,212,136,211v2,-1,5,-1,7,-3c145,207,148,206,150,204v5,-2,10,-6,16,-12c169,190,172,186,174,183v3,-4,5,-8,8,-13c184,165,187,159,191,150v3,-8,5,-12,5,-14c200,126,203,115,205,103r2,-15c208,83,208,78,208,73v,-10,-1,-18,-3,-25c203,40,199,34,194,29,188,23,182,19,174,17v-8,-3,-16,-4,-24,-4l135,13v-5,,-9,1,-11,3c122,16,120,18,119,21r-4,10l72,188xe" fillcolor="black" stroked="f">
                  <v:path arrowok="t" o:connecttype="custom" o:connectlocs="0,80645;702,75715;3511,75715;5968,75715;8425,75363;9127,75010;10181,74306;11234,72897;12638,68672;27733,11269;28436,7748;26680,5635;22819,4930;15798,4930;16500,0;51605,0;65999,1409;71616,3522;76530,7395;83903,18312;86360,31695;84605,44372;82147,51063;78286,59163;63892,73954;42127,80293;36159,80645;0,80645;25276,66206;24574,69376;24223,72545;24574,74658;27733,75715;32999,76067;40723,75715;42829,75715;44233,75363;45988,75010;47744,74306;50201,73250;52659,71841;58275,67615;61084,64446;63892,59867;67052,52824;68807,47894;71967,36273;72669,30990;73020,25708;71967,16904;68105,10213;61084,5987;52659,4578;47393,4578;43531,5635;41776,7395;40372,10917;25276,66206" o:connectangles="0,0,0,0,0,0,0,0,0,0,0,0,0,0,0,0,0,0,0,0,0,0,0,0,0,0,0,0,0,0,0,0,0,0,0,0,0,0,0,0,0,0,0,0,0,0,0,0,0,0,0,0,0,0,0,0,0,0"/>
                  <o:lock v:ext="edit" verticies="t"/>
                </v:shape>
                <v:shape id="Freeform 245" o:spid="_x0000_s1073" style="position:absolute;left:16294;top:12484;width:749;height:838;visibility:visible;mso-wrap-style:square;v-text-anchor:top" coordsize="214,23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8Oww8QA AADcAAAADwAAAGRycy9kb3ducmV2LnhtbESPQWvCQBSE7wX/w/KEXkQ3WgwS3YhUAu2xab0/ss8k Jvs2za4m7a/vCkKPw8x8w+z2o2nFjXpXW1awXEQgiAuray4VfH1m8w0I55E1tpZJwQ852KeTpx0m 2g78QbfclyJA2CWooPK+S6R0RUUG3cJ2xME7296gD7Ivpe5xCHDTylUUxdJgzWGhwo5eKyqa/GoU vEdZjqd8PXTx7Nhk38VvO4svSj1Px8MWhKfR/4cf7Tet4GWzhvuZcARk+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LvDsMPEAAAA3AAAAA8AAAAAAAAAAAAAAAAAmAIAAGRycy9k b3ducmV2LnhtbFBLBQYAAAAABAAEAPUAAACJAwAAAAA= " path="m203,8r11,l197,96r-13,c184,74,180,55,173,38,165,22,151,14,130,14,106,14,87,25,72,48,58,71,49,93,45,114v-4,20,-6,35,-6,43c39,167,40,176,42,184v1,4,3,7,5,11c48,199,51,202,53,205v3,3,6,6,9,8c65,216,69,218,74,220v8,3,17,5,26,5c115,225,128,221,141,212v6,-4,11,-9,16,-14c162,192,166,186,170,178r6,-13l189,170v-3,6,-5,11,-8,16c179,191,176,196,173,200v-3,4,-6,8,-9,12c160,215,157,218,153,221v-7,6,-17,11,-29,14c119,236,113,237,107,238v-6,,-11,1,-16,1c64,239,42,230,25,213,9,197,,174,,147,,130,3,114,8,99,13,85,20,70,30,57,35,50,40,44,46,38,52,32,58,26,64,22,77,13,89,7,100,4,112,1,121,,129,v11,,22,2,31,7c170,11,178,18,184,27l203,8xe" fillcolor="black" stroked="f">
                  <v:path arrowok="t" o:connecttype="custom" o:connectlocs="71078,2806;74930,2806;68978,33668;64426,33668;60574,13327;45518,4910;25210,16834;15756,39981;13655,55062;14706,64531;16457,68389;18557,71896;21709,74702;25910,77156;35014,78910;49370,74351;54972,69441;59524,62427;61625,57867;66176,59621;63375,65232;60574,70142;57423,74351;53571,77507;43417,82417;37465,83469;31863,83820;8754,74702;0,51555;2801,34720;10504,19991;16106,13327;22409,7716;35014,1403;45168,0;56022,2455;64426,9469;71078,2806" o:connectangles="0,0,0,0,0,0,0,0,0,0,0,0,0,0,0,0,0,0,0,0,0,0,0,0,0,0,0,0,0,0,0,0,0,0,0,0,0,0"/>
                </v:shape>
                <v:shape id="Freeform 246" o:spid="_x0000_s1074" style="position:absolute;left:11569;top:9436;width:781;height:806;visibility:visible;mso-wrap-style:square;v-text-anchor:top" coordsize="222,22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y5DkcUA AADcAAAADwAAAGRycy9kb3ducmV2LnhtbESPQWvCQBSE70L/w/IK3upGBZHUNUis4MVDrQq9PbLP bEz2bZpdNe2v7xYKHoeZ+YZZZL1txI06XzlWMB4lIIgLpysuFRw+Ni9zED4ga2wck4Jv8pAtnwYL TLW78zvd9qEUEcI+RQUmhDaV0heGLPqRa4mjd3adxRBlV0rd4T3CbSMnSTKTFiuOCwZbyg0V9f5q FUz8Mbf1V/5ZYPVz6dc787Y+GaWGz/3qFUSgPjzC/+2tVjCdz+DvTDwCcvkLAAD//wMAUEsBAi0A FAAGAAgAAAAhAPD3irv9AAAA4gEAABMAAAAAAAAAAAAAAAAAAAAAAFtDb250ZW50X1R5cGVzXS54 bWxQSwECLQAUAAYACAAAACEAMd1fYdIAAACPAQAACwAAAAAAAAAAAAAAAAAuAQAAX3JlbHMvLnJl bHNQSwECLQAUAAYACAAAACEAMy8FnkEAAAA5AAAAEAAAAAAAAAAAAAAAAAApAgAAZHJzL3NoYXBl eG1sLnhtbFBLAQItABQABgAIAAAAIQDXLkORxQAAANwAAAAPAAAAAAAAAAAAAAAAAJgCAABkcnMv ZG93bnJldi54bWxQSwUGAAAAAAQABAD1AAAAigMAAAAA " path="m,229l2,215r14,-1c19,214,21,214,24,213v2,,4,-2,5,-4l32,199,76,34r2,-6l78,23v,-4,-1,-7,-4,-8l62,14r-17,l48,,152,v10,,19,,26,2c185,3,192,6,200,12v7,4,12,10,16,18c218,33,219,37,220,41v1,4,2,8,2,12c222,59,221,65,218,71v-2,6,-5,11,-10,16c206,90,204,92,202,94v-3,1,-5,3,-7,5l180,105v-2,1,-5,2,-8,3c168,109,166,109,165,110r-8,1c164,112,171,114,177,117v6,3,12,7,17,12c199,133,203,138,206,144v2,6,4,12,4,19c210,175,207,186,201,196v-3,4,-6,9,-10,12c187,212,182,215,176,217v-4,3,-9,5,-14,6c157,225,152,226,147,227v-9,1,-21,2,-36,2l,229xm91,104r21,l117,104r3,c125,104,129,104,133,104v4,,7,-1,10,-1c146,102,149,101,153,100v3,-2,6,-3,9,-5c169,90,174,83,178,75v5,-9,7,-18,7,-26c185,45,185,42,184,39v,-4,-1,-6,-2,-9c180,25,176,21,170,18v-5,-2,-11,-4,-17,-5l134,12v-9,,-14,2,-17,5c116,20,113,27,109,38l91,104xm67,196r-2,9c65,206,65,207,65,208v,1,,2,1,2l70,213r13,2l97,216v17,,30,-2,39,-4c146,209,154,204,159,196v5,-7,8,-14,10,-21l171,167r1,-10c172,148,169,140,164,135v-3,-4,-8,-7,-12,-10l140,121r-15,-2l108,118r-20,l67,196xe" fillcolor="black" stroked="f">
                  <v:path arrowok="t" o:connecttype="custom" o:connectlocs="704,75715;8444,75010;11258,70080;27442,9861;26035,5282;15832,4930;53477,0;70365,4226;77401,14439;76698,25003;71069,33103;63328,36977;58051,38738;62273,41203;72476,50711;70717,69024;61921,76419;51718,79941;0,80645;39404,36625;42219,36625;50311,36273;56996,33455;65088,17256;64032,10565;53829,4578;41163,5987;32016,36625;22869,72193;23220,73954;29201,75715;47848,74658;59458,61628;60514,55289;53477,44020;43978,41907;30961,41555" o:connectangles="0,0,0,0,0,0,0,0,0,0,0,0,0,0,0,0,0,0,0,0,0,0,0,0,0,0,0,0,0,0,0,0,0,0,0,0,0"/>
                  <o:lock v:ext="edit" verticies="t"/>
                </v:shape>
                <v:shape id="Freeform 247" o:spid="_x0000_s1075" style="position:absolute;left:14674;top:374;width:839;height:826;visibility:visible;mso-wrap-style:square;v-text-anchor:top" coordsize="238,23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qerpsMA AADcAAAADwAAAGRycy9kb3ducmV2LnhtbESPQWvCQBSE7wX/w/IEb3WjgobUVYogBG+mKh4f2dck NPs27K5J+u+7gtDjMDPfMNv9aFrRk/ONZQWLeQKCuLS64UrB5ev4noLwAVlja5kU/JKH/W7ytsVM 24HP1BehEhHCPkMFdQhdJqUvazLo57Yjjt63dQZDlK6S2uEQ4aaVyyRZS4MNx4UaOzrUVP4UD6Og vJ7ydbrweXG+3e+XzXFw3FdKzabj5weIQGP4D7/auVawSjfwPBOP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tqerpsMAAADcAAAADwAAAAAAAAAAAAAAAACYAgAAZHJzL2Rv d25yZXYueG1sUEsFBgAAAAAEAAQA9QAAAIgDAAAAAA== " path="m,234l2,219v9,,18,-4,26,-11c35,200,43,190,51,177l154,r12,l205,196v2,11,4,17,7,20c215,218,222,219,233,219r5,l236,234r-95,l143,219r7,1l157,220v2,,5,-1,6,-1c165,219,167,218,168,217v2,-2,4,-6,4,-12l171,200r-1,-6l163,158r-83,l66,181v,1,-1,2,-1,4c63,187,62,190,61,192r-5,12c56,211,58,215,61,217v2,1,5,1,8,2c71,219,75,219,78,219r8,l84,234,,234xm160,142l142,49,89,142r71,xe" fillcolor="black" stroked="f">
                  <v:path arrowok="t" o:connecttype="custom" o:connectlocs="0,82550;704,77258;9861,73378;17961,62442;54236,0;58463,0;72198,69144;74663,76200;82059,77258;83820,77258;83116,82550;49658,82550;50362,77258;52828,77611;55293,77611;57406,77258;59167,76553;60576,72319;60224,70556;59871,68439;57406,55739;28175,55739;23244,63853;22892,65264;21483,67733;19722,71967;21483,76553;24301,77258;27470,77258;30288,77258;29584,82550;0,82550;56350,50094;50010,17286;31344,50094;56350,50094" o:connectangles="0,0,0,0,0,0,0,0,0,0,0,0,0,0,0,0,0,0,0,0,0,0,0,0,0,0,0,0,0,0,0,0,0,0,0,0"/>
                  <o:lock v:ext="edit" verticies="t"/>
                </v:shape>
                <v:shape id="Freeform 248" o:spid="_x0000_s1076" style="position:absolute;left:10077;top:9391;width:864;height:807;visibility:visible;mso-wrap-style:square;v-text-anchor:top" coordsize="246,22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0YV3cEA AADcAAAADwAAAGRycy9kb3ducmV2LnhtbERPTWvCQBC9F/wPyxS81U21FEldRUTReijUCl6H7DQJ yc6G3THGf989FDw+3vdiNbhW9RRi7dnA6yQDRVx4W3Np4Pyze5mDioJssfVMBu4UYbUcPS0wt/7G 39SfpFQphGOOBiqRLtc6FhU5jBPfESfu1weHkmAotQ14S+Gu1dMse9cOa04NFXa0qahoTldngD5D M3uTo+wu+64/yJq2TfZlzPh5WH+AEhrkIf53H6yB2TytTWfSEdDL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M9GFd3BAAAA3AAAAA8AAAAAAAAAAAAAAAAAmAIAAGRycy9kb3du cmV2LnhtbFBLBQYAAAAABAAEAPUAAACGAwAAAAA= " path="m,229l3,215r8,l18,215r7,-1c25,213,26,213,27,212v1,,2,-1,3,-1l33,207r4,-12l80,32,82,22v,-3,-1,-5,-5,-6c74,15,70,14,65,14r-19,l48,r99,c164,,178,1,189,4v6,2,11,4,16,6c210,13,215,17,219,21v10,8,16,19,21,31c244,64,246,77,246,89v,13,-1,25,-4,37c240,132,238,138,235,145v-3,7,-6,15,-11,23c216,184,202,198,183,210v-18,12,-39,18,-63,18l104,229,,229xm73,188r-2,9l70,206v,2,,4,1,6c72,213,75,214,80,215v4,,9,1,15,1l117,215v3,,5,,6,c124,214,125,214,127,214v3,-1,4,-1,5,-1c133,212,134,212,137,211v2,-1,4,-2,7,-3c146,207,149,206,151,204v5,-2,10,-6,16,-12c170,189,173,186,175,183v3,-4,5,-8,8,-13c185,165,188,159,192,150v3,-8,4,-12,5,-14c201,126,204,115,206,103r2,-15c209,83,209,78,209,73v,-10,-1,-18,-3,-25c204,40,200,34,194,28,189,23,183,19,175,17v-8,-3,-16,-4,-24,-4l136,13v-5,,-9,1,-11,3c123,16,121,18,120,21r-4,10l73,188xe" fillcolor="black" stroked="f">
                  <v:path arrowok="t" o:connecttype="custom" o:connectlocs="0,80645;1053,75715;3862,75715;6319,75715;8776,75363;9479,74658;10532,74306;11585,72897;12989,68672;28085,11269;28787,7748;27031,5635;22819,4930;16149,4930;16851,0;51605,0;66350,1409;71967,3522;76881,7395;84254,18312;86360,31342;84956,44372;82498,51063;78637,59163;64243,73954;42127,80293;36510,80645;0,80645;25627,66206;24925,69376;24574,72545;24925,74658;28085,75715;33350,76067;41074,75715;43180,75715;44584,75363;46340,75010;48095,74306;50552,73250;53010,71841;58627,67615;61435,64446;64243,59867;67403,52824;69158,47894;72318,36273;73020,30990;73371,25708;72318,16904;68105,9861;61435,5987;53010,4578;47744,4578;43882,5635;42127,7395;40723,10917;25627,66206" o:connectangles="0,0,0,0,0,0,0,0,0,0,0,0,0,0,0,0,0,0,0,0,0,0,0,0,0,0,0,0,0,0,0,0,0,0,0,0,0,0,0,0,0,0,0,0,0,0,0,0,0,0,0,0,0,0,0,0,0,0"/>
                  <o:lock v:ext="edit" verticies="t"/>
                </v:shape>
                <v:shape id="Freeform 249" o:spid="_x0000_s1077" style="position:absolute;left:4997;top:12484;width:756;height:838;visibility:visible;mso-wrap-style:square;v-text-anchor:top" coordsize="214,23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o66xsUA AADcAAAADwAAAGRycy9kb3ducmV2LnhtbESPQWvCQBSE74L/YXlCL6IbLQZNs4oogfbYtL0/sq9J TPZtzK4m7a/vFgo9DjPzDZMeRtOKO/WutqxgtYxAEBdW11wqeH/LFlsQziNrbC2Tgi9ycNhPJykm 2g78SvfclyJA2CWooPK+S6R0RUUG3dJ2xMH7tL1BH2RfSt3jEOCmlesoiqXBmsNChR2dKiqa/GYU vERZjh/5Zuji+bnJrsV3O48vSj3MxuMTCE+j/w//tZ+1gsftDn7PhCMg9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6jrrGxQAAANwAAAAPAAAAAAAAAAAAAAAAAJgCAABkcnMv ZG93bnJldi54bWxQSwUGAAAAAAQABAD1AAAAigMAAAAA " path="m203,8r11,l196,96r-12,c184,74,180,55,172,38,165,22,150,14,130,14,105,14,86,25,72,48,57,71,48,93,45,114v-4,20,-6,35,-6,43c39,167,40,176,42,184v1,4,2,7,4,11c48,199,50,202,53,205v2,3,5,6,9,8c65,216,69,218,73,220v9,3,17,5,26,5c114,225,128,221,140,212v6,-4,12,-9,17,-14c161,192,166,186,170,178r6,-13l188,170v-2,6,-4,11,-7,16c178,191,176,196,172,200v-3,4,-6,8,-9,12c160,215,157,218,153,221v-7,6,-17,11,-29,14c118,236,112,237,106,238v-6,,-11,1,-15,1c63,239,41,230,25,213,8,197,,174,,147,,130,2,114,8,99,13,85,20,70,30,57,34,50,40,44,45,38,51,32,57,26,64,22,76,13,88,7,100,4,111,1,121,,128,v12,,22,2,32,7c170,11,178,18,184,27l203,8xe" fillcolor="black" stroked="f">
                  <v:path arrowok="t" o:connecttype="custom" o:connectlocs="71681,2806;75565,2806;69209,33668;64972,33668;60734,13327;45904,4910;25424,16834;15890,39981;13771,55062;14831,64531;16243,68389;18715,71896;21893,74702;25777,77156;34958,78910;49435,74351;55438,69441;60028,62427;62147,57867;66384,59621;63912,65232;60734,70142;57557,74351;54025,77507;43785,82417;37429,83469;32133,83820;8828,74702;0,51555;2825,34720;10593,19991;15890,13327;22599,7716;35311,1403;45198,0;56497,2455;64972,9469;71681,2806" o:connectangles="0,0,0,0,0,0,0,0,0,0,0,0,0,0,0,0,0,0,0,0,0,0,0,0,0,0,0,0,0,0,0,0,0,0,0,0,0,0"/>
                </v:shape>
                <v:shape id="Freeform 250" o:spid="_x0000_s1078" style="position:absolute;left:133;top:9480;width:781;height:807;visibility:visible;mso-wrap-style:square;v-text-anchor:top" coordsize="222,22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lLoo8IA AADcAAAADwAAAGRycy9kb3ducmV2LnhtbERPy2rCQBTdF/yH4QrdmYkKpUZHkajQTRf1Be4umWsm mrkTM1NN+/WdhdDl4bxni87W4k6trxwrGCYpCOLC6YpLBfvdZvAOwgdkjbVjUvBDHhbz3ssMM+0e /EX3bShFDGGfoQITQpNJ6QtDFn3iGuLInV1rMUTYllK3+IjhtpajNH2TFiuODQYbyg0V1+23VTDy h9xeb/mpwOr30q0+zXp1NEq99rvlFESgLvyLn+4PrWA8ifPjmXgE5PwPAAD//wMAUEsBAi0AFAAG AAgAAAAhAPD3irv9AAAA4gEAABMAAAAAAAAAAAAAAAAAAAAAAFtDb250ZW50X1R5cGVzXS54bWxQ SwECLQAUAAYACAAAACEAMd1fYdIAAACPAQAACwAAAAAAAAAAAAAAAAAuAQAAX3JlbHMvLnJlbHNQ SwECLQAUAAYACAAAACEAMy8FnkEAAAA5AAAAEAAAAAAAAAAAAAAAAAApAgAAZHJzL3NoYXBleG1s LnhtbFBLAQItABQABgAIAAAAIQCyUuijwgAAANwAAAAPAAAAAAAAAAAAAAAAAJgCAABkcnMvZG93 bnJldi54bWxQSwUGAAAAAAQABAD1AAAAhwMAAAAA " path="m,229l2,215r14,-1c19,214,22,214,24,213v3,,4,-2,5,-4l32,199,77,34r1,-6l78,23v,-4,-1,-7,-4,-7l62,14r-16,l48,,152,v11,,19,,26,2c185,3,193,6,200,12v7,4,12,10,16,18c218,34,220,37,221,41v1,4,1,8,1,12c222,59,221,65,218,71v-2,6,-5,11,-9,16c206,90,204,92,202,94v-2,1,-5,3,-7,5l181,105v-3,1,-5,2,-9,3c169,109,167,109,166,110r-9,1c165,112,171,114,177,117v6,3,12,7,18,12c200,133,203,138,206,144v3,6,4,12,4,20c210,175,207,186,201,196v-3,4,-6,9,-10,12c187,212,182,215,177,217v-5,3,-10,5,-15,6c157,225,152,226,147,227v-9,1,-21,2,-36,2l,229xm92,104r21,l117,104r4,c125,104,130,104,133,104v4,,7,,10,-1c146,102,150,101,153,100v3,-2,6,-3,9,-5c169,90,174,83,179,75v4,-9,6,-18,6,-25c185,45,185,42,184,39v,-4,-1,-6,-2,-9c180,25,176,21,170,18v-5,-2,-10,-4,-17,-5l134,12v-8,,-14,2,-16,5c116,20,113,27,109,38l92,104xm67,196r-2,9c65,206,65,207,66,208v,1,,2,,2l70,213r13,2l97,216v17,,30,-2,40,-4c146,209,154,204,159,196v5,-7,8,-14,10,-21l171,167r1,-10c172,148,169,140,165,135v-4,-4,-8,-7,-13,-10l141,121r-16,-2l109,118r-21,l67,196xe" fillcolor="black" stroked="f">
                  <v:path arrowok="t" o:connecttype="custom" o:connectlocs="704,75715;8444,75010;11258,70080;27442,9861;26035,5635;16184,4930;53477,0;70365,4226;77753,14439;76698,25003;71069,33103;63680,36977;58403,38738;62273,41203;72476,50711;70717,69024;62273,76419;51718,79941;0,80645;39756,36625;42571,36625;50311,36273;56996,33455;65088,17608;64032,10565;53829,4578;41515,5987;32368,36625;22869,72193;23220,73954;29201,75715;48200,74658;59458,61628;60514,55289;53477,44020;43978,41907;30961,41555" o:connectangles="0,0,0,0,0,0,0,0,0,0,0,0,0,0,0,0,0,0,0,0,0,0,0,0,0,0,0,0,0,0,0,0,0,0,0,0,0"/>
                  <o:lock v:ext="edit" verticies="t"/>
                </v:shape>
                <v:shape id="Freeform 251" o:spid="_x0000_s1079" style="position:absolute;left:3187;top:463;width:832;height:826;visibility:visible;mso-wrap-style:square;v-text-anchor:top" coordsize="238,23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9sAlMQA AADcAAAADwAAAGRycy9kb3ducmV2LnhtbESPQWvCQBSE7wX/w/IEb3WTClajq4ggBG+mtnh8ZJ9J MPs27G6T+O+7hUKPw8x8w2z3o2lFT843lhWk8wQEcWl1w5WC68fpdQXCB2SNrWVS8CQP+93kZYuZ tgNfqC9CJSKEfYYK6hC6TEpf1mTQz21HHL27dQZDlK6S2uEQ4aaVb0mylAYbjgs1dnSsqXwU30ZB +XnOl6vU58Xl63a7vp8Gx32l1Gw6HjYgAo3hP/zXzrWCxTqF3zPxCMjd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NPbAJTEAAAA3AAAAA8AAAAAAAAAAAAAAAAAmAIAAGRycy9k b3ducmV2LnhtbFBLBQYAAAAABAAEAPUAAACJAwAAAAA= " path="m,234l2,219v9,,18,-3,26,-11c35,200,43,190,51,177l154,r12,l205,196v2,11,4,17,7,20c215,218,222,219,233,219r5,l236,234r-95,l144,219r6,1l157,220v2,,5,-1,6,-1c165,219,167,218,168,217v2,-2,4,-6,4,-12l171,200r-1,-6l163,158r-83,l66,181v,1,-1,2,-1,4c63,187,62,190,61,193r-5,11c56,211,58,215,61,217v2,1,5,1,8,2c71,219,75,219,78,219r9,l84,234,,234xm160,142l142,49,89,142r71,xe" fillcolor="black" stroked="f">
                  <v:path arrowok="t" o:connecttype="custom" o:connectlocs="0,82550;699,77258;9786,73378;17825,62442;53826,0;58020,0;71651,69144;74098,76200;81437,77258;83185,77258;82486,82550;49282,82550;50330,77258;52428,77611;54874,77611;56971,77258;58719,76553;60117,72319;59767,70556;59418,68439;56971,55739;27961,55739;23068,63853;22719,65264;21321,68086;19573,71967;21321,76553;24117,77258;27262,77258;30408,77258;29359,82550;0,82550;55923,50094;49631,17286;31107,50094;55923,50094" o:connectangles="0,0,0,0,0,0,0,0,0,0,0,0,0,0,0,0,0,0,0,0,0,0,0,0,0,0,0,0,0,0,0,0,0,0,0,0"/>
                  <o:lock v:ext="edit" verticies="t"/>
                </v:shape>
                <v:oval id="Oval 252" o:spid="_x0000_s1080" style="position:absolute;left:40849;top:10541;width:191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5V8qcMA AADcAAAADwAAAGRycy9kb3ducmV2LnhtbESPQYvCMBSE78L+h/AWvGm6FcR2jSKiqEfrHvb4aJ5t 1+al28Ra/70RBI/DzHzDzJe9qUVHrassK/gaRyCIc6srLhT8nLajGQjnkTXWlknBnRwsFx+DOaba 3vhIXeYLESDsUlRQet+kUrq8JINubBvi4J1ta9AH2RZSt3gLcFPLOIqm0mDFYaHEhtYl5ZfsahTI /0gXye+5203iQ7/d/K27/SFTavjZr75BeOr9O/xq77WCSRLD80w4AnL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Q5V8qcMAAADcAAAADwAAAAAAAAAAAAAAAACYAgAAZHJzL2Rv d25yZXYueG1sUEsFBgAAAAAEAAQA9QAAAIgDAAAAAA== " fillcolor="black" strokeweight=".2pt">
                  <v:stroke endcap="round"/>
                </v:oval>
                <v:oval id="Oval 253" o:spid="_x0000_s1081" style="position:absolute;left:40849;top:10541;width:191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GJ1ssUA AADcAAAADwAAAGRycy9kb3ducmV2LnhtbESPT2sCMRTE74V+h/AKvdVsK1RdjVIqpd7EP4ceXzfP zeLmZZu86vrtm4LgcZiZ3zCzRe9bdaKYmsAGngcFKOIq2IZrA/vdx9MYVBJki21gMnChBIv5/d0M SxvOvKHTVmqVIZxKNOBEulLrVDnymAahI87eIUSPkmWstY14znDf6peieNUeG84LDjt6d1Qdt7/e QLV0q9HhMvmKy7Xs+o2svz9/tDGPD/3bFJRQL7fwtb2yBoaTIfyfyUdAz/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cYnWyxQAAANwAAAAPAAAAAAAAAAAAAAAAAJgCAABkcnMv ZG93bnJldi54bWxQSwUGAAAAAAQABAD1AAAAigMAAAAA " filled="f" strokeweight=".45pt">
                  <v:stroke joinstyle="miter"/>
                </v:oval>
                <v:oval id="Oval 254" o:spid="_x0000_s1082" style="position:absolute;left:38696;top:9010;width:191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Hzk3cMA AADcAAAADwAAAGRycy9kb3ducmV2LnhtbESPQYvCMBSE7wv+h/CEva2pyopWo4go6tHqweOjebbV 5qU22Vr//UYQPA4z8w0zW7SmFA3VrrCsoN+LQBCnVhecKTgdNz9jEM4jaywtk4InOVjMO18zjLV9 8IGaxGciQNjFqCD3voqldGlOBl3PVsTBu9jaoA+yzqSu8RHgppSDKBpJgwWHhRwrWuWU3pI/o0De I51NzpdmOxzs2836ump2+0Sp7267nILw1PpP+N3eaQXDyS+8zoQjIOf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zHzk3cMAAADcAAAADwAAAAAAAAAAAAAAAACYAgAAZHJzL2Rv d25yZXYueG1sUEsFBgAAAAAEAAQA9QAAAIgDAAAAAA== " fillcolor="black" strokeweight=".2pt">
                  <v:stroke endcap="round"/>
                </v:oval>
                <v:oval id="Oval 255" o:spid="_x0000_s1083" style="position:absolute;left:38696;top:9010;width:191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BXWKsUA AADcAAAADwAAAGRycy9kb3ducmV2LnhtbESPT2sCMRTE7wW/Q3iF3mq2LVhdjSKVUm/in0OPr5vn ZnHzsk1edf32TaHgcZiZ3zCzRe9bdaaYmsAGnoYFKOIq2IZrA4f9++MYVBJki21gMnClBIv54G6G pQ0X3tJ5J7XKEE4lGnAiXal1qhx5TMPQEWfvGKJHyTLW2ka8ZLhv9XNRjLTHhvOCw47eHFWn3Y83 UK3c+vV4nXzG1Ub2/VY2Xx/f2piH+345BSXUyy38315bAy+TEfydyUdAz38BAAD//wMAUEsBAi0A FAAGAAgAAAAhAPD3irv9AAAA4gEAABMAAAAAAAAAAAAAAAAAAAAAAFtDb250ZW50X1R5cGVzXS54 bWxQSwECLQAUAAYACAAAACEAMd1fYdIAAACPAQAACwAAAAAAAAAAAAAAAAAuAQAAX3JlbHMvLnJl bHNQSwECLQAUAAYACAAAACEAMy8FnkEAAAA5AAAAEAAAAAAAAAAAAAAAAAApAgAAZHJzL3NoYXBl eG1sLnhtbFBLAQItABQABgAIAAAAIQDMFdYqxQAAANwAAAAPAAAAAAAAAAAAAAAAAJgCAABkcnMv ZG93bnJldi54bWxQSwUGAAAAAAQABAD1AAAAigMAAAAA " filled="f" strokeweight=".45pt">
                  <v:stroke joinstyle="miter"/>
                </v:oval>
                <v:shape id="Freeform 256" o:spid="_x0000_s1084" style="position:absolute;left:40036;top:5156;width:191;height:190;visibility:visible;mso-wrap-style:square;v-text-anchor:top" coordsize="55,5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9UbM8YA AADcAAAADwAAAGRycy9kb3ducmV2LnhtbESPT2vCQBTE7wW/w/IEb3WjBWvTbEQDFQ+FqvXS2yP7 TILZtyG75s+3dwuFHoeZ+Q2TbAZTi45aV1lWsJhHIIhzqysuFFy+P57XIJxH1lhbJgUjOdikk6cE Y217PlF39oUIEHYxKii9b2IpXV6SQTe3DXHwrrY16INsC6lb7APc1HIZRStpsOKwUGJDWUn57Xw3 CurFcv95iH7IH3fVsM2+xvHSjUrNpsP2HYSnwf+H/9oHreDl7RV+z4QjINMH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29UbM8YAAADcAAAADwAAAAAAAAAAAAAAAACYAgAAZHJz L2Rvd25yZXYueG1sUEsFBgAAAAAEAAQA9QAAAIsDAAAAAA== " path="m55,27c55,43,43,55,27,55,13,55,,43,,27,,12,13,,27,,43,,55,12,55,27xe" fillcolor="black" strokeweight=".2pt">
                  <v:stroke endcap="round"/>
                  <v:path arrowok="t" o:connecttype="custom" o:connectlocs="19050,9352;9352,19050;0,9352;9352,0;19050,9352" o:connectangles="0,0,0,0,0"/>
                </v:shape>
                <v:shape id="Freeform 257" o:spid="_x0000_s1085" style="position:absolute;left:40036;top:5156;width:191;height:190;visibility:visible;mso-wrap-style:square;v-text-anchor:top" coordsize="55,5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cO0T8IA AADcAAAADwAAAGRycy9kb3ducmV2LnhtbERPTU/CQBC9m/gfNmPiTbZgVKgshBhNJOUCcuE26Y7b Qne26ayl/Hv2QOLx5X3Pl4NvVE+d1IENjEcZKOIy2Jqdgf3P19MUlERki01gMnAhgeXi/m6OuQ1n 3lK/i06lEJYcDVQxtrnWUlbkUUahJU7cb+g8xgQ7p22H5xTuGz3JslftsebUUGFLHxWVp92fNyBl XxxZiq37HG8Oa/dS1MJvxjw+DKt3UJGG+C++ub+tgedZWpvOpCOgF1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Jw7RPwgAAANwAAAAPAAAAAAAAAAAAAAAAAJgCAABkcnMvZG93 bnJldi54bWxQSwUGAAAAAAQABAD1AAAAhwMAAAAA " path="m55,27c55,43,43,55,27,55,13,55,,43,,27,,12,13,,27,,43,,55,12,55,27e" filled="f" strokeweight=".45pt">
                  <v:stroke joinstyle="miter"/>
                  <v:path arrowok="t" o:connecttype="custom" o:connectlocs="19050,9352;9352,19050;0,9352;9352,0;19050,9352" o:connectangles="0,0,0,0,0"/>
                </v:shape>
                <v:oval id="Oval 258" o:spid="_x0000_s1086" style="position:absolute;left:25336;top:10636;width:197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THu2MMA AADcAAAADwAAAGRycy9kb3ducmV2LnhtbESPQYvCMBSE78L+h/AWvNl0FcR2jSKiqEfrHvb4aJ5t 1+al28Ra/70RBI/DzHzDzJe9qUVHrassK/iKYhDEudUVFwp+TtvRDITzyBpry6TgTg6Wi4/BHFNt b3ykLvOFCBB2KSoovW9SKV1ekkEX2YY4eGfbGvRBtoXULd4C3NRyHMdTabDisFBiQ+uS8kt2NQrk f6yL5Pfc7SbjQ7/d/K27/SFTavjZr75BeOr9O/xq77WCSZLA80w4AnL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TTHu2MMAAADcAAAADwAAAAAAAAAAAAAAAACYAgAAZHJzL2Rv d25yZXYueG1sUEsFBgAAAAAEAAQA9QAAAIgDAAAAAA== " fillcolor="black" strokeweight=".2pt">
                  <v:stroke endcap="round"/>
                </v:oval>
                <v:oval id="Oval 259" o:spid="_x0000_s1087" style="position:absolute;left:25336;top:10636;width:197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BCzJ8EA AADcAAAADwAAAGRycy9kb3ducmV2LnhtbERPS08CMRC+m/gfmjHxJl2MUVgoxEiM3AiPA8dhO2w3 bKdrO8Ly7+mBxOOX7z2d975VZ4qpCWxgOChAEVfBNlwb2G2/X0agkiBbbAOTgSslmM8eH6ZY2nDh NZ03UqscwqlEA06kK7VOlSOPaRA64swdQ/QoGcZa24iXHO5b/VoU79pjw7nBYUdfjqrT5s8bqBZu +XG8jvdxsZJtv5bV4edXG/P81H9OQAn18i++u5fWwFuR5+cz+Qjo2Q0AAP//AwBQSwECLQAUAAYA CAAAACEA8PeKu/0AAADiAQAAEwAAAAAAAAAAAAAAAAAAAAAAW0NvbnRlbnRfVHlwZXNdLnhtbFBL AQItABQABgAIAAAAIQAx3V9h0gAAAI8BAAALAAAAAAAAAAAAAAAAAC4BAABfcmVscy8ucmVsc1BL AQItABQABgAIAAAAIQAzLwWeQQAAADkAAAAQAAAAAAAAAAAAAAAAACkCAABkcnMvc2hhcGV4bWwu eG1sUEsBAi0AFAAGAAgAAAAhAAQQsyfBAAAA3AAAAA8AAAAAAAAAAAAAAAAAmAIAAGRycy9kb3du cmV2LnhtbFBLBQYAAAAABAAEAPUAAACGAwAAAAA= " filled="f" strokeweight=".45pt">
                  <v:stroke joinstyle="miter"/>
                </v:oval>
                <v:shape id="Freeform 260" o:spid="_x0000_s1088" style="position:absolute;left:29933;top:10636;width:197;height:190;visibility:visible;mso-wrap-style:square;v-text-anchor:top" coordsize="55,5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fd0qMYA AADcAAAADwAAAGRycy9kb3ducmV2LnhtbESPQWsCMRSE70L/Q3iF3jRrKSJboxRhoUgRtWLb22Pz 3CxuXpYkult/fVMQPA4z8w0zW/S2ERfyoXasYDzKQBCXTtdcKdh/FsMpiBCRNTaOScEvBVjMHwYz zLXreEuXXaxEgnDIUYGJsc2lDKUhi2HkWuLkHZ23GJP0ldQeuwS3jXzOsom0WHNaMNjS0lB52p2t guXh8LP322tRnDYf3ytzXX91x7VST4/92yuISH28h2/td63gJRvD/5l0BOT8DwAA//8DAFBLAQIt ABQABgAIAAAAIQDw94q7/QAAAOIBAAATAAAAAAAAAAAAAAAAAAAAAABbQ29udGVudF9UeXBlc10u eG1sUEsBAi0AFAAGAAgAAAAhADHdX2HSAAAAjwEAAAsAAAAAAAAAAAAAAAAALgEAAF9yZWxzLy5y ZWxzUEsBAi0AFAAGAAgAAAAhADMvBZ5BAAAAOQAAABAAAAAAAAAAAAAAAAAAKQIAAGRycy9zaGFw ZXhtbC54bWxQSwECLQAUAAYACAAAACEACfd0qMYAAADcAAAADwAAAAAAAAAAAAAAAACYAgAAZHJz L2Rvd25yZXYueG1sUEsFBgAAAAAEAAQA9QAAAIsDAAAAAA== " path="m55,27c55,42,43,54,27,54,13,54,,42,,27,,12,13,,27,,43,,55,12,55,27xe" fillcolor="black" strokeweight=".2pt">
                  <v:stroke endcap="round"/>
                  <v:path arrowok="t" o:connecttype="custom" o:connectlocs="19685,9525;9664,19050;0,9525;9664,0;19685,9525" o:connectangles="0,0,0,0,0"/>
                </v:shape>
                <v:shape id="Freeform 261" o:spid="_x0000_s1089" style="position:absolute;left:29933;top:10636;width:197;height:190;visibility:visible;mso-wrap-style:square;v-text-anchor:top" coordsize="55,5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8LK18UA AADcAAAADwAAAGRycy9kb3ducmV2LnhtbESP3YrCMBSE7xd8h3AE79ZU6S5SjeIPghe7F1Uf4Ngc 22JzUpJYq0+/WVjYy2Hmm2EWq940oiPna8sKJuMEBHFhdc2lgvNp/z4D4QOyxsYyKXiSh9Vy8LbA TNsH59QdQyliCfsMFVQhtJmUvqjIoB/bljh6V+sMhihdKbXDRyw3jZwmyac0WHNcqLClbUXF7Xg3 CtLvS5fXr+2Hu+ykv3/l6eG2SZUaDfv1HESgPvyH/+iDjlwyhd8z8QjI5Q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zwsrXxQAAANwAAAAPAAAAAAAAAAAAAAAAAJgCAABkcnMv ZG93bnJldi54bWxQSwUGAAAAAAQABAD1AAAAigMAAAAA " path="m55,27c55,42,43,54,27,54,13,54,,42,,27,,12,13,,27,,43,,55,12,55,27e" filled="f" strokeweight=".45pt">
                  <v:stroke joinstyle="miter"/>
                  <v:path arrowok="t" o:connecttype="custom" o:connectlocs="19685,9525;9664,19050;0,9525;9664,0;19685,9525" o:connectangles="0,0,0,0,0"/>
                </v:shape>
                <v:oval id="Oval 262" o:spid="_x0000_s1090" style="position:absolute;left:26682;top:6781;width:191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HmB0MQA AADcAAAADwAAAGRycy9kb3ducmV2LnhtbESPzW7CMBCE70i8g7VIvRGbH6E2xSCEigpHUg4cV/GS pI3XaeyG9O0xEhLH0cx8o1mue1uLjlpfOdYwSRQI4tyZigsNp6/d+BWED8gGa8ek4Z88rFfDwRJT 4658pC4LhYgQ9ilqKENoUil9XpJFn7iGOHoX11oMUbaFNC1eI9zWcqrUQlqsOC6U2NC2pPwn+7Ma 5K8yxdv50n3Opod+9/G97faHTOuXUb95BxGoD8/wo703GuZqBvcz8QjI1Q0AAP//AwBQSwECLQAU AAYACAAAACEA8PeKu/0AAADiAQAAEwAAAAAAAAAAAAAAAAAAAAAAW0NvbnRlbnRfVHlwZXNdLnht bFBLAQItABQABgAIAAAAIQAx3V9h0gAAAI8BAAALAAAAAAAAAAAAAAAAAC4BAABfcmVscy8ucmVs c1BLAQItABQABgAIAAAAIQAzLwWeQQAAADkAAAAQAAAAAAAAAAAAAAAAACkCAABkcnMvc2hhcGV4 bWwueG1sUEsBAi0AFAAGAAgAAAAhAAR5gdDEAAAA3AAAAA8AAAAAAAAAAAAAAAAAmAIAAGRycy9k b3ducmV2LnhtbFBLBQYAAAAABAAEAPUAAACJAwAAAAA= " fillcolor="black" strokeweight=".2pt">
                  <v:stroke endcap="round"/>
                </v:oval>
                <v:oval id="Oval 263" o:spid="_x0000_s1091" style="position:absolute;left:26682;top:6781;width:191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yu1JMQA AADcAAAADwAAAGRycy9kb3ducmV2LnhtbESPT2sCMRTE74V+h/AK3mq2Iv2zNUpRpN5E7aHH181z s3TzsiZPXb+9EQo9DjPzG2Yy632rThRTE9jA07AARVwF23Bt4Gu3fHwFlQTZYhuYDFwowWx6fzfB 0oYzb+i0lVplCKcSDTiRrtQ6VY48pmHoiLO3D9GjZBlrbSOeM9y3elQUz9pjw3nBYUdzR9Xv9ugN VAu3etlf3r7jYi27fiPrn8+DNmbw0H+8gxLq5T/8115ZA+NiDLcz+Qjo6RUAAP//AwBQSwECLQAU AAYACAAAACEA8PeKu/0AAADiAQAAEwAAAAAAAAAAAAAAAAAAAAAAW0NvbnRlbnRfVHlwZXNdLnht bFBLAQItABQABgAIAAAAIQAx3V9h0gAAAI8BAAALAAAAAAAAAAAAAAAAAC4BAABfcmVscy8ucmVs c1BLAQItABQABgAIAAAAIQAzLwWeQQAAADkAAAAQAAAAAAAAAAAAAAAAACkCAABkcnMvc2hhcGV4 bWwueG1sUEsBAi0AFAAGAAgAAAAhAHsrtSTEAAAA3AAAAA8AAAAAAAAAAAAAAAAAmAIAAGRycy9k b3ducmV2LnhtbFBLBQYAAAAABAAEAPUAAACJAwAAAAA= " filled="f" strokeweight=".45pt">
                  <v:stroke joinstyle="miter"/>
                </v:oval>
                <v:oval id="Oval 264" o:spid="_x0000_s1092" style="position:absolute;left:14331;top:10731;width:191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Ny8P8QA AADcAAAADwAAAGRycy9kb3ducmV2LnhtbESPwW7CMBBE70j9B2sr9QZ2oSCaYhBCoMKRwKHHVbwk aeN1iN0Q/h4jIXEczcwbzWzR2Uq01PjSsYb3gQJBnDlTcq7heNj0pyB8QDZYOSYNV/KwmL/0ZpgY d+E9tWnIRYSwT1BDEUKdSOmzgiz6gauJo3dyjcUQZZNL0+Alwm0lh0pNpMWS40KBNa0Kyv7Sf6tB npXJP39O7fdouOs2699Vu92lWr+9dssvEIG68Aw/2luj4UON4X4mHgE5vwEAAP//AwBQSwECLQAU AAYACAAAACEA8PeKu/0AAADiAQAAEwAAAAAAAAAAAAAAAAAAAAAAW0NvbnRlbnRfVHlwZXNdLnht bFBLAQItABQABgAIAAAAIQAx3V9h0gAAAI8BAAALAAAAAAAAAAAAAAAAAC4BAABfcmVscy8ucmVs c1BLAQItABQABgAIAAAAIQAzLwWeQQAAADkAAAAQAAAAAAAAAAAAAAAAACkCAABkcnMvc2hhcGV4 bWwueG1sUEsBAi0AFAAGAAgAAAAhAOTcvD/EAAAA3AAAAA8AAAAAAAAAAAAAAAAAmAIAAGRycy9k b3ducmV2LnhtbFBLBQYAAAAABAAEAPUAAACJAwAAAAA= " fillcolor="black" strokeweight=".2pt">
                  <v:stroke endcap="round"/>
                </v:oval>
                <v:oval id="Oval 265" o:spid="_x0000_s1093" style="position:absolute;left:14331;top:10731;width:191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LWOyMUA AADcAAAADwAAAGRycy9kb3ducmV2LnhtbESPQU8CMRSE7yb+h+aZeJOuxiCsFGIkRm4ElgPHx/ax 3bh9XdsnLP/emphwnMzMN5nZYvCdOlFMbWADj6MCFHEdbMuNgV318TABlQTZYheYDFwowWJ+ezPD 0oYzb+i0lUZlCKcSDTiRvtQ61Y48plHoibN3DNGjZBkbbSOeM9x3+qkoxtpjy3nBYU/vjuqv7Y83 UC/d6uV4me7jci3VsJH14fNbG3N/N7y9ghIa5Br+b6+sgediDH9n8hHQ8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ktY7IxQAAANwAAAAPAAAAAAAAAAAAAAAAAJgCAABkcnMv ZG93bnJldi54bWxQSwUGAAAAAAQABAD1AAAAigMAAAAA " filled="f" strokeweight=".45pt">
                  <v:stroke joinstyle="miter"/>
                </v:oval>
                <v:oval id="Oval 266" o:spid="_x0000_s1094" style="position:absolute;left:16770;top:9201;width:197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0KH08QA AADcAAAADwAAAGRycy9kb3ducmV2LnhtbESPwW7CMBBE70j9B2sr9QZ2oQKaYhBCoMKRwKHHVbwk aeN1iN0Q/h4jIXEczcwbzWzR2Uq01PjSsYb3gQJBnDlTcq7heNj0pyB8QDZYOSYNV/KwmL/0ZpgY d+E9tWnIRYSwT1BDEUKdSOmzgiz6gauJo3dyjcUQZZNL0+Alwm0lh0qNpcWS40KBNa0Kyv7Sf6tB npXJP39O7fdouOs2699Vu92lWr+9dssvEIG68Aw/2luj4UNN4H4mHgE5vwEAAP//AwBQSwECLQAU AAYACAAAACEA8PeKu/0AAADiAQAAEwAAAAAAAAAAAAAAAAAAAAAAW0NvbnRlbnRfVHlwZXNdLnht bFBLAQItABQABgAIAAAAIQAx3V9h0gAAAI8BAAALAAAAAAAAAAAAAAAAAC4BAABfcmVscy8ucmVs c1BLAQItABQABgAIAAAAIQAzLwWeQQAAADkAAAAQAAAAAAAAAAAAAAAAACkCAABkcnMvc2hhcGV4 bWwueG1sUEsBAi0AFAAGAAgAAAAhAHtCh9PEAAAA3AAAAA8AAAAAAAAAAAAAAAAAmAIAAGRycy9k b3ducmV2LnhtbFBLBQYAAAAABAAEAPUAAACJAwAAAAA= " fillcolor="black" strokeweight=".2pt">
                  <v:stroke endcap="round"/>
                </v:oval>
                <v:oval id="Oval 267" o:spid="_x0000_s1095" style="position:absolute;left:16770;top:9201;width:197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ma/IcEA AADcAAAADwAAAGRycy9kb3ducmV2LnhtbERPS08CMRC+m/gfmjHxJl2MUVgoxEiM3AiPA8dhO2w3 bKdrO8Ly7+mBxOOX7z2d975VZ4qpCWxgOChAEVfBNlwb2G2/X0agkiBbbAOTgSslmM8eH6ZY2nDh NZ03UqscwqlEA06kK7VOlSOPaRA64swdQ/QoGcZa24iXHO5b/VoU79pjw7nBYUdfjqrT5s8bqBZu +XG8jvdxsZJtv5bV4edXG/P81H9OQAn18i++u5fWwFuR1+Yz+Qjo2Q0AAP//AwBQSwECLQAUAAYA CAAAACEA8PeKu/0AAADiAQAAEwAAAAAAAAAAAAAAAAAAAAAAW0NvbnRlbnRfVHlwZXNdLnhtbFBL AQItABQABgAIAAAAIQAx3V9h0gAAAI8BAAALAAAAAAAAAAAAAAAAAC4BAABfcmVscy8ucmVsc1BL AQItABQABgAIAAAAIQAzLwWeQQAAADkAAAAQAAAAAAAAAAAAAAAAACkCAABkcnMvc2hhcGV4bWwu eG1sUEsBAi0AFAAGAAgAAAAhAPpmvyHBAAAA3AAAAA8AAAAAAAAAAAAAAAAAmAIAAGRycy9kb3du cmV2LnhtbFBLBQYAAAAABAAEAPUAAACGAwAAAAA= " filled="f" strokeweight=".45pt">
                  <v:stroke joinstyle="miter"/>
                </v:oval>
                <v:oval id="Oval 268" o:spid="_x0000_s1096" style="position:absolute;left:13519;top:5346;width:190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ZG2OsQA AADcAAAADwAAAGRycy9kb3ducmV2LnhtbESPQWvCQBSE70L/w/IK3nS3WqRGVymiqEdTDx4f2WcS m32bZtcY/31XEDwOM/MNM192thItNb50rOFjqEAQZ86UnGs4/mwGXyB8QDZYOSYNd/KwXLz15pgY d+MDtWnIRYSwT1BDEUKdSOmzgiz6oauJo3d2jcUQZZNL0+Atwm0lR0pNpMWS40KBNa0Kyn7Tq9Ug /5TJp6dzux2P9t1mfVm1u32qdf+9+56BCNSFV/jZ3hkNn2oKjzPxCMjF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GWRtjrEAAAA3AAAAA8AAAAAAAAAAAAAAAAAmAIAAGRycy9k b3ducmV2LnhtbFBLBQYAAAAABAAEAPUAAACJAwAAAAA= " fillcolor="black" strokeweight=".2pt">
                  <v:stroke endcap="round"/>
                </v:oval>
                <v:oval id="Oval 269" o:spid="_x0000_s1097" style="position:absolute;left:13519;top:5346;width:190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ckl+sEA AADcAAAADwAAAGRycy9kb3ducmV2LnhtbERPTU8CMRC9m/gfmjHhJl0IUVwpxECI3AjgweO4HbYb t9O1HWD59/RA4vHlfc8WvW/VmWJqAhsYDQtQxFWwDdcGvg7r5ymoJMgW28Bk4EoJFvPHhxmWNlx4 R+e91CqHcCrRgBPpSq1T5chjGoaOOHPHED1KhrHWNuIlh/tWj4viRXtsODc47GjpqPrdn7yBauU2 r8fr23dcbeXQ72T78/mnjRk89R/voIR6+Rff3RtrYDLK8/OZfAT0/AYAAP//AwBQSwECLQAUAAYA CAAAACEA8PeKu/0AAADiAQAAEwAAAAAAAAAAAAAAAAAAAAAAW0NvbnRlbnRfVHlwZXNdLnhtbFBL AQItABQABgAIAAAAIQAx3V9h0gAAAI8BAAALAAAAAAAAAAAAAAAAAC4BAABfcmVscy8ucmVsc1BL AQItABQABgAIAAAAIQAzLwWeQQAAADkAAAAQAAAAAAAAAAAAAAAAACkCAABkcnMvc2hhcGV4bWwu eG1sUEsBAi0AFAAGAAgAAAAhAIHJJfrBAAAA3AAAAA8AAAAAAAAAAAAAAAAAmAIAAGRycy9kb3du cmV2LnhtbFBLBQYAAAAABAAEAPUAAACGAwAAAAA= " filled="f" strokeweight=".45pt">
                  <v:stroke joinstyle="miter"/>
                </v:oval>
                <v:oval id="Oval 270" o:spid="_x0000_s1098" style="position:absolute;left:6718;top:5346;width:197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j4s4cMA AADcAAAADwAAAGRycy9kb3ducmV2LnhtbESPQYvCMBSE7wv+h/AEb2taXUSrUURWVo9WDx4fzbOt Ni+1ydbuv98IgsdhZr5hFqvOVKKlxpWWFcTDCARxZnXJuYLTcfs5BeE8ssbKMin4IwerZe9jgYm2 Dz5Qm/pcBAi7BBUU3teJlC4ryKAb2po4eBfbGPRBNrnUDT4C3FRyFEUTabDksFBgTZuCslv6axTI e6Tz2fnS/oxH+277fd20u32q1KDfrecgPHX+HX61d1rBVxzD80w4AnL5DwAA//8DAFBLAQItABQA BgAIAAAAIQDw94q7/QAAAOIBAAATAAAAAAAAAAAAAAAAAAAAAABbQ29udGVudF9UeXBlc10ueG1s UEsBAi0AFAAGAAgAAAAhADHdX2HSAAAAjwEAAAsAAAAAAAAAAAAAAAAALgEAAF9yZWxzLy5yZWxz UEsBAi0AFAAGAAgAAAAhADMvBZ5BAAAAOQAAABAAAAAAAAAAAAAAAAAAKQIAAGRycy9zaGFwZXht bC54bWxQSwECLQAUAAYACAAAACEAHj4s4cMAAADcAAAADwAAAAAAAAAAAAAAAACYAgAAZHJzL2Rv d25yZXYueG1sUEsFBgAAAAAEAAQA9QAAAIgDAAAAAA== " fillcolor="black" strokeweight=".2pt">
                  <v:stroke endcap="round"/>
                </v:oval>
                <v:oval id="Oval 271" o:spid="_x0000_s1099" style="position:absolute;left:6718;top:5346;width:197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lceFsUA AADcAAAADwAAAGRycy9kb3ducmV2LnhtbESPT2sCMRTE7wW/Q3iF3mpWKa1djSKVUm/in0OPz81z s3Tzsk1edf32TaHgcZiZ3zCzRe9bdaaYmsAGRsMCFHEVbMO1gcP+/XECKgmyxTYwGbhSgsV8cDfD 0oYLb+m8k1plCKcSDTiRrtQ6VY48pmHoiLN3CtGjZBlrbSNeMty3elwUz9pjw3nBYUdvjqqv3Y83 UK3c+uV0ff2Mq43s+61sjh/f2piH+345BSXUyy38315bA0+jMfydyUdAz38BAAD//wMAUEsBAi0A FAAGAAgAAAAhAPD3irv9AAAA4gEAABMAAAAAAAAAAAAAAAAAAAAAAFtDb250ZW50X1R5cGVzXS54 bWxQSwECLQAUAAYACAAAACEAMd1fYdIAAACPAQAACwAAAAAAAAAAAAAAAAAuAQAAX3JlbHMvLnJl bHNQSwECLQAUAAYACAAAACEAMy8FnkEAAAA5AAAAEAAAAAAAAAAAAAAAAAApAgAAZHJzL3NoYXBl eG1sLnhtbFBLAQItABQABgAIAAAAIQAeVx4WxQAAANwAAAAPAAAAAAAAAAAAAAAAAJgCAABkcnMv ZG93bnJldi54bWxQSwUGAAAAAAQABAD1AAAAigMAAAAA " filled="f" strokeweight=".45pt">
                  <v:stroke joinstyle="miter"/>
                </v:oval>
                <v:oval id="Oval 272" o:spid="_x0000_s1100" style="position:absolute;left:4279;top:6883;width:191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aAXDcMA AADcAAAADwAAAGRycy9kb3ducmV2LnhtbESPQYvCMBSE7wv+h/CEva2puohWo4go6tHqweOjebbV 5qU22Vr//UYQPA4z8w0zW7SmFA3VrrCsoN+LQBCnVhecKTgdNz9jEM4jaywtk4InOVjMO18zjLV9 8IGaxGciQNjFqCD3voqldGlOBl3PVsTBu9jaoA+yzqSu8RHgppSDKBpJgwWHhRwrWuWU3pI/o0De I51NzpdmOxzs2836ump2+0Sp7267nILw1PpP+N3eaQW//SG8zoQjIOf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gaAXDcMAAADcAAAADwAAAAAAAAAAAAAAAACYAgAAZHJzL2Rv d25yZXYueG1sUEsFBgAAAAAEAAQA9QAAAIgDAAAAAA== " fillcolor="black" strokeweight=".2pt">
                  <v:stroke endcap="round"/>
                </v:oval>
                <v:oval id="Oval 273" o:spid="_x0000_s1101" style="position:absolute;left:4279;top:6883;width:191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vIj+cUA AADcAAAADwAAAGRycy9kb3ducmV2LnhtbESPT2sCMRTE7wW/Q3iF3mrWIq1djSKVUm/in0OPz81z s3Tzsk1edf32TaHgcZiZ3zCzRe9bdaaYmsAGRsMCFHEVbMO1gcP+/XECKgmyxTYwGbhSgsV8cDfD 0oYLb+m8k1plCKcSDTiRrtQ6VY48pmHoiLN3CtGjZBlrbSNeMty3+qkonrXHhvOCw47eHFVfux9v oFq59cvp+voZVxvZ91vZHD++tTEP9/1yCkqol1v4v722BsajMfydyUdAz38BAAD//wMAUEsBAi0A FAAGAAgAAAAhAPD3irv9AAAA4gEAABMAAAAAAAAAAAAAAAAAAAAAAFtDb250ZW50X1R5cGVzXS54 bWxQSwECLQAUAAYACAAAACEAMd1fYdIAAACPAQAACwAAAAAAAAAAAAAAAAAuAQAAX3JlbHMvLnJl bHNQSwECLQAUAAYACAAAACEAMy8FnkEAAAA5AAAAEAAAAAAAAAAAAAAAAAApAgAAZHJzL3NoYXBl eG1sLnhtbFBLAQItABQABgAIAAAAIQD+8iP5xQAAANwAAAAPAAAAAAAAAAAAAAAAAJgCAABkcnMv ZG93bnJldi54bWxQSwUGAAAAAAQABAD1AAAAigMAAAAA " filled="f" strokeweight=".45pt">
                  <v:stroke joinstyle="miter"/>
                </v:oval>
                <v:oval id="Oval 274" o:spid="_x0000_s1102" style="position:absolute;left:2127;top:5346;width:190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QUq4sUA AADcAAAADwAAAGRycy9kb3ducmV2LnhtbESPzW7CMBCE75V4B2uRemucAEVtiokQAgFH0h56XMWb nzZeh9gN4e1xpUo9jmbmG80qG00rBupdY1lBEsUgiAurG64UfLzvn15AOI+ssbVMCm7kIFtPHlaY anvlMw25r0SAsEtRQe19l0rpipoMush2xMErbW/QB9lXUvd4DXDTylkcL6XBhsNCjR1tayq+8x+j QF5iXb1+lsNhPjuN+93XdjiecqUep+PmDYSn0f+H/9pHrWCRPMPvmXAE5PoOAAD//wMAUEsBAi0A FAAGAAgAAAAhAPD3irv9AAAA4gEAABMAAAAAAAAAAAAAAAAAAAAAAFtDb250ZW50X1R5cGVzXS54 bWxQSwECLQAUAAYACAAAACEAMd1fYdIAAACPAQAACwAAAAAAAAAAAAAAAAAuAQAAX3JlbHMvLnJl bHNQSwECLQAUAAYACAAAACEAMy8FnkEAAAA5AAAAEAAAAAAAAAAAAAAAAAApAgAAZHJzL3NoYXBl eG1sLnhtbFBLAQItABQABgAIAAAAIQBhBSrixQAAANwAAAAPAAAAAAAAAAAAAAAAAJgCAABkcnMv ZG93bnJldi54bWxQSwUGAAAAAAQABAD1AAAAigMAAAAA " fillcolor="black" strokeweight=".2pt">
                  <v:stroke endcap="round"/>
                </v:oval>
                <v:oval id="Oval 275" o:spid="_x0000_s1103" style="position:absolute;left:2127;top:5346;width:190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WwYFcUA AADcAAAADwAAAGRycy9kb3ducmV2LnhtbESPT2sCMRTE7wW/Q3iF3mrWUqxdjSKVUm/in0OPz81z s3Tzsk1edf32TaHgcZiZ3zCzRe9bdaaYmsAGRsMCFHEVbMO1gcP+/XECKgmyxTYwGbhSgsV8cDfD 0oYLb+m8k1plCKcSDTiRrtQ6VY48pmHoiLN3CtGjZBlrbSNeMty3+qkoxtpjw3nBYUdvjqqv3Y83 UK3c+uV0ff2Mq43s+61sjh/f2piH+345BSXUyy38315bA8+jMfydyUdAz38BAAD//wMAUEsBAi0A FAAGAAgAAAAhAPD3irv9AAAA4gEAABMAAAAAAAAAAAAAAAAAAAAAAFtDb250ZW50X1R5cGVzXS54 bWxQSwECLQAUAAYACAAAACEAMd1fYdIAAACPAQAACwAAAAAAAAAAAAAAAAAuAQAAX3JlbHMvLnJl bHNQSwECLQAUAAYACAAAACEAMy8FnkEAAAA5AAAAEAAAAAAAAAAAAAAAAAApAgAAZHJzL3NoYXBl eG1sLnhtbFBLAQItABQABgAIAAAAIQBhbBgVxQAAANwAAAAPAAAAAAAAAAAAAAAAAJgCAABkcnMv ZG93bnJldi54bWxQSwUGAAAAAAQABAD1AAAAigMAAAAA " filled="f" strokeweight=".45pt">
                  <v:stroke joinstyle="miter"/>
                </v:oval>
                <v:oval id="Oval 276" o:spid="_x0000_s1104" style="position:absolute;left:787;top:9201;width:190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psRDsUA AADcAAAADwAAAGRycy9kb3ducmV2LnhtbESPzW7CMBCE75V4B2uRemucACptiokQAgFH0h56XMWb nzZeh9gN4e1xpUo9jmbmG80qG00rBupdY1lBEsUgiAurG64UfLzvn15AOI+ssbVMCm7kIFtPHlaY anvlMw25r0SAsEtRQe19l0rpipoMush2xMErbW/QB9lXUvd4DXDTylkcP0uDDYeFGjva1lR85z9G gbzEunr9LIfDfHYa97uv7XA85Uo9TsfNGwhPo/8P/7WPWsEiWcLvmXAE5PoOAAD//wMAUEsBAi0A FAAGAAgAAAAhAPD3irv9AAAA4gEAABMAAAAAAAAAAAAAAAAAAAAAAFtDb250ZW50X1R5cGVzXS54 bWxQSwECLQAUAAYACAAAACEAMd1fYdIAAACPAQAACwAAAAAAAAAAAAAAAAAuAQAAX3JlbHMvLnJl bHNQSwECLQAUAAYACAAAACEAMy8FnkEAAAA5AAAAEAAAAAAAAAAAAAAAAAApAgAAZHJzL3NoYXBl eG1sLnhtbFBLAQItABQABgAIAAAAIQD+mxEOxQAAANwAAAAPAAAAAAAAAAAAAAAAAJgCAABkcnMv ZG93bnJldi54bWxQSwUGAAAAAAQABAD1AAAAigMAAAAA " fillcolor="black" strokeweight=".2pt">
                  <v:stroke endcap="round"/>
                </v:oval>
                <v:oval id="Oval 277" o:spid="_x0000_s1105" style="position:absolute;left:787;top:9201;width:190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78p/MEA AADcAAAADwAAAGRycy9kb3ducmV2LnhtbERPTU8CMRC9m/gfmjHhJl0IUVwpxECI3AjgweO4HbYb t9O1HWD59/RA4vHlfc8WvW/VmWJqAhsYDQtQxFWwDdcGvg7r5ymoJMgW28Bk4EoJFvPHhxmWNlx4 R+e91CqHcCrRgBPpSq1T5chjGoaOOHPHED1KhrHWNuIlh/tWj4viRXtsODc47GjpqPrdn7yBauU2 r8fr23dcbeXQ72T78/mnjRk89R/voIR6+Rff3RtrYDLKa/OZfAT0/AYAAP//AwBQSwECLQAUAAYA CAAAACEA8PeKu/0AAADiAQAAEwAAAAAAAAAAAAAAAAAAAAAAW0NvbnRlbnRfVHlwZXNdLnhtbFBL AQItABQABgAIAAAAIQAx3V9h0gAAAI8BAAALAAAAAAAAAAAAAAAAAC4BAABfcmVscy8ucmVsc1BL AQItABQABgAIAAAAIQAzLwWeQQAAADkAAAAQAAAAAAAAAAAAAAAAACkCAABkcnMvc2hhcGV4bWwu eG1sUEsBAi0AFAAGAAgAAAAhAH+/KfzBAAAA3AAAAA8AAAAAAAAAAAAAAAAAmAIAAGRycy9kb3du cmV2LnhtbFBLBQYAAAAABAAEAPUAAACGAwAAAAA= " filled="f" strokeweight=".45pt">
                  <v:stroke joinstyle="miter"/>
                </v:oval>
                <v:oval id="Oval 278" o:spid="_x0000_s1106" style="position:absolute;left:9975;top:9201;width:191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Egg58QA AADcAAAADwAAAGRycy9kb3ducmV2LnhtbESPT4vCMBTE78J+h/AWvNnUP8hajSKiqEe7e/D4aJ5t tXmpTaz125uFhT0OM/MbZrHqTCVaalxpWcEwikEQZ1aXnCv4+d4NvkA4j6yxskwKXuRgtfzoLTDR 9sknalOfiwBhl6CCwvs6kdJlBRl0ka2Jg3exjUEfZJNL3eAzwE0lR3E8lQZLDgsF1rQpKLulD6NA 3mOdz86Xdj8eHbvd9rppD8dUqf5nt56D8NT5//Bf+6AVTIYz+D0TjoBcv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OBIIOfEAAAA3AAAAA8AAAAAAAAAAAAAAAAAmAIAAGRycy9k b3ducmV2LnhtbFBLBQYAAAAABAAEAPUAAACJAwAAAAA= " fillcolor="black" strokeweight=".2pt">
                  <v:stroke endcap="round"/>
                </v:oval>
                <v:oval id="Oval 279" o:spid="_x0000_s1107" style="position:absolute;left:9975;top:9201;width:191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6XvR8EA AADcAAAADwAAAGRycy9kb3ducmV2LnhtbERPTU8CMRC9m/gfmjHhJl0JAVwpxEgI3AjgweO4HbYb t9O1HWD59/ZgwvHlfc+XvW/VhWJqAht4GRagiKtgG64NfB7XzzNQSZAttoHJwI0SLBePD3Msbbjy ni4HqVUO4VSiASfSlVqnypHHNAwdceZOIXqUDGOtbcRrDvetHhXFRHtsODc47OjDUfVzOHsD1cpt p6fb61dc7eTY72X3vfnVxgye+vc3UEK93MX/7q01MB7l+flMPgJ68QcAAP//AwBQSwECLQAUAAYA CAAAACEA8PeKu/0AAADiAQAAEwAAAAAAAAAAAAAAAAAAAAAAW0NvbnRlbnRfVHlwZXNdLnhtbFBL AQItABQABgAIAAAAIQAx3V9h0gAAAI8BAAALAAAAAAAAAAAAAAAAAC4BAABfcmVscy8ucmVsc1BL AQItABQABgAIAAAAIQAzLwWeQQAAADkAAAAQAAAAAAAAAAAAAAAAACkCAABkcnMvc2hhcGV4bWwu eG1sUEsBAi0AFAAGAAgAAAAhAE+l70fBAAAA3AAAAA8AAAAAAAAAAAAAAAAAmAIAAGRycy9kb3du cmV2LnhtbFBLBQYAAAAABAAEAPUAAACGAwAAAAA= " filled="f" strokeweight=".45pt">
                  <v:stroke joinstyle="miter"/>
                </v:oval>
                <v:oval id="Oval 280" o:spid="_x0000_s1108" style="position:absolute;left:5092;top:12268;width:191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FLmXMMA AADcAAAADwAAAGRycy9kb3ducmV2LnhtbESPQYvCMBSE7wv+h/AEb2tqXRatRhFR1ONWDx4fzbOt Ni+1ibX++83CgsdhZr5h5svOVKKlxpWWFYyGEQjizOqScwWn4/ZzAsJ5ZI2VZVLwIgfLRe9jjom2 T/6hNvW5CBB2CSoovK8TKV1WkEE3tDVx8C62MeiDbHKpG3wGuKlkHEXf0mDJYaHAmtYFZbf0YRTI e6Tz6fnS7sbxodturut2f0iVGvS71QyEp86/w//tvVbwFY/g70w4AnLxCwAA//8DAFBLAQItABQA BgAIAAAAIQDw94q7/QAAAOIBAAATAAAAAAAAAAAAAAAAAAAAAABbQ29udGVudF9UeXBlc10ueG1s UEsBAi0AFAAGAAgAAAAhADHdX2HSAAAAjwEAAAsAAAAAAAAAAAAAAAAALgEAAF9yZWxzLy5yZWxz UEsBAi0AFAAGAAgAAAAhADMvBZ5BAAAAOQAAABAAAAAAAAAAAAAAAAAAKQIAAGRycy9zaGFwZXht bC54bWxQSwECLQAUAAYACAAAACEA0FLmXMMAAADcAAAADwAAAAAAAAAAAAAAAACYAgAAZHJzL2Rv d25yZXYueG1sUEsFBgAAAAAEAAQA9QAAAIgDAAAAAA== " fillcolor="black" strokeweight=".2pt">
                  <v:stroke endcap="round"/>
                </v:oval>
                <v:oval id="Oval 281" o:spid="_x0000_s1109" style="position:absolute;left:5092;top:12268;width:191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DvUq8UA AADcAAAADwAAAGRycy9kb3ducmV2LnhtbESPQU8CMRSE7yb8h+aZcJOuG6KyUgiRGLkRwIPHx/ax 3bh9XdsnLP/emph4nMzMN5n5cvCdOlNMbWAD95MCFHEdbMuNgffD690TqCTIFrvAZOBKCZaL0c0c KxsuvKPzXhqVIZwqNOBE+krrVDvymCahJ87eKUSPkmVstI14yXDf6bIoHrTHlvOCw55eHNWf+29v oF67zePpOvuI660chp1sj29f2pjx7bB6BiU0yH/4r72xBqZlCb9n8hHQix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QO9SrxQAAANwAAAAPAAAAAAAAAAAAAAAAAJgCAABkcnMv ZG93bnJldi54bWxQSwUGAAAAAAQABAD1AAAAigMAAAAA " filled="f" strokeweight=".45pt">
                  <v:stroke joinstyle="miter"/>
                </v:oval>
                <v:oval id="Oval 282" o:spid="_x0000_s1110" style="position:absolute;left:3467;top:1492;width:190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8zdsMMA AADcAAAADwAAAGRycy9kb3ducmV2LnhtbESPQYvCMBSE74L/ITxhb5paRbQaRURZPVr3sMdH82y7 27zUJlu7/94IgsdhZr5hVpvOVKKlxpWWFYxHEQjizOqScwVfl8NwDsJ5ZI2VZVLwTw42635vhYm2 dz5Tm/pcBAi7BBUU3teJlC4ryKAb2Zo4eFfbGPRBNrnUDd4D3FQyjqKZNFhyWCiwpl1B2W/6ZxTI W6Tzxfe1/ZzEp+6w/9m1x1Oq1Meg2y5BeOr8O/xqH7WCaTyB55lwBOT6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T8zdsMMAAADcAAAADwAAAAAAAAAAAAAAAACYAgAAZHJzL2Rv d25yZXYueG1sUEsFBgAAAAAEAAQA9QAAAIgDAAAAAA== " fillcolor="black" strokeweight=".2pt">
                  <v:stroke endcap="round"/>
                </v:oval>
                <v:oval id="Oval 283" o:spid="_x0000_s1111" style="position:absolute;left:3467;top:1492;width:190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J7pRMUA AADcAAAADwAAAGRycy9kb3ducmV2LnhtbESPT2sCMRTE7wW/Q3hCbzVbkf5ZjSKVUm+i9tDjc/Pc LN28rMmrrt++KRQ8DjPzG2a26H2rzhRTE9jA46gARVwF23Bt4HP//vACKgmyxTYwGbhSgsV8cDfD 0oYLb+m8k1plCKcSDTiRrtQ6VY48plHoiLN3DNGjZBlrbSNeMty3elwUT9pjw3nBYUdvjqrv3Y83 UK3c+vl4ff2Kq43s+61sDh8nbcz9sF9OQQn1cgv/t9fWwGQ8gb8z+Qjo+S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wnulExQAAANwAAAAPAAAAAAAAAAAAAAAAAJgCAABkcnMv ZG93bnJldi54bWxQSwUGAAAAAAQABAD1AAAAigMAAAAA " filled="f" strokeweight=".45pt">
                  <v:stroke joinstyle="miter"/>
                </v:oval>
                <v:oval id="Oval 284" o:spid="_x0000_s1112" style="position:absolute;left:14859;top:1492;width:190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2ngX8QA AADcAAAADwAAAGRycy9kb3ducmV2LnhtbESPQWvCQBSE74L/YXlCb7pptFJTVxFR1KOxB4+P7DNJ m30bs9sY/71bEDwOM/MNM192phItNa60rOB9FIEgzqwuOVfwfdoOP0E4j6yxskwK7uRguej35pho e+MjtanPRYCwS1BB4X2dSOmyggy6ka2Jg3exjUEfZJNL3eAtwE0l4yiaSoMlh4UCa1oXlP2mf0aB vEY6n50v7W4cH7rt5mfd7g+pUm+DbvUFwlPnX+Fne68VTOIP+D8TjoBcPA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9p4F/EAAAA3AAAAA8AAAAAAAAAAAAAAAAAmAIAAGRycy9k b3ducmV2LnhtbFBLBQYAAAAABAAEAPUAAACJAwAAAAA= " fillcolor="black" strokeweight=".2pt">
                  <v:stroke endcap="round"/>
                </v:oval>
                <v:oval id="Oval 285" o:spid="_x0000_s1113" style="position:absolute;left:14859;top:1492;width:190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wDSqMUA AADcAAAADwAAAGRycy9kb3ducmV2LnhtbESPT2sCMRTE74V+h/AKvdVspVi7GkUqpd7EP4cen5vn ZunmZU1edf32TaHgcZiZ3zDTee9bdaaYmsAGngcFKOIq2IZrA/vdx9MYVBJki21gMnClBPPZ/d0U SxsuvKHzVmqVIZxKNOBEulLrVDnymAahI87eMUSPkmWstY14yXDf6mFRjLTHhvOCw47eHVXf2x9v oFq61evx+vYVl2vZ9RtZHz5P2pjHh34xASXUyy38315ZAy/DEfydyUdAz34BAAD//wMAUEsBAi0A FAAGAAgAAAAhAPD3irv9AAAA4gEAABMAAAAAAAAAAAAAAAAAAAAAAFtDb250ZW50X1R5cGVzXS54 bWxQSwECLQAUAAYACAAAACEAMd1fYdIAAACPAQAACwAAAAAAAAAAAAAAAAAuAQAAX3JlbHMvLnJl bHNQSwECLQAUAAYACAAAACEAMy8FnkEAAAA5AAAAEAAAAAAAAAAAAAAAAAApAgAAZHJzL3NoYXBl eG1sLnhtbFBLAQItABQABgAIAAAAIQCvANKoxQAAANwAAAAPAAAAAAAAAAAAAAAAAJgCAABkcnMv ZG93bnJldi54bWxQSwUGAAAAAAQABAD1AAAAigMAAAAA " filled="f" strokeweight=".45pt">
                  <v:stroke joinstyle="miter"/>
                </v:oval>
                <v:oval id="Oval 286" o:spid="_x0000_s1114" style="position:absolute;left:16484;top:12268;width:191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Pfbs8QA AADcAAAADwAAAGRycy9kb3ducmV2LnhtbESPQWvCQBSE74L/YXlCb7pplFpTVxFR1KOxB4+P7DNJ m30bs9sY/71bEDwOM/MNM192phItNa60rOB9FIEgzqwuOVfwfdoOP0E4j6yxskwK7uRguej35pho e+MjtanPRYCwS1BB4X2dSOmyggy6ka2Jg3exjUEfZJNL3eAtwE0l4yj6kAZLDgsF1rQuKPtN/4wC eY10Pjtf2t04PnTbzc+63R9Spd4G3eoLhKfOv8LP9l4rmMRT+D8TjoBcPA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D327PEAAAA3AAAAA8AAAAAAAAAAAAAAAAAmAIAAGRycy9k b3ducmV2LnhtbFBLBQYAAAAABAAEAPUAAACJAwAAAAA= " fillcolor="black" strokeweight=".2pt">
                  <v:stroke endcap="round"/>
                </v:oval>
                <v:oval id="Oval 287" o:spid="_x0000_s1115" style="position:absolute;left:16484;top:12268;width:191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dPjQcEA AADcAAAADwAAAGRycy9kb3ducmV2LnhtbERPTU8CMRC9m/gfmjHhJl0JAVwpxEgI3AjgweO4HbYb t9O1HWD59/ZgwvHlfc+XvW/VhWJqAht4GRagiKtgG64NfB7XzzNQSZAttoHJwI0SLBePD3Msbbjy ni4HqVUO4VSiASfSlVqnypHHNAwdceZOIXqUDGOtbcRrDvetHhXFRHtsODc47OjDUfVzOHsD1cpt p6fb61dc7eTY72X3vfnVxgye+vc3UEK93MX/7q01MB7ltflMPgJ68QcAAP//AwBQSwECLQAUAAYA CAAAACEA8PeKu/0AAADiAQAAEwAAAAAAAAAAAAAAAAAAAAAAW0NvbnRlbnRfVHlwZXNdLnhtbFBL AQItABQABgAIAAAAIQAx3V9h0gAAAI8BAAALAAAAAAAAAAAAAAAAAC4BAABfcmVscy8ucmVsc1BL AQItABQABgAIAAAAIQAzLwWeQQAAADkAAAAQAAAAAAAAAAAAAAAAACkCAABkcnMvc2hhcGV4bWwu eG1sUEsBAi0AFAAGAAgAAAAhALHT40HBAAAA3AAAAA8AAAAAAAAAAAAAAAAAmAIAAGRycy9kb3du cmV2LnhtbFBLBQYAAAAABAAEAPUAAACGAwAAAAA= " filled="f" strokeweight=".45pt">
                  <v:stroke joinstyle="miter"/>
                </v:oval>
                <v:oval id="Oval 288" o:spid="_x0000_s1116" style="position:absolute;left:21367;top:9201;width:191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iTqWsMA AADcAAAADwAAAGRycy9kb3ducmV2LnhtbESPQYvCMBSE74L/ITxhb5puV2StRhFR1KPdPezx0Tzb us1LbWKt/94IgsdhZr5h5svOVKKlxpWWFXyOIhDEmdUl5wp+f7bDbxDOI2usLJOCOzlYLvq9OSba 3vhIbepzESDsElRQeF8nUrqsIINuZGvi4J1sY9AH2eRSN3gLcFPJOIom0mDJYaHAmtYFZf/p1SiQ l0jn079Tu/uKD912c163+0Oq1MegW81AeOr8O/xq77WCcTyF55lwBOTi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LiTqWsMAAADcAAAADwAAAAAAAAAAAAAAAACYAgAAZHJzL2Rv d25yZXYueG1sUEsFBgAAAAAEAAQA9QAAAIgDAAAAAA== " fillcolor="black" strokeweight=".2pt">
                  <v:stroke endcap="round"/>
                </v:oval>
                <v:oval id="Oval 289" o:spid="_x0000_s1117" style="position:absolute;left:21367;top:9201;width:191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nx5msEA AADcAAAADwAAAGRycy9kb3ducmV2LnhtbERPTU8CMRC9m/gfmiHxJl3EKKwUYiBGbgTwwHHYDtuN 2+najrD8e3sw4fjyvmeL3rfqTDE1gQ2MhgUo4irYhmsDX/uPxwmoJMgW28Bk4EoJFvP7uxmWNlx4 S+ed1CqHcCrRgBPpSq1T5chjGoaOOHOnED1KhrHWNuIlh/tWPxXFi/bYcG5w2NHSUfW9+/UGqpVb v56u00NcbWTfb2Vz/PzRxjwM+vc3UEK93MT/7rU18DzO8/OZfAT0/A8AAP//AwBQSwECLQAUAAYA CAAAACEA8PeKu/0AAADiAQAAEwAAAAAAAAAAAAAAAAAAAAAAW0NvbnRlbnRfVHlwZXNdLnhtbFBL AQItABQABgAIAAAAIQAx3V9h0gAAAI8BAAALAAAAAAAAAAAAAAAAAC4BAABfcmVscy8ucmVsc1BL AQItABQABgAIAAAAIQAzLwWeQQAAADkAAAAQAAAAAAAAAAAAAAAAACkCAABkcnMvc2hhcGV4bWwu eG1sUEsBAi0AFAAGAAgAAAAhAMp8eZrBAAAA3AAAAA8AAAAAAAAAAAAAAAAAmAIAAGRycy9kb3du cmV2LnhtbFBLBQYAAAAABAAEAPUAAACGAwAAAAA= " filled="f" strokeweight=".45pt">
                  <v:stroke joinstyle="miter"/>
                </v:oval>
                <v:oval id="Oval 290" o:spid="_x0000_s1118" style="position:absolute;left:12179;top:9201;width:190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YtwgcMA AADcAAAADwAAAGRycy9kb3ducmV2LnhtbESPQYvCMBSE7wv+h/CEva2puohWo4go6tHqweOjebbV 5qU22Vr//UYQPA4z8w0zW7SmFA3VrrCsoN+LQBCnVhecKTgdNz9jEM4jaywtk4InOVjMO18zjLV9 8IGaxGciQNjFqCD3voqldGlOBl3PVsTBu9jaoA+yzqSu8RHgppSDKBpJgwWHhRwrWuWU3pI/o0De I51NzpdmOxzs2836ump2+0Sp7267nILw1PpP+N3eaQW/wz68zoQjIOf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VYtwgcMAAADcAAAADwAAAAAAAAAAAAAAAACYAgAAZHJzL2Rv d25yZXYueG1sUEsFBgAAAAAEAAQA9QAAAIgDAAAAAA== " fillcolor="black" strokeweight=".2pt">
                  <v:stroke endcap="round"/>
                </v:oval>
                <v:oval id="Oval 291" o:spid="_x0000_s1119" style="position:absolute;left:12179;top:9201;width:190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eJCdsUA AADcAAAADwAAAGRycy9kb3ducmV2LnhtbESPT08CMRTE7yZ+h+aZeJOuaERWCjESIzfCn4PHx/ax 3bh9XdsnLN+ekphwnMzMbzKTWe9bdaCYmsAGHgcFKOIq2IZrA9vN58MrqCTIFtvAZOBECWbT25sJ ljYceUWHtdQqQziVaMCJdKXWqXLkMQ1CR5y9fYgeJctYaxvxmOG+1cOieNEeG84LDjv6cFT9rP+8 gWruFqP9afwd50vZ9CtZ7r5+tTH3d/37GyihXq7h//bCGnh+GsLlTD4CenoGAAD//wMAUEsBAi0A FAAGAAgAAAAhAPD3irv9AAAA4gEAABMAAAAAAAAAAAAAAAAAAAAAAFtDb250ZW50X1R5cGVzXS54 bWxQSwECLQAUAAYACAAAACEAMd1fYdIAAACPAQAACwAAAAAAAAAAAAAAAAAuAQAAX3JlbHMvLnJl bHNQSwECLQAUAAYACAAAACEAMy8FnkEAAAA5AAAAEAAAAAAAAAAAAAAAAAApAgAAZHJzL3NoYXBl eG1sLnhtbFBLAQItABQABgAIAAAAIQBV4kJ2xQAAANwAAAAPAAAAAAAAAAAAAAAAAJgCAABkcnMv ZG93bnJldi54bWxQSwUGAAAAAAQABAD1AAAAigMAAAAA " filled="f" strokeweight=".45pt">
                  <v:stroke joinstyle="miter"/>
                </v:oval>
                <v:oval id="Oval 292" o:spid="_x0000_s1120" style="position:absolute;left:25863;top:1397;width:197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hVLbcMA AADcAAAADwAAAGRycy9kb3ducmV2LnhtbESPQYvCMBSE74L/ITzBm6ZaEa1GEVlZPVr3sMdH82y7 27x0m1i7/94IgsdhZr5h1tvOVKKlxpWWFUzGEQjizOqScwVfl8NoAcJ5ZI2VZVLwTw62m35vjYm2 dz5Tm/pcBAi7BBUU3teJlC4ryKAb25o4eFfbGPRBNrnUDd4D3FRyGkVzabDksFBgTfuCst/0ZhTI v0jny+9r+xlPT93h42ffHk+pUsNBt1uB8NT5d/jVPmoFsziG55lwBOTm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yhVLbcMAAADcAAAADwAAAAAAAAAAAAAAAACYAgAAZHJzL2Rv d25yZXYueG1sUEsFBgAAAAAEAAQA9QAAAIgDAAAAAA== " fillcolor="black" strokeweight=".2pt">
                  <v:stroke endcap="round"/>
                </v:oval>
                <v:oval id="Oval 293" o:spid="_x0000_s1121" style="position:absolute;left:25863;top:1397;width:197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Ud/mcUA AADcAAAADwAAAGRycy9kb3ducmV2LnhtbESPT08CMRTE7yZ+h+aZeJOuSkQWCjESIzfCn4PHx/ax 3bB9XdsnLN/emphwnMzMbzLTee9bdaKYmsAGHgcFKOIq2IZrA7vtx8MrqCTIFtvAZOBCCeaz25sp ljaceU2njdQqQziVaMCJdKXWqXLkMQ1CR5y9Q4geJctYaxvxnOG+1U9F8aI9NpwXHHb07qg6bn68 gWrhlqPDZfwVFyvZ9mtZ7T+/tTH3d/3bBJRQL9fwf3tpDQyfh/B3Jh8BPfsFAAD//wMAUEsBAi0A FAAGAAgAAAAhAPD3irv9AAAA4gEAABMAAAAAAAAAAAAAAAAAAAAAAFtDb250ZW50X1R5cGVzXS54 bWxQSwECLQAUAAYACAAAACEAMd1fYdIAAACPAQAACwAAAAAAAAAAAAAAAAAuAQAAX3JlbHMvLnJl bHNQSwECLQAUAAYACAAAACEAMy8FnkEAAAA5AAAAEAAAAAAAAAAAAAAAAAApAgAAZHJzL3NoYXBl eG1sLnhtbFBLAQItABQABgAIAAAAIQC1R3+ZxQAAANwAAAAPAAAAAAAAAAAAAAAAAJgCAABkcnMv ZG93bnJldi54bWxQSwUGAAAAAAQABAD1AAAAigMAAAAA " filled="f" strokeweight=".45pt">
                  <v:stroke joinstyle="miter"/>
                </v:oval>
                <v:oval id="Oval 294" o:spid="_x0000_s1122" style="position:absolute;left:27495;top:12172;width:191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rB2gsQA AADcAAAADwAAAGRycy9kb3ducmV2LnhtbESPQYvCMBSE7wv+h/AEb5qqq+x2jSKirB6tHvb4aJ5t tXmpTaz13xtB2OMwM98ws0VrStFQ7QrLCoaDCARxanXBmYLjYdP/AuE8ssbSMil4kIPFvPMxw1jb O++pSXwmAoRdjApy76tYSpfmZNANbEUcvJOtDfog60zqGu8Bbko5iqKpNFhwWMixolVO6SW5GQXy Guns++/U/I5Hu3azPq+a7S5Rqtdtlz8gPLX+P/xub7WCz/EEXmfCEZDzJ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CqwdoLEAAAA3AAAAA8AAAAAAAAAAAAAAAAAmAIAAGRycy9k b3ducmV2LnhtbFBLBQYAAAAABAAEAPUAAACJAwAAAAA= " fillcolor="black" strokeweight=".2pt">
                  <v:stroke endcap="round"/>
                </v:oval>
                <v:oval id="Oval 295" o:spid="_x0000_s1123" style="position:absolute;left:27495;top:12172;width:191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tlEdcUA AADcAAAADwAAAGRycy9kb3ducmV2LnhtbESPS2/CMBCE75X6H6yt1Ftx+hCUgEFVUVVuiMehxyVe 4oh4ndpbCP++rlSJ42hmvtFM571v1YliagIbeBwUoIirYBuuDey2Hw+voJIgW2wDk4ELJZjPbm+m WNpw5jWdNlKrDOFUogEn0pVap8qRxzQIHXH2DiF6lCxjrW3Ec4b7Vj8VxVB7bDgvOOzo3VF13Px4 A9XCLUeHy/grLlay7dey2n9+a2Pu7/q3CSihXq7h//bSGnh5HsLfmXwE9OwXAAD//wMAUEsBAi0A FAAGAAgAAAAhAPD3irv9AAAA4gEAABMAAAAAAAAAAAAAAAAAAAAAAFtDb250ZW50X1R5cGVzXS54 bWxQSwECLQAUAAYACAAAACEAMd1fYdIAAACPAQAACwAAAAAAAAAAAAAAAAAuAQAAX3JlbHMvLnJl bHNQSwECLQAUAAYACAAAACEAMy8FnkEAAAA5AAAAEAAAAAAAAAAAAAAAAAApAgAAZHJzL3NoYXBl eG1sLnhtbFBLAQItABQABgAIAAAAIQAq2UR1xQAAANwAAAAPAAAAAAAAAAAAAAAAAJgCAABkcnMv ZG93bnJldi54bWxQSwUGAAAAAAQABAD1AAAAigMAAAAA " filled="f" strokeweight=".45pt">
                  <v:stroke joinstyle="miter"/>
                </v:oval>
                <v:shape id="Freeform 296" o:spid="_x0000_s1124" style="position:absolute;left:32378;top:9105;width:191;height:191;visibility:visible;mso-wrap-style:square;v-text-anchor:top" coordsize="55,5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z6D+sgA AADcAAAADwAAAGRycy9kb3ducmV2LnhtbESPQWsCMRSE70L/Q3gFb5ptlbZsjVKEBSlFqhXb3h6b 52Zx87Ik0V399U2h0OMwM98ws0VvG3EmH2rHCu7GGQji0umaKwW7j2L0BCJEZI2NY1JwoQCL+c1g hrl2HW/ovI2VSBAOOSowMba5lKE0ZDGMXUucvIPzFmOSvpLaY5fgtpH3WfYgLdacFgy2tDRUHrcn q2C533/v/OZaFMf3t69Xc11/doe1UsPb/uUZRKQ+/of/2iutYDp5hN8z6QjI+Q8AAAD//wMAUEsB Ai0AFAAGAAgAAAAhAPD3irv9AAAA4gEAABMAAAAAAAAAAAAAAAAAAAAAAFtDb250ZW50X1R5cGVz XS54bWxQSwECLQAUAAYACAAAACEAMd1fYdIAAACPAQAACwAAAAAAAAAAAAAAAAAuAQAAX3JlbHMv LnJlbHNQSwECLQAUAAYACAAAACEAMy8FnkEAAAA5AAAAEAAAAAAAAAAAAAAAAAApAgAAZHJzL3No YXBleG1sLnhtbFBLAQItABQABgAIAAAAIQAnPoP6yAAAANwAAAAPAAAAAAAAAAAAAAAAAJgCAABk cnMvZG93bnJldi54bWxQSwUGAAAAAAQABAD1AAAAjQMAAAAA " path="m55,27c55,42,43,54,27,54,13,54,,42,,27,,12,13,,27,,43,,55,12,55,27xe" fillcolor="black" strokeweight=".2pt">
                  <v:stroke endcap="round"/>
                  <v:path arrowok="t" o:connecttype="custom" o:connectlocs="19050,9525;9352,19050;0,9525;9352,0;19050,9525" o:connectangles="0,0,0,0,0"/>
                </v:shape>
                <v:shape id="Freeform 297" o:spid="_x0000_s1125" style="position:absolute;left:32378;top:9105;width:191;height:191;visibility:visible;mso-wrap-style:square;v-text-anchor:top" coordsize="55,5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EY3gMIA AADcAAAADwAAAGRycy9kb3ducmV2LnhtbERPzU7CQBC+m/gOmzHxJluxGlNZiGBMOOCh6AMM3bFt 6M42u0spPD1zIOH45fufLUbXqYFCbD0beJ5koIgrb1uuDfz9fj+9g4oJ2WLnmQycKMJifn83w8L6 I5c0bFOtJIRjgQaalPpC61g15DBOfE8s3L8PDpPAUGsb8CjhrtPTLHvTDluWhgZ7WjVU7bcHZyD/ 2Q1le169ht2XjodNma/3y9yYx4fx8wNUojHdxFf32orvRdbKGTkCen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AcRjeAwgAAANwAAAAPAAAAAAAAAAAAAAAAAJgCAABkcnMvZG93 bnJldi54bWxQSwUGAAAAAAQABAD1AAAAhwMAAAAA " path="m55,27c55,42,43,54,27,54,13,54,,42,,27,,12,13,,27,,43,,55,12,55,27e" filled="f" strokeweight=".45pt">
                  <v:stroke joinstyle="miter"/>
                  <v:path arrowok="t" o:connecttype="custom" o:connectlocs="19050,9525;9352,19050;0,9525;9352,0;19050,9525" o:connectangles="0,0,0,0,0"/>
                </v:shape>
                <v:oval id="Oval 298" o:spid="_x0000_s1126" style="position:absolute;left:23183;top:9105;width:197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/18h8MA AADcAAAADwAAAGRycy9kb3ducmV2LnhtbESPQYvCMBSE7wv+h/CEva2puohWo4go6tHqweOjebbV 5qU22Vr//UYQPA4z8w0zW7SmFA3VrrCsoN+LQBCnVhecKTgdNz9jEM4jaywtk4InOVjMO18zjLV9 8IGaxGciQNjFqCD3voqldGlOBl3PVsTBu9jaoA+yzqSu8RHgppSDKBpJgwWHhRwrWuWU3pI/o0De I51NzpdmOxzs2836ump2+0Sp7267nILw1PpP+N3eaQW/wwm8zoQjIOf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q/18h8MAAADcAAAADwAAAAAAAAAAAAAAAACYAgAAZHJzL2Rv d25yZXYueG1sUEsFBgAAAAAEAAQA9QAAAIgDAAAAAA== " fillcolor="black" strokeweight=".2pt">
                  <v:stroke endcap="round"/>
                </v:oval>
                <v:oval id="Oval 299" o:spid="_x0000_s1127" style="position:absolute;left:23183;top:9105;width:197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noK58EA AADcAAAADwAAAGRycy9kb3ducmV2LnhtbERPTU8CMRC9m/gfmjHhJl0JUVwpxECI3AjgweO4HbYb t9OlHWD59/RA4vHlfU/nvW/VmWJqAht4GRagiKtgG64NfO9XzxNQSZAttoHJwJUSzGePD1Msbbjw ls47qVUO4VSiASfSlVqnypHHNAwdceYOIXqUDGOtbcRLDvetHhXFq/bYcG5w2NHCUfW3O3kD1dKt 3w7X95+43Mi+38rm9+uojRk89Z8foIR6+Rff3WtrYDzO8/OZfAT07AYAAP//AwBQSwECLQAUAAYA CAAAACEA8PeKu/0AAADiAQAAEwAAAAAAAAAAAAAAAAAAAAAAW0NvbnRlbnRfVHlwZXNdLnhtbFBL AQItABQABgAIAAAAIQAx3V9h0gAAAI8BAAALAAAAAAAAAAAAAAAAAC4BAABfcmVscy8ucmVsc1BL AQItABQABgAIAAAAIQAzLwWeQQAAADkAAAAQAAAAAAAAAAAAAAAAACkCAABkcnMvc2hhcGV4bWwu eG1sUEsBAi0AFAAGAAgAAAAhAJJ6CufBAAAA3AAAAA8AAAAAAAAAAAAAAAAAmAIAAGRycy9kb3du cmV2LnhtbFBLBQYAAAAABAAEAPUAAACGAwAAAAA= " filled="f" strokeweight=".45pt">
                  <v:stroke joinstyle="miter"/>
                </v:oval>
                <v:oval id="Oval 300" o:spid="_x0000_s1128" style="position:absolute;left:36779;top:1301;width:190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Y0D/MQA AADcAAAADwAAAGRycy9kb3ducmV2LnhtbESPT4vCMBTE74LfITxhbzb1D+J2jSKirB6tHvb4aJ5t 1+alNrF2v/1GEDwOM/MbZrHqTCVaalxpWcEoikEQZ1aXnCs4n3bDOQjnkTVWlknBHzlYLfu9BSba PvhIbepzESDsElRQeF8nUrqsIIMusjVx8C62MeiDbHKpG3wEuKnkOI5n0mDJYaHAmjYFZdf0bhTI W6zzz59L+z0ZH7rd9nfT7g+pUh+Dbv0FwlPn3+FXe68VTKcjeJ4JR0Au/wEAAP//AwBQSwECLQAU AAYACAAAACEA8PeKu/0AAADiAQAAEwAAAAAAAAAAAAAAAAAAAAAAW0NvbnRlbnRfVHlwZXNdLnht bFBLAQItABQABgAIAAAAIQAx3V9h0gAAAI8BAAALAAAAAAAAAAAAAAAAAC4BAABfcmVscy8ucmVs c1BLAQItABQABgAIAAAAIQAzLwWeQQAAADkAAAAQAAAAAAAAAAAAAAAAACkCAABkcnMvc2hhcGV4 bWwueG1sUEsBAi0AFAAGAAgAAAAhAA2NA/zEAAAA3AAAAA8AAAAAAAAAAAAAAAAAmAIAAGRycy9k b3ducmV2LnhtbFBLBQYAAAAABAAEAPUAAACJAwAAAAA= " fillcolor="black" strokeweight=".2pt">
                  <v:stroke endcap="round"/>
                </v:oval>
                <v:oval id="Oval 301" o:spid="_x0000_s1129" style="position:absolute;left:36779;top:1301;width:190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eQxC8UA AADcAAAADwAAAGRycy9kb3ducmV2LnhtbESPT2sCMRTE7wW/Q3hCbzVbkf5ZjSKVUm+i9tDjc/Pc LN28rMmrrt++KRQ8DjPzG2a26H2rzhRTE9jA46gARVwF23Bt4HP//vACKgmyxTYwGbhSgsV8cDfD 0oYLb+m8k1plCKcSDTiRrtQ6VY48plHoiLN3DNGjZBlrbSNeMty3elwUT9pjw3nBYUdvjqrv3Y83 UK3c+vl4ff2Kq43s+61sDh8nbcz9sF9OQQn1cgv/t9fWwGQyhr8z+Qjo+S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N5DELxQAAANwAAAAPAAAAAAAAAAAAAAAAAJgCAABkcnMv ZG93bnJldi54bWxQSwUGAAAAAAQABAD1AAAAigMAAAAA " filled="f" strokeweight=".45pt">
                  <v:stroke joinstyle="miter"/>
                </v:oval>
                <v:oval id="Oval 302" o:spid="_x0000_s1130" style="position:absolute;left:38411;top:12077;width:184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hM4EMMA AADcAAAADwAAAGRycy9kb3ducmV2LnhtbESPQYvCMBSE74L/ITxhbzZdFVmrUUSU1aN1Dx4fzbOt 27zUJtbuv98IgsdhZr5hFqvOVKKlxpWWFXxGMQjizOqScwU/p93wC4TzyBory6Tgjxyslv3eAhNt H3ykNvW5CBB2CSoovK8TKV1WkEEX2Zo4eBfbGPRBNrnUDT4C3FRyFMdTabDksFBgTZuCst/0bhTI W6zz2fnSfo9Hh263vW7a/SFV6mPQrecgPHX+HX6191rBZDKG55lwBOTyHwAA//8DAFBLAQItABQA BgAIAAAAIQDw94q7/QAAAOIBAAATAAAAAAAAAAAAAAAAAAAAAABbQ29udGVudF9UeXBlc10ueG1s UEsBAi0AFAAGAAgAAAAhADHdX2HSAAAAjwEAAAsAAAAAAAAAAAAAAAAALgEAAF9yZWxzLy5yZWxz UEsBAi0AFAAGAAgAAAAhADMvBZ5BAAAAOQAAABAAAAAAAAAAAAAAAAAAKQIAAGRycy9zaGFwZXht bC54bWxQSwECLQAUAAYACAAAACEAkhM4EMMAAADcAAAADwAAAAAAAAAAAAAAAACYAgAAZHJzL2Rv d25yZXYueG1sUEsFBgAAAAAEAAQA9QAAAIgDAAAAAA== " fillcolor="black" strokeweight=".2pt">
                  <v:stroke endcap="round"/>
                </v:oval>
                <v:oval id="Oval 303" o:spid="_x0000_s1131" style="position:absolute;left:38411;top:12077;width:184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UEM5MUA AADcAAAADwAAAGRycy9kb3ducmV2LnhtbESPQU8CMRSE7yb8h+aZcJOuZqOyUgiRELkRwIPHx/ax 3bh9XdsnLP/emph4nMzMN5nZYvCdOlNMbWAD95MCFHEdbMuNgffD+u4ZVBJki11gMnClBIv56GaG lQ0X3tF5L43KEE4VGnAifaV1qh15TJPQE2fvFKJHyTI22ka8ZLjv9ENRPGqPLecFhz29Oqo/99/e QL1ym6fTdfoRV1s5DDvZHt++tDHj22H5AkpokP/wX3tjDZRlCb9n8hHQ8x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tQQzkxQAAANwAAAAPAAAAAAAAAAAAAAAAAJgCAABkcnMv ZG93bnJldi54bWxQSwUGAAAAAAQABAD1AAAAigMAAAAA " filled="f" strokeweight=".45pt">
                  <v:stroke joinstyle="miter"/>
                </v:oval>
                <v:oval id="Oval 304" o:spid="_x0000_s1132" style="position:absolute;left:43294;top:9010;width:184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rYF/8UA AADcAAAADwAAAGRycy9kb3ducmV2LnhtbESPzW7CMBCE75X6DtYi9UYcKEVtikFVRAQcSXvocRVv ftp4HWITwtvjSkg9jmbmG81qM5pWDNS7xrKCWRSDIC6sbrhS8PWZTV9BOI+ssbVMCq7kYLN+fFhh ou2FjzTkvhIBwi5BBbX3XSKlK2oy6CLbEQevtL1BH2RfSd3jJcBNK+dxvJQGGw4LNXaU1lT85mej QJ5iXb19l8PueX4Ys+1POuwPuVJPk/HjHYSn0f+H7+29VrBYvMDfmXAE5PoGAAD//wMAUEsBAi0A FAAGAAgAAAAhAPD3irv9AAAA4gEAABMAAAAAAAAAAAAAAAAAAAAAAFtDb250ZW50X1R5cGVzXS54 bWxQSwECLQAUAAYACAAAACEAMd1fYdIAAACPAQAACwAAAAAAAAAAAAAAAAAuAQAAX3JlbHMvLnJl bHNQSwECLQAUAAYACAAAACEAMy8FnkEAAAA5AAAAEAAAAAAAAAAAAAAAAAApAgAAZHJzL3NoYXBl eG1sLnhtbFBLAQItABQABgAIAAAAIQBytgX/xQAAANwAAAAPAAAAAAAAAAAAAAAAAJgCAABkcnMv ZG93bnJldi54bWxQSwUGAAAAAAQABAD1AAAAigMAAAAA " fillcolor="black" strokeweight=".2pt">
                  <v:stroke endcap="round"/>
                </v:oval>
                <v:oval id="Oval 305" o:spid="_x0000_s1133" style="position:absolute;left:43294;top:9010;width:184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t83CMUA AADcAAAADwAAAGRycy9kb3ducmV2LnhtbESPT2sCMRTE74V+h/AKvdVsi1i7GkUqpd7EP4cen5vn ZunmZU1edf32TaHgcZiZ3zDTee9bdaaYmsAGngcFKOIq2IZrA/vdx9MYVBJki21gMnClBPPZ/d0U SxsuvKHzVmqVIZxKNOBEulLrVDnymAahI87eMUSPkmWstY14yXDf6peiGGmPDecFhx29O6q+tz/e QLV0q9fj9e0rLtey6zeyPnyetDGPD/1iAkqol1v4v72yBobDEfydyUdAz34BAAD//wMAUEsBAi0A FAAGAAgAAAAhAPD3irv9AAAA4gEAABMAAAAAAAAAAAAAAAAAAAAAAFtDb250ZW50X1R5cGVzXS54 bWxQSwECLQAUAAYACAAAACEAMd1fYdIAAACPAQAACwAAAAAAAAAAAAAAAAAuAQAAX3JlbHMvLnJl bHNQSwECLQAUAAYACAAAACEAMy8FnkEAAAA5AAAAEAAAAAAAAAAAAAAAAAApAgAAZHJzL3NoYXBl eG1sLnhtbFBLAQItABQABgAIAAAAIQBy3zcIxQAAANwAAAAPAAAAAAAAAAAAAAAAAJgCAABkcnMv ZG93bnJldi54bWxQSwUGAAAAAAQABAD1AAAAigMAAAAA " filled="f" strokeweight=".45pt">
                  <v:stroke joinstyle="miter"/>
                </v:oval>
                <v:oval id="Oval 306" o:spid="_x0000_s1134" style="position:absolute;left:34099;top:9010;width:191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Sg+E8UA AADcAAAADwAAAGRycy9kb3ducmV2LnhtbESPzW7CMBCE75X6DtYi9UYcKCptikFVRAQcSXvocRVv ftp4HWITwtvjSkg9jmbmG81qM5pWDNS7xrKCWRSDIC6sbrhS8PWZTV9BOI+ssbVMCq7kYLN+fFhh ou2FjzTkvhIBwi5BBbX3XSKlK2oy6CLbEQevtL1BH2RfSd3jJcBNK+dx/CINNhwWauworan4zc9G gTzFunr7Lofd8/wwZtufdNgfcqWeJuPHOwhPo/8P39t7rWCxWMLfmXAE5PoGAAD//wMAUEsBAi0A FAAGAAgAAAAhAPD3irv9AAAA4gEAABMAAAAAAAAAAAAAAAAAAAAAAFtDb250ZW50X1R5cGVzXS54 bWxQSwECLQAUAAYACAAAACEAMd1fYdIAAACPAQAACwAAAAAAAAAAAAAAAAAuAQAAX3JlbHMvLnJl bHNQSwECLQAUAAYACAAAACEAMy8FnkEAAAA5AAAAEAAAAAAAAAAAAAAAAAApAgAAZHJzL3NoYXBl eG1sLnhtbFBLAQItABQABgAIAAAAIQDtKD4TxQAAANwAAAAPAAAAAAAAAAAAAAAAAJgCAABkcnMv ZG93bnJldi54bWxQSwUGAAAAAAQABAD1AAAAigMAAAAA " fillcolor="black" strokeweight=".2pt">
                  <v:stroke endcap="round"/>
                </v:oval>
                <v:oval id="Oval 307" o:spid="_x0000_s1135" style="position:absolute;left:34099;top:9010;width:191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AwG4cEA AADcAAAADwAAAGRycy9kb3ducmV2LnhtbERPTU8CMRC9m/gfmjHhJl0JUVwpxECI3AjgweO4HbYb t9OlHWD59/RA4vHlfU/nvW/VmWJqAht4GRagiKtgG64NfO9XzxNQSZAttoHJwJUSzGePD1Msbbjw ls47qVUO4VSiASfSlVqnypHHNAwdceYOIXqUDGOtbcRLDvetHhXFq/bYcG5w2NHCUfW3O3kD1dKt 3w7X95+43Mi+38rm9+uojRk89Z8foIR6+Rff3WtrYDzOa/OZfAT07AYAAP//AwBQSwECLQAUAAYA CAAAACEA8PeKu/0AAADiAQAAEwAAAAAAAAAAAAAAAAAAAAAAW0NvbnRlbnRfVHlwZXNdLnhtbFBL AQItABQABgAIAAAAIQAx3V9h0gAAAI8BAAALAAAAAAAAAAAAAAAAAC4BAABfcmVscy8ucmVsc1BL AQItABQABgAIAAAAIQAzLwWeQQAAADkAAAAQAAAAAAAAAAAAAAAAACkCAABkcnMvc2hhcGV4bWwu eG1sUEsBAi0AFAAGAAgAAAAhAGwMBuHBAAAA3AAAAA8AAAAAAAAAAAAAAAAAmAIAAGRycy9kb3du cmV2LnhtbFBLBQYAAAAABAAEAPUAAACGAwAAAAA= " filled="f" strokeweight=".45pt">
                  <v:stroke joinstyle="miter"/>
                </v:oval>
                <w10:anchorlock/>
              </v:group>
            </w:pict>
          </mc:Fallback>
        </mc:AlternateConten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>Nhận xét. Loại này ta thấy có 1 điểm nằm khác phía với 3 điểm còn lại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b/>
          <w:sz w:val="20"/>
          <w:szCs w:val="20"/>
        </w:rPr>
        <w:sym w:font="Webdings" w:char="F03D"/>
      </w:r>
      <w:r w:rsidRPr="00684BCA">
        <w:rPr>
          <w:b/>
          <w:sz w:val="20"/>
          <w:szCs w:val="20"/>
        </w:rPr>
        <w:t xml:space="preserve"> </w:t>
      </w:r>
      <w:r w:rsidRPr="00684BCA">
        <w:rPr>
          <w:sz w:val="20"/>
          <w:szCs w:val="20"/>
        </w:rPr>
        <w:t xml:space="preserve">Loại 2: Mặt phẳng qua trung điểm của </w:t>
      </w:r>
      <w:r w:rsidRPr="00684BCA">
        <w:rPr>
          <w:position w:val="-4"/>
          <w:sz w:val="20"/>
          <w:szCs w:val="20"/>
        </w:rPr>
        <w:object w:dxaOrig="180" w:dyaOrig="240">
          <v:shape id="_x0000_i1122" type="#_x0000_t75" style="width:9.2pt;height:12.1pt" o:ole="">
            <v:imagedata r:id="rId221" o:title=""/>
          </v:shape>
          <o:OLEObject Type="Embed" ProgID="Equation.DSMT4" ShapeID="_x0000_i1122" DrawAspect="Content" ObjectID="_1624814511" r:id="rId222"/>
        </w:object>
      </w:r>
      <w:r w:rsidRPr="00684BCA">
        <w:rPr>
          <w:sz w:val="20"/>
          <w:szCs w:val="20"/>
        </w:rPr>
        <w:t xml:space="preserve"> cạnh (</w:t>
      </w:r>
      <w:r w:rsidRPr="00684BCA">
        <w:rPr>
          <w:position w:val="-4"/>
          <w:sz w:val="20"/>
          <w:szCs w:val="20"/>
        </w:rPr>
        <w:object w:dxaOrig="180" w:dyaOrig="240">
          <v:shape id="_x0000_i1123" type="#_x0000_t75" style="width:9.2pt;height:12.1pt" o:ole="">
            <v:imagedata r:id="rId223" o:title=""/>
          </v:shape>
          <o:OLEObject Type="Embed" ProgID="Equation.DSMT4" ShapeID="_x0000_i1123" DrawAspect="Content" ObjectID="_1624814512" r:id="rId224"/>
        </w:object>
      </w:r>
      <w:r w:rsidRPr="00684BCA">
        <w:rPr>
          <w:sz w:val="20"/>
          <w:szCs w:val="20"/>
        </w:rPr>
        <w:t xml:space="preserve"> cạnh này thuộc </w:t>
      </w:r>
      <w:r w:rsidRPr="00684BCA">
        <w:rPr>
          <w:position w:val="-4"/>
          <w:sz w:val="20"/>
          <w:szCs w:val="20"/>
        </w:rPr>
        <w:object w:dxaOrig="180" w:dyaOrig="240">
          <v:shape id="_x0000_i1124" type="#_x0000_t75" style="width:9.2pt;height:12.1pt" o:ole="">
            <v:imagedata r:id="rId225" o:title=""/>
          </v:shape>
          <o:OLEObject Type="Embed" ProgID="Equation.DSMT4" ShapeID="_x0000_i1124" DrawAspect="Content" ObjectID="_1624814513" r:id="rId226"/>
        </w:object>
      </w:r>
      <w:r w:rsidRPr="00684BCA">
        <w:rPr>
          <w:sz w:val="20"/>
          <w:szCs w:val="20"/>
        </w:rPr>
        <w:t xml:space="preserve"> cặp cạnh, mỗi cặp cạnh là chéo nhau). Có </w:t>
      </w:r>
      <w:r w:rsidRPr="00684BCA">
        <w:rPr>
          <w:position w:val="-6"/>
          <w:sz w:val="20"/>
          <w:szCs w:val="20"/>
        </w:rPr>
        <w:object w:dxaOrig="180" w:dyaOrig="260">
          <v:shape id="_x0000_i1125" type="#_x0000_t75" style="width:9.2pt;height:13.25pt" o:ole="">
            <v:imagedata r:id="rId227" o:title=""/>
          </v:shape>
          <o:OLEObject Type="Embed" ProgID="Equation.DSMT4" ShapeID="_x0000_i1125" DrawAspect="Content" ObjectID="_1624814514" r:id="rId228"/>
        </w:object>
      </w:r>
      <w:r w:rsidRPr="00684BCA">
        <w:rPr>
          <w:sz w:val="20"/>
          <w:szCs w:val="20"/>
        </w:rPr>
        <w:t xml:space="preserve"> mặt phẳng như thế.</w:t>
      </w:r>
    </w:p>
    <w:p w:rsidR="00063871" w:rsidRPr="00684BCA" w:rsidRDefault="00F53FCF" w:rsidP="0006387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0"/>
          <w:szCs w:val="20"/>
        </w:rPr>
      </w:pPr>
      <w:r w:rsidRPr="00684BCA">
        <w:rPr>
          <w:noProof/>
          <w:sz w:val="20"/>
          <w:szCs w:val="20"/>
        </w:rPr>
        <mc:AlternateContent>
          <mc:Choice Requires="wpc">
            <w:drawing>
              <wp:inline distT="0" distB="0" distL="0" distR="0" wp14:anchorId="41B482AF" wp14:editId="45065A9A">
                <wp:extent cx="4312920" cy="1337310"/>
                <wp:effectExtent l="0" t="1270" r="0" b="4445"/>
                <wp:docPr id="308" name="Canvas 3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1" name="Freeform 310"/>
                        <wps:cNvSpPr>
                          <a:spLocks noEditPoints="1"/>
                        </wps:cNvSpPr>
                        <wps:spPr bwMode="auto">
                          <a:xfrm>
                            <a:off x="102870" y="911860"/>
                            <a:ext cx="1104900" cy="14605"/>
                          </a:xfrm>
                          <a:custGeom>
                            <a:avLst/>
                            <a:gdLst>
                              <a:gd name="T0" fmla="*/ 0 w 3145"/>
                              <a:gd name="T1" fmla="*/ 0 h 49"/>
                              <a:gd name="T2" fmla="*/ 295 w 3145"/>
                              <a:gd name="T3" fmla="*/ 0 h 49"/>
                              <a:gd name="T4" fmla="*/ 295 w 3145"/>
                              <a:gd name="T5" fmla="*/ 49 h 49"/>
                              <a:gd name="T6" fmla="*/ 0 w 3145"/>
                              <a:gd name="T7" fmla="*/ 49 h 49"/>
                              <a:gd name="T8" fmla="*/ 0 w 3145"/>
                              <a:gd name="T9" fmla="*/ 0 h 49"/>
                              <a:gd name="T10" fmla="*/ 491 w 3145"/>
                              <a:gd name="T11" fmla="*/ 0 h 49"/>
                              <a:gd name="T12" fmla="*/ 786 w 3145"/>
                              <a:gd name="T13" fmla="*/ 0 h 49"/>
                              <a:gd name="T14" fmla="*/ 786 w 3145"/>
                              <a:gd name="T15" fmla="*/ 49 h 49"/>
                              <a:gd name="T16" fmla="*/ 491 w 3145"/>
                              <a:gd name="T17" fmla="*/ 49 h 49"/>
                              <a:gd name="T18" fmla="*/ 491 w 3145"/>
                              <a:gd name="T19" fmla="*/ 0 h 49"/>
                              <a:gd name="T20" fmla="*/ 983 w 3145"/>
                              <a:gd name="T21" fmla="*/ 0 h 49"/>
                              <a:gd name="T22" fmla="*/ 1278 w 3145"/>
                              <a:gd name="T23" fmla="*/ 0 h 49"/>
                              <a:gd name="T24" fmla="*/ 1278 w 3145"/>
                              <a:gd name="T25" fmla="*/ 49 h 49"/>
                              <a:gd name="T26" fmla="*/ 983 w 3145"/>
                              <a:gd name="T27" fmla="*/ 49 h 49"/>
                              <a:gd name="T28" fmla="*/ 983 w 3145"/>
                              <a:gd name="T29" fmla="*/ 0 h 49"/>
                              <a:gd name="T30" fmla="*/ 1474 w 3145"/>
                              <a:gd name="T31" fmla="*/ 0 h 49"/>
                              <a:gd name="T32" fmla="*/ 1769 w 3145"/>
                              <a:gd name="T33" fmla="*/ 0 h 49"/>
                              <a:gd name="T34" fmla="*/ 1769 w 3145"/>
                              <a:gd name="T35" fmla="*/ 49 h 49"/>
                              <a:gd name="T36" fmla="*/ 1474 w 3145"/>
                              <a:gd name="T37" fmla="*/ 49 h 49"/>
                              <a:gd name="T38" fmla="*/ 1474 w 3145"/>
                              <a:gd name="T39" fmla="*/ 0 h 49"/>
                              <a:gd name="T40" fmla="*/ 1966 w 3145"/>
                              <a:gd name="T41" fmla="*/ 0 h 49"/>
                              <a:gd name="T42" fmla="*/ 2261 w 3145"/>
                              <a:gd name="T43" fmla="*/ 0 h 49"/>
                              <a:gd name="T44" fmla="*/ 2261 w 3145"/>
                              <a:gd name="T45" fmla="*/ 49 h 49"/>
                              <a:gd name="T46" fmla="*/ 1966 w 3145"/>
                              <a:gd name="T47" fmla="*/ 49 h 49"/>
                              <a:gd name="T48" fmla="*/ 1966 w 3145"/>
                              <a:gd name="T49" fmla="*/ 0 h 49"/>
                              <a:gd name="T50" fmla="*/ 2457 w 3145"/>
                              <a:gd name="T51" fmla="*/ 0 h 49"/>
                              <a:gd name="T52" fmla="*/ 2752 w 3145"/>
                              <a:gd name="T53" fmla="*/ 0 h 49"/>
                              <a:gd name="T54" fmla="*/ 2752 w 3145"/>
                              <a:gd name="T55" fmla="*/ 49 h 49"/>
                              <a:gd name="T56" fmla="*/ 2457 w 3145"/>
                              <a:gd name="T57" fmla="*/ 49 h 49"/>
                              <a:gd name="T58" fmla="*/ 2457 w 3145"/>
                              <a:gd name="T59" fmla="*/ 0 h 49"/>
                              <a:gd name="T60" fmla="*/ 2949 w 3145"/>
                              <a:gd name="T61" fmla="*/ 0 h 49"/>
                              <a:gd name="T62" fmla="*/ 3145 w 3145"/>
                              <a:gd name="T63" fmla="*/ 0 h 49"/>
                              <a:gd name="T64" fmla="*/ 3145 w 3145"/>
                              <a:gd name="T65" fmla="*/ 49 h 49"/>
                              <a:gd name="T66" fmla="*/ 2949 w 3145"/>
                              <a:gd name="T67" fmla="*/ 49 h 49"/>
                              <a:gd name="T68" fmla="*/ 2949 w 3145"/>
                              <a:gd name="T69" fmla="*/ 0 h 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3145" h="49">
                                <a:moveTo>
                                  <a:pt x="0" y="0"/>
                                </a:moveTo>
                                <a:lnTo>
                                  <a:pt x="295" y="0"/>
                                </a:lnTo>
                                <a:lnTo>
                                  <a:pt x="295" y="49"/>
                                </a:lnTo>
                                <a:lnTo>
                                  <a:pt x="0" y="4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491" y="0"/>
                                </a:moveTo>
                                <a:lnTo>
                                  <a:pt x="786" y="0"/>
                                </a:lnTo>
                                <a:lnTo>
                                  <a:pt x="786" y="49"/>
                                </a:lnTo>
                                <a:lnTo>
                                  <a:pt x="491" y="49"/>
                                </a:lnTo>
                                <a:lnTo>
                                  <a:pt x="491" y="0"/>
                                </a:lnTo>
                                <a:close/>
                                <a:moveTo>
                                  <a:pt x="983" y="0"/>
                                </a:moveTo>
                                <a:lnTo>
                                  <a:pt x="1278" y="0"/>
                                </a:lnTo>
                                <a:lnTo>
                                  <a:pt x="1278" y="49"/>
                                </a:lnTo>
                                <a:lnTo>
                                  <a:pt x="983" y="49"/>
                                </a:lnTo>
                                <a:lnTo>
                                  <a:pt x="983" y="0"/>
                                </a:lnTo>
                                <a:close/>
                                <a:moveTo>
                                  <a:pt x="1474" y="0"/>
                                </a:moveTo>
                                <a:lnTo>
                                  <a:pt x="1769" y="0"/>
                                </a:lnTo>
                                <a:lnTo>
                                  <a:pt x="1769" y="49"/>
                                </a:lnTo>
                                <a:lnTo>
                                  <a:pt x="1474" y="49"/>
                                </a:lnTo>
                                <a:lnTo>
                                  <a:pt x="1474" y="0"/>
                                </a:lnTo>
                                <a:close/>
                                <a:moveTo>
                                  <a:pt x="1966" y="0"/>
                                </a:moveTo>
                                <a:lnTo>
                                  <a:pt x="2261" y="0"/>
                                </a:lnTo>
                                <a:lnTo>
                                  <a:pt x="2261" y="49"/>
                                </a:lnTo>
                                <a:lnTo>
                                  <a:pt x="1966" y="49"/>
                                </a:lnTo>
                                <a:lnTo>
                                  <a:pt x="1966" y="0"/>
                                </a:lnTo>
                                <a:close/>
                                <a:moveTo>
                                  <a:pt x="2457" y="0"/>
                                </a:moveTo>
                                <a:lnTo>
                                  <a:pt x="2752" y="0"/>
                                </a:lnTo>
                                <a:lnTo>
                                  <a:pt x="2752" y="49"/>
                                </a:lnTo>
                                <a:lnTo>
                                  <a:pt x="2457" y="49"/>
                                </a:lnTo>
                                <a:lnTo>
                                  <a:pt x="2457" y="0"/>
                                </a:lnTo>
                                <a:close/>
                                <a:moveTo>
                                  <a:pt x="2949" y="0"/>
                                </a:moveTo>
                                <a:lnTo>
                                  <a:pt x="3145" y="0"/>
                                </a:lnTo>
                                <a:lnTo>
                                  <a:pt x="3145" y="49"/>
                                </a:lnTo>
                                <a:lnTo>
                                  <a:pt x="2949" y="49"/>
                                </a:lnTo>
                                <a:lnTo>
                                  <a:pt x="294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Line 311"/>
                        <wps:cNvCnPr/>
                        <wps:spPr bwMode="auto">
                          <a:xfrm>
                            <a:off x="102870" y="918845"/>
                            <a:ext cx="517525" cy="30988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312"/>
                        <wps:cNvCnPr/>
                        <wps:spPr bwMode="auto">
                          <a:xfrm flipV="1">
                            <a:off x="620395" y="918845"/>
                            <a:ext cx="587375" cy="30988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313"/>
                        <wps:cNvCnPr/>
                        <wps:spPr bwMode="auto">
                          <a:xfrm flipV="1">
                            <a:off x="102870" y="139700"/>
                            <a:ext cx="321945" cy="779145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314"/>
                        <wps:cNvCnPr/>
                        <wps:spPr bwMode="auto">
                          <a:xfrm>
                            <a:off x="424815" y="139700"/>
                            <a:ext cx="782955" cy="779145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315"/>
                        <wps:cNvCnPr/>
                        <wps:spPr bwMode="auto">
                          <a:xfrm>
                            <a:off x="424815" y="139700"/>
                            <a:ext cx="195580" cy="1089025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Freeform 316"/>
                        <wps:cNvSpPr>
                          <a:spLocks noEditPoints="1"/>
                        </wps:cNvSpPr>
                        <wps:spPr bwMode="auto">
                          <a:xfrm>
                            <a:off x="264160" y="527050"/>
                            <a:ext cx="551815" cy="4445"/>
                          </a:xfrm>
                          <a:custGeom>
                            <a:avLst/>
                            <a:gdLst>
                              <a:gd name="T0" fmla="*/ 0 w 1572"/>
                              <a:gd name="T1" fmla="*/ 0 h 17"/>
                              <a:gd name="T2" fmla="*/ 98 w 1572"/>
                              <a:gd name="T3" fmla="*/ 0 h 17"/>
                              <a:gd name="T4" fmla="*/ 98 w 1572"/>
                              <a:gd name="T5" fmla="*/ 17 h 17"/>
                              <a:gd name="T6" fmla="*/ 0 w 1572"/>
                              <a:gd name="T7" fmla="*/ 17 h 17"/>
                              <a:gd name="T8" fmla="*/ 0 w 1572"/>
                              <a:gd name="T9" fmla="*/ 0 h 17"/>
                              <a:gd name="T10" fmla="*/ 164 w 1572"/>
                              <a:gd name="T11" fmla="*/ 0 h 17"/>
                              <a:gd name="T12" fmla="*/ 262 w 1572"/>
                              <a:gd name="T13" fmla="*/ 0 h 17"/>
                              <a:gd name="T14" fmla="*/ 262 w 1572"/>
                              <a:gd name="T15" fmla="*/ 17 h 17"/>
                              <a:gd name="T16" fmla="*/ 164 w 1572"/>
                              <a:gd name="T17" fmla="*/ 17 h 17"/>
                              <a:gd name="T18" fmla="*/ 164 w 1572"/>
                              <a:gd name="T19" fmla="*/ 0 h 17"/>
                              <a:gd name="T20" fmla="*/ 327 w 1572"/>
                              <a:gd name="T21" fmla="*/ 0 h 17"/>
                              <a:gd name="T22" fmla="*/ 426 w 1572"/>
                              <a:gd name="T23" fmla="*/ 0 h 17"/>
                              <a:gd name="T24" fmla="*/ 426 w 1572"/>
                              <a:gd name="T25" fmla="*/ 17 h 17"/>
                              <a:gd name="T26" fmla="*/ 327 w 1572"/>
                              <a:gd name="T27" fmla="*/ 17 h 17"/>
                              <a:gd name="T28" fmla="*/ 327 w 1572"/>
                              <a:gd name="T29" fmla="*/ 0 h 17"/>
                              <a:gd name="T30" fmla="*/ 491 w 1572"/>
                              <a:gd name="T31" fmla="*/ 0 h 17"/>
                              <a:gd name="T32" fmla="*/ 589 w 1572"/>
                              <a:gd name="T33" fmla="*/ 0 h 17"/>
                              <a:gd name="T34" fmla="*/ 589 w 1572"/>
                              <a:gd name="T35" fmla="*/ 17 h 17"/>
                              <a:gd name="T36" fmla="*/ 491 w 1572"/>
                              <a:gd name="T37" fmla="*/ 17 h 17"/>
                              <a:gd name="T38" fmla="*/ 491 w 1572"/>
                              <a:gd name="T39" fmla="*/ 0 h 17"/>
                              <a:gd name="T40" fmla="*/ 655 w 1572"/>
                              <a:gd name="T41" fmla="*/ 0 h 17"/>
                              <a:gd name="T42" fmla="*/ 753 w 1572"/>
                              <a:gd name="T43" fmla="*/ 0 h 17"/>
                              <a:gd name="T44" fmla="*/ 753 w 1572"/>
                              <a:gd name="T45" fmla="*/ 17 h 17"/>
                              <a:gd name="T46" fmla="*/ 655 w 1572"/>
                              <a:gd name="T47" fmla="*/ 17 h 17"/>
                              <a:gd name="T48" fmla="*/ 655 w 1572"/>
                              <a:gd name="T49" fmla="*/ 0 h 17"/>
                              <a:gd name="T50" fmla="*/ 819 w 1572"/>
                              <a:gd name="T51" fmla="*/ 0 h 17"/>
                              <a:gd name="T52" fmla="*/ 917 w 1572"/>
                              <a:gd name="T53" fmla="*/ 0 h 17"/>
                              <a:gd name="T54" fmla="*/ 917 w 1572"/>
                              <a:gd name="T55" fmla="*/ 17 h 17"/>
                              <a:gd name="T56" fmla="*/ 819 w 1572"/>
                              <a:gd name="T57" fmla="*/ 17 h 17"/>
                              <a:gd name="T58" fmla="*/ 819 w 1572"/>
                              <a:gd name="T59" fmla="*/ 0 h 17"/>
                              <a:gd name="T60" fmla="*/ 983 w 1572"/>
                              <a:gd name="T61" fmla="*/ 0 h 17"/>
                              <a:gd name="T62" fmla="*/ 1081 w 1572"/>
                              <a:gd name="T63" fmla="*/ 0 h 17"/>
                              <a:gd name="T64" fmla="*/ 1081 w 1572"/>
                              <a:gd name="T65" fmla="*/ 17 h 17"/>
                              <a:gd name="T66" fmla="*/ 983 w 1572"/>
                              <a:gd name="T67" fmla="*/ 17 h 17"/>
                              <a:gd name="T68" fmla="*/ 983 w 1572"/>
                              <a:gd name="T69" fmla="*/ 0 h 17"/>
                              <a:gd name="T70" fmla="*/ 1146 w 1572"/>
                              <a:gd name="T71" fmla="*/ 0 h 17"/>
                              <a:gd name="T72" fmla="*/ 1245 w 1572"/>
                              <a:gd name="T73" fmla="*/ 0 h 17"/>
                              <a:gd name="T74" fmla="*/ 1245 w 1572"/>
                              <a:gd name="T75" fmla="*/ 17 h 17"/>
                              <a:gd name="T76" fmla="*/ 1146 w 1572"/>
                              <a:gd name="T77" fmla="*/ 17 h 17"/>
                              <a:gd name="T78" fmla="*/ 1146 w 1572"/>
                              <a:gd name="T79" fmla="*/ 0 h 17"/>
                              <a:gd name="T80" fmla="*/ 1310 w 1572"/>
                              <a:gd name="T81" fmla="*/ 0 h 17"/>
                              <a:gd name="T82" fmla="*/ 1409 w 1572"/>
                              <a:gd name="T83" fmla="*/ 0 h 17"/>
                              <a:gd name="T84" fmla="*/ 1409 w 1572"/>
                              <a:gd name="T85" fmla="*/ 17 h 17"/>
                              <a:gd name="T86" fmla="*/ 1310 w 1572"/>
                              <a:gd name="T87" fmla="*/ 17 h 17"/>
                              <a:gd name="T88" fmla="*/ 1310 w 1572"/>
                              <a:gd name="T89" fmla="*/ 0 h 17"/>
                              <a:gd name="T90" fmla="*/ 1474 w 1572"/>
                              <a:gd name="T91" fmla="*/ 0 h 17"/>
                              <a:gd name="T92" fmla="*/ 1572 w 1572"/>
                              <a:gd name="T93" fmla="*/ 0 h 17"/>
                              <a:gd name="T94" fmla="*/ 1572 w 1572"/>
                              <a:gd name="T95" fmla="*/ 17 h 17"/>
                              <a:gd name="T96" fmla="*/ 1474 w 1572"/>
                              <a:gd name="T97" fmla="*/ 17 h 17"/>
                              <a:gd name="T98" fmla="*/ 1474 w 1572"/>
                              <a:gd name="T99" fmla="*/ 0 h 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572" h="17">
                                <a:moveTo>
                                  <a:pt x="0" y="0"/>
                                </a:moveTo>
                                <a:lnTo>
                                  <a:pt x="98" y="0"/>
                                </a:lnTo>
                                <a:lnTo>
                                  <a:pt x="98" y="17"/>
                                </a:lnTo>
                                <a:lnTo>
                                  <a:pt x="0" y="17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64" y="0"/>
                                </a:moveTo>
                                <a:lnTo>
                                  <a:pt x="262" y="0"/>
                                </a:lnTo>
                                <a:lnTo>
                                  <a:pt x="262" y="17"/>
                                </a:lnTo>
                                <a:lnTo>
                                  <a:pt x="164" y="17"/>
                                </a:lnTo>
                                <a:lnTo>
                                  <a:pt x="164" y="0"/>
                                </a:lnTo>
                                <a:close/>
                                <a:moveTo>
                                  <a:pt x="327" y="0"/>
                                </a:moveTo>
                                <a:lnTo>
                                  <a:pt x="426" y="0"/>
                                </a:lnTo>
                                <a:lnTo>
                                  <a:pt x="426" y="17"/>
                                </a:lnTo>
                                <a:lnTo>
                                  <a:pt x="327" y="17"/>
                                </a:lnTo>
                                <a:lnTo>
                                  <a:pt x="327" y="0"/>
                                </a:lnTo>
                                <a:close/>
                                <a:moveTo>
                                  <a:pt x="491" y="0"/>
                                </a:moveTo>
                                <a:lnTo>
                                  <a:pt x="589" y="0"/>
                                </a:lnTo>
                                <a:lnTo>
                                  <a:pt x="589" y="17"/>
                                </a:lnTo>
                                <a:lnTo>
                                  <a:pt x="491" y="17"/>
                                </a:lnTo>
                                <a:lnTo>
                                  <a:pt x="491" y="0"/>
                                </a:lnTo>
                                <a:close/>
                                <a:moveTo>
                                  <a:pt x="655" y="0"/>
                                </a:moveTo>
                                <a:lnTo>
                                  <a:pt x="753" y="0"/>
                                </a:lnTo>
                                <a:lnTo>
                                  <a:pt x="753" y="17"/>
                                </a:lnTo>
                                <a:lnTo>
                                  <a:pt x="655" y="17"/>
                                </a:lnTo>
                                <a:lnTo>
                                  <a:pt x="655" y="0"/>
                                </a:lnTo>
                                <a:close/>
                                <a:moveTo>
                                  <a:pt x="819" y="0"/>
                                </a:moveTo>
                                <a:lnTo>
                                  <a:pt x="917" y="0"/>
                                </a:lnTo>
                                <a:lnTo>
                                  <a:pt x="917" y="17"/>
                                </a:lnTo>
                                <a:lnTo>
                                  <a:pt x="819" y="17"/>
                                </a:lnTo>
                                <a:lnTo>
                                  <a:pt x="819" y="0"/>
                                </a:lnTo>
                                <a:close/>
                                <a:moveTo>
                                  <a:pt x="983" y="0"/>
                                </a:moveTo>
                                <a:lnTo>
                                  <a:pt x="1081" y="0"/>
                                </a:lnTo>
                                <a:lnTo>
                                  <a:pt x="1081" y="17"/>
                                </a:lnTo>
                                <a:lnTo>
                                  <a:pt x="983" y="17"/>
                                </a:lnTo>
                                <a:lnTo>
                                  <a:pt x="983" y="0"/>
                                </a:lnTo>
                                <a:close/>
                                <a:moveTo>
                                  <a:pt x="1146" y="0"/>
                                </a:moveTo>
                                <a:lnTo>
                                  <a:pt x="1245" y="0"/>
                                </a:lnTo>
                                <a:lnTo>
                                  <a:pt x="1245" y="17"/>
                                </a:lnTo>
                                <a:lnTo>
                                  <a:pt x="1146" y="17"/>
                                </a:lnTo>
                                <a:lnTo>
                                  <a:pt x="1146" y="0"/>
                                </a:lnTo>
                                <a:close/>
                                <a:moveTo>
                                  <a:pt x="1310" y="0"/>
                                </a:moveTo>
                                <a:lnTo>
                                  <a:pt x="1409" y="0"/>
                                </a:lnTo>
                                <a:lnTo>
                                  <a:pt x="1409" y="17"/>
                                </a:lnTo>
                                <a:lnTo>
                                  <a:pt x="1310" y="17"/>
                                </a:lnTo>
                                <a:lnTo>
                                  <a:pt x="1310" y="0"/>
                                </a:lnTo>
                                <a:close/>
                                <a:moveTo>
                                  <a:pt x="1474" y="0"/>
                                </a:moveTo>
                                <a:lnTo>
                                  <a:pt x="1572" y="0"/>
                                </a:lnTo>
                                <a:lnTo>
                                  <a:pt x="1572" y="17"/>
                                </a:lnTo>
                                <a:lnTo>
                                  <a:pt x="1474" y="17"/>
                                </a:lnTo>
                                <a:lnTo>
                                  <a:pt x="147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Freeform 317"/>
                        <wps:cNvSpPr>
                          <a:spLocks noEditPoints="1"/>
                        </wps:cNvSpPr>
                        <wps:spPr bwMode="auto">
                          <a:xfrm>
                            <a:off x="1598930" y="897255"/>
                            <a:ext cx="1104900" cy="14605"/>
                          </a:xfrm>
                          <a:custGeom>
                            <a:avLst/>
                            <a:gdLst>
                              <a:gd name="T0" fmla="*/ 0 w 3145"/>
                              <a:gd name="T1" fmla="*/ 0 h 49"/>
                              <a:gd name="T2" fmla="*/ 295 w 3145"/>
                              <a:gd name="T3" fmla="*/ 0 h 49"/>
                              <a:gd name="T4" fmla="*/ 295 w 3145"/>
                              <a:gd name="T5" fmla="*/ 49 h 49"/>
                              <a:gd name="T6" fmla="*/ 0 w 3145"/>
                              <a:gd name="T7" fmla="*/ 49 h 49"/>
                              <a:gd name="T8" fmla="*/ 0 w 3145"/>
                              <a:gd name="T9" fmla="*/ 0 h 49"/>
                              <a:gd name="T10" fmla="*/ 492 w 3145"/>
                              <a:gd name="T11" fmla="*/ 0 h 49"/>
                              <a:gd name="T12" fmla="*/ 786 w 3145"/>
                              <a:gd name="T13" fmla="*/ 0 h 49"/>
                              <a:gd name="T14" fmla="*/ 786 w 3145"/>
                              <a:gd name="T15" fmla="*/ 49 h 49"/>
                              <a:gd name="T16" fmla="*/ 492 w 3145"/>
                              <a:gd name="T17" fmla="*/ 49 h 49"/>
                              <a:gd name="T18" fmla="*/ 492 w 3145"/>
                              <a:gd name="T19" fmla="*/ 0 h 49"/>
                              <a:gd name="T20" fmla="*/ 983 w 3145"/>
                              <a:gd name="T21" fmla="*/ 0 h 49"/>
                              <a:gd name="T22" fmla="*/ 1278 w 3145"/>
                              <a:gd name="T23" fmla="*/ 0 h 49"/>
                              <a:gd name="T24" fmla="*/ 1278 w 3145"/>
                              <a:gd name="T25" fmla="*/ 49 h 49"/>
                              <a:gd name="T26" fmla="*/ 983 w 3145"/>
                              <a:gd name="T27" fmla="*/ 49 h 49"/>
                              <a:gd name="T28" fmla="*/ 983 w 3145"/>
                              <a:gd name="T29" fmla="*/ 0 h 49"/>
                              <a:gd name="T30" fmla="*/ 1474 w 3145"/>
                              <a:gd name="T31" fmla="*/ 0 h 49"/>
                              <a:gd name="T32" fmla="*/ 1769 w 3145"/>
                              <a:gd name="T33" fmla="*/ 0 h 49"/>
                              <a:gd name="T34" fmla="*/ 1769 w 3145"/>
                              <a:gd name="T35" fmla="*/ 49 h 49"/>
                              <a:gd name="T36" fmla="*/ 1474 w 3145"/>
                              <a:gd name="T37" fmla="*/ 49 h 49"/>
                              <a:gd name="T38" fmla="*/ 1474 w 3145"/>
                              <a:gd name="T39" fmla="*/ 0 h 49"/>
                              <a:gd name="T40" fmla="*/ 1966 w 3145"/>
                              <a:gd name="T41" fmla="*/ 0 h 49"/>
                              <a:gd name="T42" fmla="*/ 2261 w 3145"/>
                              <a:gd name="T43" fmla="*/ 0 h 49"/>
                              <a:gd name="T44" fmla="*/ 2261 w 3145"/>
                              <a:gd name="T45" fmla="*/ 49 h 49"/>
                              <a:gd name="T46" fmla="*/ 1966 w 3145"/>
                              <a:gd name="T47" fmla="*/ 49 h 49"/>
                              <a:gd name="T48" fmla="*/ 1966 w 3145"/>
                              <a:gd name="T49" fmla="*/ 0 h 49"/>
                              <a:gd name="T50" fmla="*/ 2457 w 3145"/>
                              <a:gd name="T51" fmla="*/ 0 h 49"/>
                              <a:gd name="T52" fmla="*/ 2752 w 3145"/>
                              <a:gd name="T53" fmla="*/ 0 h 49"/>
                              <a:gd name="T54" fmla="*/ 2752 w 3145"/>
                              <a:gd name="T55" fmla="*/ 49 h 49"/>
                              <a:gd name="T56" fmla="*/ 2457 w 3145"/>
                              <a:gd name="T57" fmla="*/ 49 h 49"/>
                              <a:gd name="T58" fmla="*/ 2457 w 3145"/>
                              <a:gd name="T59" fmla="*/ 0 h 49"/>
                              <a:gd name="T60" fmla="*/ 2949 w 3145"/>
                              <a:gd name="T61" fmla="*/ 0 h 49"/>
                              <a:gd name="T62" fmla="*/ 3145 w 3145"/>
                              <a:gd name="T63" fmla="*/ 0 h 49"/>
                              <a:gd name="T64" fmla="*/ 3145 w 3145"/>
                              <a:gd name="T65" fmla="*/ 49 h 49"/>
                              <a:gd name="T66" fmla="*/ 2949 w 3145"/>
                              <a:gd name="T67" fmla="*/ 49 h 49"/>
                              <a:gd name="T68" fmla="*/ 2949 w 3145"/>
                              <a:gd name="T69" fmla="*/ 0 h 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3145" h="49">
                                <a:moveTo>
                                  <a:pt x="0" y="0"/>
                                </a:moveTo>
                                <a:lnTo>
                                  <a:pt x="295" y="0"/>
                                </a:lnTo>
                                <a:lnTo>
                                  <a:pt x="295" y="49"/>
                                </a:lnTo>
                                <a:lnTo>
                                  <a:pt x="0" y="4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492" y="0"/>
                                </a:moveTo>
                                <a:lnTo>
                                  <a:pt x="786" y="0"/>
                                </a:lnTo>
                                <a:lnTo>
                                  <a:pt x="786" y="49"/>
                                </a:lnTo>
                                <a:lnTo>
                                  <a:pt x="492" y="49"/>
                                </a:lnTo>
                                <a:lnTo>
                                  <a:pt x="492" y="0"/>
                                </a:lnTo>
                                <a:close/>
                                <a:moveTo>
                                  <a:pt x="983" y="0"/>
                                </a:moveTo>
                                <a:lnTo>
                                  <a:pt x="1278" y="0"/>
                                </a:lnTo>
                                <a:lnTo>
                                  <a:pt x="1278" y="49"/>
                                </a:lnTo>
                                <a:lnTo>
                                  <a:pt x="983" y="49"/>
                                </a:lnTo>
                                <a:lnTo>
                                  <a:pt x="983" y="0"/>
                                </a:lnTo>
                                <a:close/>
                                <a:moveTo>
                                  <a:pt x="1474" y="0"/>
                                </a:moveTo>
                                <a:lnTo>
                                  <a:pt x="1769" y="0"/>
                                </a:lnTo>
                                <a:lnTo>
                                  <a:pt x="1769" y="49"/>
                                </a:lnTo>
                                <a:lnTo>
                                  <a:pt x="1474" y="49"/>
                                </a:lnTo>
                                <a:lnTo>
                                  <a:pt x="1474" y="0"/>
                                </a:lnTo>
                                <a:close/>
                                <a:moveTo>
                                  <a:pt x="1966" y="0"/>
                                </a:moveTo>
                                <a:lnTo>
                                  <a:pt x="2261" y="0"/>
                                </a:lnTo>
                                <a:lnTo>
                                  <a:pt x="2261" y="49"/>
                                </a:lnTo>
                                <a:lnTo>
                                  <a:pt x="1966" y="49"/>
                                </a:lnTo>
                                <a:lnTo>
                                  <a:pt x="1966" y="0"/>
                                </a:lnTo>
                                <a:close/>
                                <a:moveTo>
                                  <a:pt x="2457" y="0"/>
                                </a:moveTo>
                                <a:lnTo>
                                  <a:pt x="2752" y="0"/>
                                </a:lnTo>
                                <a:lnTo>
                                  <a:pt x="2752" y="49"/>
                                </a:lnTo>
                                <a:lnTo>
                                  <a:pt x="2457" y="49"/>
                                </a:lnTo>
                                <a:lnTo>
                                  <a:pt x="2457" y="0"/>
                                </a:lnTo>
                                <a:close/>
                                <a:moveTo>
                                  <a:pt x="2949" y="0"/>
                                </a:moveTo>
                                <a:lnTo>
                                  <a:pt x="3145" y="0"/>
                                </a:lnTo>
                                <a:lnTo>
                                  <a:pt x="3145" y="49"/>
                                </a:lnTo>
                                <a:lnTo>
                                  <a:pt x="2949" y="49"/>
                                </a:lnTo>
                                <a:lnTo>
                                  <a:pt x="294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Line 318"/>
                        <wps:cNvCnPr/>
                        <wps:spPr bwMode="auto">
                          <a:xfrm>
                            <a:off x="1598930" y="904875"/>
                            <a:ext cx="517525" cy="30988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319"/>
                        <wps:cNvCnPr/>
                        <wps:spPr bwMode="auto">
                          <a:xfrm flipV="1">
                            <a:off x="2116455" y="904875"/>
                            <a:ext cx="587375" cy="30988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320"/>
                        <wps:cNvCnPr/>
                        <wps:spPr bwMode="auto">
                          <a:xfrm flipV="1">
                            <a:off x="1598930" y="125095"/>
                            <a:ext cx="321945" cy="77978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321"/>
                        <wps:cNvCnPr/>
                        <wps:spPr bwMode="auto">
                          <a:xfrm>
                            <a:off x="1920875" y="125095"/>
                            <a:ext cx="782955" cy="77978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322"/>
                        <wps:cNvCnPr/>
                        <wps:spPr bwMode="auto">
                          <a:xfrm>
                            <a:off x="1920875" y="125095"/>
                            <a:ext cx="195580" cy="108966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Freeform 323"/>
                        <wps:cNvSpPr>
                          <a:spLocks noEditPoints="1"/>
                        </wps:cNvSpPr>
                        <wps:spPr bwMode="auto">
                          <a:xfrm>
                            <a:off x="3089275" y="887730"/>
                            <a:ext cx="1105535" cy="14605"/>
                          </a:xfrm>
                          <a:custGeom>
                            <a:avLst/>
                            <a:gdLst>
                              <a:gd name="T0" fmla="*/ 0 w 3145"/>
                              <a:gd name="T1" fmla="*/ 0 h 49"/>
                              <a:gd name="T2" fmla="*/ 295 w 3145"/>
                              <a:gd name="T3" fmla="*/ 0 h 49"/>
                              <a:gd name="T4" fmla="*/ 295 w 3145"/>
                              <a:gd name="T5" fmla="*/ 49 h 49"/>
                              <a:gd name="T6" fmla="*/ 0 w 3145"/>
                              <a:gd name="T7" fmla="*/ 49 h 49"/>
                              <a:gd name="T8" fmla="*/ 0 w 3145"/>
                              <a:gd name="T9" fmla="*/ 0 h 49"/>
                              <a:gd name="T10" fmla="*/ 491 w 3145"/>
                              <a:gd name="T11" fmla="*/ 0 h 49"/>
                              <a:gd name="T12" fmla="*/ 786 w 3145"/>
                              <a:gd name="T13" fmla="*/ 0 h 49"/>
                              <a:gd name="T14" fmla="*/ 786 w 3145"/>
                              <a:gd name="T15" fmla="*/ 49 h 49"/>
                              <a:gd name="T16" fmla="*/ 491 w 3145"/>
                              <a:gd name="T17" fmla="*/ 49 h 49"/>
                              <a:gd name="T18" fmla="*/ 491 w 3145"/>
                              <a:gd name="T19" fmla="*/ 0 h 49"/>
                              <a:gd name="T20" fmla="*/ 983 w 3145"/>
                              <a:gd name="T21" fmla="*/ 0 h 49"/>
                              <a:gd name="T22" fmla="*/ 1278 w 3145"/>
                              <a:gd name="T23" fmla="*/ 0 h 49"/>
                              <a:gd name="T24" fmla="*/ 1278 w 3145"/>
                              <a:gd name="T25" fmla="*/ 49 h 49"/>
                              <a:gd name="T26" fmla="*/ 983 w 3145"/>
                              <a:gd name="T27" fmla="*/ 49 h 49"/>
                              <a:gd name="T28" fmla="*/ 983 w 3145"/>
                              <a:gd name="T29" fmla="*/ 0 h 49"/>
                              <a:gd name="T30" fmla="*/ 1474 w 3145"/>
                              <a:gd name="T31" fmla="*/ 0 h 49"/>
                              <a:gd name="T32" fmla="*/ 1769 w 3145"/>
                              <a:gd name="T33" fmla="*/ 0 h 49"/>
                              <a:gd name="T34" fmla="*/ 1769 w 3145"/>
                              <a:gd name="T35" fmla="*/ 49 h 49"/>
                              <a:gd name="T36" fmla="*/ 1474 w 3145"/>
                              <a:gd name="T37" fmla="*/ 49 h 49"/>
                              <a:gd name="T38" fmla="*/ 1474 w 3145"/>
                              <a:gd name="T39" fmla="*/ 0 h 49"/>
                              <a:gd name="T40" fmla="*/ 1966 w 3145"/>
                              <a:gd name="T41" fmla="*/ 0 h 49"/>
                              <a:gd name="T42" fmla="*/ 2260 w 3145"/>
                              <a:gd name="T43" fmla="*/ 0 h 49"/>
                              <a:gd name="T44" fmla="*/ 2260 w 3145"/>
                              <a:gd name="T45" fmla="*/ 49 h 49"/>
                              <a:gd name="T46" fmla="*/ 1966 w 3145"/>
                              <a:gd name="T47" fmla="*/ 49 h 49"/>
                              <a:gd name="T48" fmla="*/ 1966 w 3145"/>
                              <a:gd name="T49" fmla="*/ 0 h 49"/>
                              <a:gd name="T50" fmla="*/ 2457 w 3145"/>
                              <a:gd name="T51" fmla="*/ 0 h 49"/>
                              <a:gd name="T52" fmla="*/ 2752 w 3145"/>
                              <a:gd name="T53" fmla="*/ 0 h 49"/>
                              <a:gd name="T54" fmla="*/ 2752 w 3145"/>
                              <a:gd name="T55" fmla="*/ 49 h 49"/>
                              <a:gd name="T56" fmla="*/ 2457 w 3145"/>
                              <a:gd name="T57" fmla="*/ 49 h 49"/>
                              <a:gd name="T58" fmla="*/ 2457 w 3145"/>
                              <a:gd name="T59" fmla="*/ 0 h 49"/>
                              <a:gd name="T60" fmla="*/ 2948 w 3145"/>
                              <a:gd name="T61" fmla="*/ 0 h 49"/>
                              <a:gd name="T62" fmla="*/ 3145 w 3145"/>
                              <a:gd name="T63" fmla="*/ 0 h 49"/>
                              <a:gd name="T64" fmla="*/ 3145 w 3145"/>
                              <a:gd name="T65" fmla="*/ 49 h 49"/>
                              <a:gd name="T66" fmla="*/ 2948 w 3145"/>
                              <a:gd name="T67" fmla="*/ 49 h 49"/>
                              <a:gd name="T68" fmla="*/ 2948 w 3145"/>
                              <a:gd name="T69" fmla="*/ 0 h 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3145" h="49">
                                <a:moveTo>
                                  <a:pt x="0" y="0"/>
                                </a:moveTo>
                                <a:lnTo>
                                  <a:pt x="295" y="0"/>
                                </a:lnTo>
                                <a:lnTo>
                                  <a:pt x="295" y="49"/>
                                </a:lnTo>
                                <a:lnTo>
                                  <a:pt x="0" y="4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491" y="0"/>
                                </a:moveTo>
                                <a:lnTo>
                                  <a:pt x="786" y="0"/>
                                </a:lnTo>
                                <a:lnTo>
                                  <a:pt x="786" y="49"/>
                                </a:lnTo>
                                <a:lnTo>
                                  <a:pt x="491" y="49"/>
                                </a:lnTo>
                                <a:lnTo>
                                  <a:pt x="491" y="0"/>
                                </a:lnTo>
                                <a:close/>
                                <a:moveTo>
                                  <a:pt x="983" y="0"/>
                                </a:moveTo>
                                <a:lnTo>
                                  <a:pt x="1278" y="0"/>
                                </a:lnTo>
                                <a:lnTo>
                                  <a:pt x="1278" y="49"/>
                                </a:lnTo>
                                <a:lnTo>
                                  <a:pt x="983" y="49"/>
                                </a:lnTo>
                                <a:lnTo>
                                  <a:pt x="983" y="0"/>
                                </a:lnTo>
                                <a:close/>
                                <a:moveTo>
                                  <a:pt x="1474" y="0"/>
                                </a:moveTo>
                                <a:lnTo>
                                  <a:pt x="1769" y="0"/>
                                </a:lnTo>
                                <a:lnTo>
                                  <a:pt x="1769" y="49"/>
                                </a:lnTo>
                                <a:lnTo>
                                  <a:pt x="1474" y="49"/>
                                </a:lnTo>
                                <a:lnTo>
                                  <a:pt x="1474" y="0"/>
                                </a:lnTo>
                                <a:close/>
                                <a:moveTo>
                                  <a:pt x="1966" y="0"/>
                                </a:moveTo>
                                <a:lnTo>
                                  <a:pt x="2260" y="0"/>
                                </a:lnTo>
                                <a:lnTo>
                                  <a:pt x="2260" y="49"/>
                                </a:lnTo>
                                <a:lnTo>
                                  <a:pt x="1966" y="49"/>
                                </a:lnTo>
                                <a:lnTo>
                                  <a:pt x="1966" y="0"/>
                                </a:lnTo>
                                <a:close/>
                                <a:moveTo>
                                  <a:pt x="2457" y="0"/>
                                </a:moveTo>
                                <a:lnTo>
                                  <a:pt x="2752" y="0"/>
                                </a:lnTo>
                                <a:lnTo>
                                  <a:pt x="2752" y="49"/>
                                </a:lnTo>
                                <a:lnTo>
                                  <a:pt x="2457" y="49"/>
                                </a:lnTo>
                                <a:lnTo>
                                  <a:pt x="2457" y="0"/>
                                </a:lnTo>
                                <a:close/>
                                <a:moveTo>
                                  <a:pt x="2948" y="0"/>
                                </a:moveTo>
                                <a:lnTo>
                                  <a:pt x="3145" y="0"/>
                                </a:lnTo>
                                <a:lnTo>
                                  <a:pt x="3145" y="49"/>
                                </a:lnTo>
                                <a:lnTo>
                                  <a:pt x="2948" y="49"/>
                                </a:lnTo>
                                <a:lnTo>
                                  <a:pt x="294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Line 324"/>
                        <wps:cNvCnPr/>
                        <wps:spPr bwMode="auto">
                          <a:xfrm>
                            <a:off x="3089275" y="894715"/>
                            <a:ext cx="518160" cy="30988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325"/>
                        <wps:cNvCnPr/>
                        <wps:spPr bwMode="auto">
                          <a:xfrm flipV="1">
                            <a:off x="3607435" y="894715"/>
                            <a:ext cx="587375" cy="30988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326"/>
                        <wps:cNvCnPr/>
                        <wps:spPr bwMode="auto">
                          <a:xfrm flipV="1">
                            <a:off x="3089275" y="114935"/>
                            <a:ext cx="322580" cy="77978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327"/>
                        <wps:cNvCnPr/>
                        <wps:spPr bwMode="auto">
                          <a:xfrm>
                            <a:off x="3411855" y="114935"/>
                            <a:ext cx="782955" cy="77978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328"/>
                        <wps:cNvCnPr/>
                        <wps:spPr bwMode="auto">
                          <a:xfrm>
                            <a:off x="3411855" y="114935"/>
                            <a:ext cx="195580" cy="1089660"/>
                          </a:xfrm>
                          <a:prstGeom prst="line">
                            <a:avLst/>
                          </a:prstGeom>
                          <a:noFill/>
                          <a:ln w="209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Freeform 329"/>
                        <wps:cNvSpPr>
                          <a:spLocks noEditPoints="1"/>
                        </wps:cNvSpPr>
                        <wps:spPr bwMode="auto">
                          <a:xfrm>
                            <a:off x="1758315" y="513080"/>
                            <a:ext cx="395605" cy="393065"/>
                          </a:xfrm>
                          <a:custGeom>
                            <a:avLst/>
                            <a:gdLst>
                              <a:gd name="T0" fmla="*/ 12 w 1126"/>
                              <a:gd name="T1" fmla="*/ 0 h 1328"/>
                              <a:gd name="T2" fmla="*/ 76 w 1126"/>
                              <a:gd name="T3" fmla="*/ 75 h 1328"/>
                              <a:gd name="T4" fmla="*/ 63 w 1126"/>
                              <a:gd name="T5" fmla="*/ 86 h 1328"/>
                              <a:gd name="T6" fmla="*/ 0 w 1126"/>
                              <a:gd name="T7" fmla="*/ 11 h 1328"/>
                              <a:gd name="T8" fmla="*/ 12 w 1126"/>
                              <a:gd name="T9" fmla="*/ 0 h 1328"/>
                              <a:gd name="T10" fmla="*/ 118 w 1126"/>
                              <a:gd name="T11" fmla="*/ 125 h 1328"/>
                              <a:gd name="T12" fmla="*/ 181 w 1126"/>
                              <a:gd name="T13" fmla="*/ 200 h 1328"/>
                              <a:gd name="T14" fmla="*/ 169 w 1126"/>
                              <a:gd name="T15" fmla="*/ 211 h 1328"/>
                              <a:gd name="T16" fmla="*/ 105 w 1126"/>
                              <a:gd name="T17" fmla="*/ 136 h 1328"/>
                              <a:gd name="T18" fmla="*/ 118 w 1126"/>
                              <a:gd name="T19" fmla="*/ 125 h 1328"/>
                              <a:gd name="T20" fmla="*/ 224 w 1126"/>
                              <a:gd name="T21" fmla="*/ 250 h 1328"/>
                              <a:gd name="T22" fmla="*/ 287 w 1126"/>
                              <a:gd name="T23" fmla="*/ 325 h 1328"/>
                              <a:gd name="T24" fmla="*/ 274 w 1126"/>
                              <a:gd name="T25" fmla="*/ 336 h 1328"/>
                              <a:gd name="T26" fmla="*/ 211 w 1126"/>
                              <a:gd name="T27" fmla="*/ 261 h 1328"/>
                              <a:gd name="T28" fmla="*/ 224 w 1126"/>
                              <a:gd name="T29" fmla="*/ 250 h 1328"/>
                              <a:gd name="T30" fmla="*/ 329 w 1126"/>
                              <a:gd name="T31" fmla="*/ 375 h 1328"/>
                              <a:gd name="T32" fmla="*/ 393 w 1126"/>
                              <a:gd name="T33" fmla="*/ 450 h 1328"/>
                              <a:gd name="T34" fmla="*/ 380 w 1126"/>
                              <a:gd name="T35" fmla="*/ 461 h 1328"/>
                              <a:gd name="T36" fmla="*/ 317 w 1126"/>
                              <a:gd name="T37" fmla="*/ 386 h 1328"/>
                              <a:gd name="T38" fmla="*/ 329 w 1126"/>
                              <a:gd name="T39" fmla="*/ 375 h 1328"/>
                              <a:gd name="T40" fmla="*/ 435 w 1126"/>
                              <a:gd name="T41" fmla="*/ 500 h 1328"/>
                              <a:gd name="T42" fmla="*/ 499 w 1126"/>
                              <a:gd name="T43" fmla="*/ 575 h 1328"/>
                              <a:gd name="T44" fmla="*/ 486 w 1126"/>
                              <a:gd name="T45" fmla="*/ 586 h 1328"/>
                              <a:gd name="T46" fmla="*/ 423 w 1126"/>
                              <a:gd name="T47" fmla="*/ 511 h 1328"/>
                              <a:gd name="T48" fmla="*/ 435 w 1126"/>
                              <a:gd name="T49" fmla="*/ 500 h 1328"/>
                              <a:gd name="T50" fmla="*/ 541 w 1126"/>
                              <a:gd name="T51" fmla="*/ 625 h 1328"/>
                              <a:gd name="T52" fmla="*/ 604 w 1126"/>
                              <a:gd name="T53" fmla="*/ 700 h 1328"/>
                              <a:gd name="T54" fmla="*/ 592 w 1126"/>
                              <a:gd name="T55" fmla="*/ 711 h 1328"/>
                              <a:gd name="T56" fmla="*/ 528 w 1126"/>
                              <a:gd name="T57" fmla="*/ 636 h 1328"/>
                              <a:gd name="T58" fmla="*/ 541 w 1126"/>
                              <a:gd name="T59" fmla="*/ 625 h 1328"/>
                              <a:gd name="T60" fmla="*/ 646 w 1126"/>
                              <a:gd name="T61" fmla="*/ 750 h 1328"/>
                              <a:gd name="T62" fmla="*/ 710 w 1126"/>
                              <a:gd name="T63" fmla="*/ 825 h 1328"/>
                              <a:gd name="T64" fmla="*/ 697 w 1126"/>
                              <a:gd name="T65" fmla="*/ 836 h 1328"/>
                              <a:gd name="T66" fmla="*/ 634 w 1126"/>
                              <a:gd name="T67" fmla="*/ 761 h 1328"/>
                              <a:gd name="T68" fmla="*/ 646 w 1126"/>
                              <a:gd name="T69" fmla="*/ 750 h 1328"/>
                              <a:gd name="T70" fmla="*/ 752 w 1126"/>
                              <a:gd name="T71" fmla="*/ 875 h 1328"/>
                              <a:gd name="T72" fmla="*/ 816 w 1126"/>
                              <a:gd name="T73" fmla="*/ 950 h 1328"/>
                              <a:gd name="T74" fmla="*/ 803 w 1126"/>
                              <a:gd name="T75" fmla="*/ 961 h 1328"/>
                              <a:gd name="T76" fmla="*/ 740 w 1126"/>
                              <a:gd name="T77" fmla="*/ 886 h 1328"/>
                              <a:gd name="T78" fmla="*/ 752 w 1126"/>
                              <a:gd name="T79" fmla="*/ 875 h 1328"/>
                              <a:gd name="T80" fmla="*/ 858 w 1126"/>
                              <a:gd name="T81" fmla="*/ 1000 h 1328"/>
                              <a:gd name="T82" fmla="*/ 921 w 1126"/>
                              <a:gd name="T83" fmla="*/ 1075 h 1328"/>
                              <a:gd name="T84" fmla="*/ 909 w 1126"/>
                              <a:gd name="T85" fmla="*/ 1086 h 1328"/>
                              <a:gd name="T86" fmla="*/ 846 w 1126"/>
                              <a:gd name="T87" fmla="*/ 1011 h 1328"/>
                              <a:gd name="T88" fmla="*/ 858 w 1126"/>
                              <a:gd name="T89" fmla="*/ 1000 h 1328"/>
                              <a:gd name="T90" fmla="*/ 963 w 1126"/>
                              <a:gd name="T91" fmla="*/ 1125 h 1328"/>
                              <a:gd name="T92" fmla="*/ 1027 w 1126"/>
                              <a:gd name="T93" fmla="*/ 1200 h 1328"/>
                              <a:gd name="T94" fmla="*/ 1015 w 1126"/>
                              <a:gd name="T95" fmla="*/ 1211 h 1328"/>
                              <a:gd name="T96" fmla="*/ 951 w 1126"/>
                              <a:gd name="T97" fmla="*/ 1136 h 1328"/>
                              <a:gd name="T98" fmla="*/ 963 w 1126"/>
                              <a:gd name="T99" fmla="*/ 1125 h 1328"/>
                              <a:gd name="T100" fmla="*/ 1069 w 1126"/>
                              <a:gd name="T101" fmla="*/ 1250 h 1328"/>
                              <a:gd name="T102" fmla="*/ 1126 w 1126"/>
                              <a:gd name="T103" fmla="*/ 1317 h 1328"/>
                              <a:gd name="T104" fmla="*/ 1113 w 1126"/>
                              <a:gd name="T105" fmla="*/ 1328 h 1328"/>
                              <a:gd name="T106" fmla="*/ 1057 w 1126"/>
                              <a:gd name="T107" fmla="*/ 1261 h 1328"/>
                              <a:gd name="T108" fmla="*/ 1069 w 1126"/>
                              <a:gd name="T109" fmla="*/ 1250 h 13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126" h="1328">
                                <a:moveTo>
                                  <a:pt x="12" y="0"/>
                                </a:moveTo>
                                <a:lnTo>
                                  <a:pt x="76" y="75"/>
                                </a:lnTo>
                                <a:lnTo>
                                  <a:pt x="63" y="86"/>
                                </a:lnTo>
                                <a:lnTo>
                                  <a:pt x="0" y="11"/>
                                </a:lnTo>
                                <a:lnTo>
                                  <a:pt x="12" y="0"/>
                                </a:lnTo>
                                <a:close/>
                                <a:moveTo>
                                  <a:pt x="118" y="125"/>
                                </a:moveTo>
                                <a:lnTo>
                                  <a:pt x="181" y="200"/>
                                </a:lnTo>
                                <a:lnTo>
                                  <a:pt x="169" y="211"/>
                                </a:lnTo>
                                <a:lnTo>
                                  <a:pt x="105" y="136"/>
                                </a:lnTo>
                                <a:lnTo>
                                  <a:pt x="118" y="125"/>
                                </a:lnTo>
                                <a:close/>
                                <a:moveTo>
                                  <a:pt x="224" y="250"/>
                                </a:moveTo>
                                <a:lnTo>
                                  <a:pt x="287" y="325"/>
                                </a:lnTo>
                                <a:lnTo>
                                  <a:pt x="274" y="336"/>
                                </a:lnTo>
                                <a:lnTo>
                                  <a:pt x="211" y="261"/>
                                </a:lnTo>
                                <a:lnTo>
                                  <a:pt x="224" y="250"/>
                                </a:lnTo>
                                <a:close/>
                                <a:moveTo>
                                  <a:pt x="329" y="375"/>
                                </a:moveTo>
                                <a:lnTo>
                                  <a:pt x="393" y="450"/>
                                </a:lnTo>
                                <a:lnTo>
                                  <a:pt x="380" y="461"/>
                                </a:lnTo>
                                <a:lnTo>
                                  <a:pt x="317" y="386"/>
                                </a:lnTo>
                                <a:lnTo>
                                  <a:pt x="329" y="375"/>
                                </a:lnTo>
                                <a:close/>
                                <a:moveTo>
                                  <a:pt x="435" y="500"/>
                                </a:moveTo>
                                <a:lnTo>
                                  <a:pt x="499" y="575"/>
                                </a:lnTo>
                                <a:lnTo>
                                  <a:pt x="486" y="586"/>
                                </a:lnTo>
                                <a:lnTo>
                                  <a:pt x="423" y="511"/>
                                </a:lnTo>
                                <a:lnTo>
                                  <a:pt x="435" y="500"/>
                                </a:lnTo>
                                <a:close/>
                                <a:moveTo>
                                  <a:pt x="541" y="625"/>
                                </a:moveTo>
                                <a:lnTo>
                                  <a:pt x="604" y="700"/>
                                </a:lnTo>
                                <a:lnTo>
                                  <a:pt x="592" y="711"/>
                                </a:lnTo>
                                <a:lnTo>
                                  <a:pt x="528" y="636"/>
                                </a:lnTo>
                                <a:lnTo>
                                  <a:pt x="541" y="625"/>
                                </a:lnTo>
                                <a:close/>
                                <a:moveTo>
                                  <a:pt x="646" y="750"/>
                                </a:moveTo>
                                <a:lnTo>
                                  <a:pt x="710" y="825"/>
                                </a:lnTo>
                                <a:lnTo>
                                  <a:pt x="697" y="836"/>
                                </a:lnTo>
                                <a:lnTo>
                                  <a:pt x="634" y="761"/>
                                </a:lnTo>
                                <a:lnTo>
                                  <a:pt x="646" y="750"/>
                                </a:lnTo>
                                <a:close/>
                                <a:moveTo>
                                  <a:pt x="752" y="875"/>
                                </a:moveTo>
                                <a:lnTo>
                                  <a:pt x="816" y="950"/>
                                </a:lnTo>
                                <a:lnTo>
                                  <a:pt x="803" y="961"/>
                                </a:lnTo>
                                <a:lnTo>
                                  <a:pt x="740" y="886"/>
                                </a:lnTo>
                                <a:lnTo>
                                  <a:pt x="752" y="875"/>
                                </a:lnTo>
                                <a:close/>
                                <a:moveTo>
                                  <a:pt x="858" y="1000"/>
                                </a:moveTo>
                                <a:lnTo>
                                  <a:pt x="921" y="1075"/>
                                </a:lnTo>
                                <a:lnTo>
                                  <a:pt x="909" y="1086"/>
                                </a:lnTo>
                                <a:lnTo>
                                  <a:pt x="846" y="1011"/>
                                </a:lnTo>
                                <a:lnTo>
                                  <a:pt x="858" y="1000"/>
                                </a:lnTo>
                                <a:close/>
                                <a:moveTo>
                                  <a:pt x="963" y="1125"/>
                                </a:moveTo>
                                <a:lnTo>
                                  <a:pt x="1027" y="1200"/>
                                </a:lnTo>
                                <a:lnTo>
                                  <a:pt x="1015" y="1211"/>
                                </a:lnTo>
                                <a:lnTo>
                                  <a:pt x="951" y="1136"/>
                                </a:lnTo>
                                <a:lnTo>
                                  <a:pt x="963" y="1125"/>
                                </a:lnTo>
                                <a:close/>
                                <a:moveTo>
                                  <a:pt x="1069" y="1250"/>
                                </a:moveTo>
                                <a:lnTo>
                                  <a:pt x="1126" y="1317"/>
                                </a:lnTo>
                                <a:lnTo>
                                  <a:pt x="1113" y="1328"/>
                                </a:lnTo>
                                <a:lnTo>
                                  <a:pt x="1057" y="1261"/>
                                </a:lnTo>
                                <a:lnTo>
                                  <a:pt x="1069" y="12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Line 330"/>
                        <wps:cNvCnPr/>
                        <wps:spPr bwMode="auto">
                          <a:xfrm flipH="1">
                            <a:off x="3348355" y="659765"/>
                            <a:ext cx="161290" cy="3898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331"/>
                        <wps:cNvCnPr/>
                        <wps:spPr bwMode="auto">
                          <a:xfrm>
                            <a:off x="264160" y="528955"/>
                            <a:ext cx="97155" cy="5448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Freeform 332"/>
                        <wps:cNvSpPr>
                          <a:spLocks noEditPoints="1"/>
                        </wps:cNvSpPr>
                        <wps:spPr bwMode="auto">
                          <a:xfrm>
                            <a:off x="361315" y="1071880"/>
                            <a:ext cx="553085" cy="4445"/>
                          </a:xfrm>
                          <a:custGeom>
                            <a:avLst/>
                            <a:gdLst>
                              <a:gd name="T0" fmla="*/ 0 w 1573"/>
                              <a:gd name="T1" fmla="*/ 0 h 16"/>
                              <a:gd name="T2" fmla="*/ 98 w 1573"/>
                              <a:gd name="T3" fmla="*/ 0 h 16"/>
                              <a:gd name="T4" fmla="*/ 98 w 1573"/>
                              <a:gd name="T5" fmla="*/ 16 h 16"/>
                              <a:gd name="T6" fmla="*/ 0 w 1573"/>
                              <a:gd name="T7" fmla="*/ 16 h 16"/>
                              <a:gd name="T8" fmla="*/ 0 w 1573"/>
                              <a:gd name="T9" fmla="*/ 0 h 16"/>
                              <a:gd name="T10" fmla="*/ 164 w 1573"/>
                              <a:gd name="T11" fmla="*/ 0 h 16"/>
                              <a:gd name="T12" fmla="*/ 262 w 1573"/>
                              <a:gd name="T13" fmla="*/ 0 h 16"/>
                              <a:gd name="T14" fmla="*/ 262 w 1573"/>
                              <a:gd name="T15" fmla="*/ 16 h 16"/>
                              <a:gd name="T16" fmla="*/ 164 w 1573"/>
                              <a:gd name="T17" fmla="*/ 16 h 16"/>
                              <a:gd name="T18" fmla="*/ 164 w 1573"/>
                              <a:gd name="T19" fmla="*/ 0 h 16"/>
                              <a:gd name="T20" fmla="*/ 328 w 1573"/>
                              <a:gd name="T21" fmla="*/ 0 h 16"/>
                              <a:gd name="T22" fmla="*/ 426 w 1573"/>
                              <a:gd name="T23" fmla="*/ 0 h 16"/>
                              <a:gd name="T24" fmla="*/ 426 w 1573"/>
                              <a:gd name="T25" fmla="*/ 16 h 16"/>
                              <a:gd name="T26" fmla="*/ 328 w 1573"/>
                              <a:gd name="T27" fmla="*/ 16 h 16"/>
                              <a:gd name="T28" fmla="*/ 328 w 1573"/>
                              <a:gd name="T29" fmla="*/ 0 h 16"/>
                              <a:gd name="T30" fmla="*/ 492 w 1573"/>
                              <a:gd name="T31" fmla="*/ 0 h 16"/>
                              <a:gd name="T32" fmla="*/ 590 w 1573"/>
                              <a:gd name="T33" fmla="*/ 0 h 16"/>
                              <a:gd name="T34" fmla="*/ 590 w 1573"/>
                              <a:gd name="T35" fmla="*/ 16 h 16"/>
                              <a:gd name="T36" fmla="*/ 492 w 1573"/>
                              <a:gd name="T37" fmla="*/ 16 h 16"/>
                              <a:gd name="T38" fmla="*/ 492 w 1573"/>
                              <a:gd name="T39" fmla="*/ 0 h 16"/>
                              <a:gd name="T40" fmla="*/ 655 w 1573"/>
                              <a:gd name="T41" fmla="*/ 0 h 16"/>
                              <a:gd name="T42" fmla="*/ 754 w 1573"/>
                              <a:gd name="T43" fmla="*/ 0 h 16"/>
                              <a:gd name="T44" fmla="*/ 754 w 1573"/>
                              <a:gd name="T45" fmla="*/ 16 h 16"/>
                              <a:gd name="T46" fmla="*/ 655 w 1573"/>
                              <a:gd name="T47" fmla="*/ 16 h 16"/>
                              <a:gd name="T48" fmla="*/ 655 w 1573"/>
                              <a:gd name="T49" fmla="*/ 0 h 16"/>
                              <a:gd name="T50" fmla="*/ 819 w 1573"/>
                              <a:gd name="T51" fmla="*/ 0 h 16"/>
                              <a:gd name="T52" fmla="*/ 918 w 1573"/>
                              <a:gd name="T53" fmla="*/ 0 h 16"/>
                              <a:gd name="T54" fmla="*/ 918 w 1573"/>
                              <a:gd name="T55" fmla="*/ 16 h 16"/>
                              <a:gd name="T56" fmla="*/ 819 w 1573"/>
                              <a:gd name="T57" fmla="*/ 16 h 16"/>
                              <a:gd name="T58" fmla="*/ 819 w 1573"/>
                              <a:gd name="T59" fmla="*/ 0 h 16"/>
                              <a:gd name="T60" fmla="*/ 983 w 1573"/>
                              <a:gd name="T61" fmla="*/ 0 h 16"/>
                              <a:gd name="T62" fmla="*/ 1081 w 1573"/>
                              <a:gd name="T63" fmla="*/ 0 h 16"/>
                              <a:gd name="T64" fmla="*/ 1081 w 1573"/>
                              <a:gd name="T65" fmla="*/ 16 h 16"/>
                              <a:gd name="T66" fmla="*/ 983 w 1573"/>
                              <a:gd name="T67" fmla="*/ 16 h 16"/>
                              <a:gd name="T68" fmla="*/ 983 w 1573"/>
                              <a:gd name="T69" fmla="*/ 0 h 16"/>
                              <a:gd name="T70" fmla="*/ 1147 w 1573"/>
                              <a:gd name="T71" fmla="*/ 0 h 16"/>
                              <a:gd name="T72" fmla="*/ 1245 w 1573"/>
                              <a:gd name="T73" fmla="*/ 0 h 16"/>
                              <a:gd name="T74" fmla="*/ 1245 w 1573"/>
                              <a:gd name="T75" fmla="*/ 16 h 16"/>
                              <a:gd name="T76" fmla="*/ 1147 w 1573"/>
                              <a:gd name="T77" fmla="*/ 16 h 16"/>
                              <a:gd name="T78" fmla="*/ 1147 w 1573"/>
                              <a:gd name="T79" fmla="*/ 0 h 16"/>
                              <a:gd name="T80" fmla="*/ 1311 w 1573"/>
                              <a:gd name="T81" fmla="*/ 0 h 16"/>
                              <a:gd name="T82" fmla="*/ 1409 w 1573"/>
                              <a:gd name="T83" fmla="*/ 0 h 16"/>
                              <a:gd name="T84" fmla="*/ 1409 w 1573"/>
                              <a:gd name="T85" fmla="*/ 16 h 16"/>
                              <a:gd name="T86" fmla="*/ 1311 w 1573"/>
                              <a:gd name="T87" fmla="*/ 16 h 16"/>
                              <a:gd name="T88" fmla="*/ 1311 w 1573"/>
                              <a:gd name="T89" fmla="*/ 0 h 16"/>
                              <a:gd name="T90" fmla="*/ 1475 w 1573"/>
                              <a:gd name="T91" fmla="*/ 0 h 16"/>
                              <a:gd name="T92" fmla="*/ 1573 w 1573"/>
                              <a:gd name="T93" fmla="*/ 0 h 16"/>
                              <a:gd name="T94" fmla="*/ 1573 w 1573"/>
                              <a:gd name="T95" fmla="*/ 16 h 16"/>
                              <a:gd name="T96" fmla="*/ 1475 w 1573"/>
                              <a:gd name="T97" fmla="*/ 16 h 16"/>
                              <a:gd name="T98" fmla="*/ 1475 w 1573"/>
                              <a:gd name="T99" fmla="*/ 0 h 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573" h="16">
                                <a:moveTo>
                                  <a:pt x="0" y="0"/>
                                </a:moveTo>
                                <a:lnTo>
                                  <a:pt x="98" y="0"/>
                                </a:lnTo>
                                <a:lnTo>
                                  <a:pt x="98" y="16"/>
                                </a:lnTo>
                                <a:lnTo>
                                  <a:pt x="0" y="16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64" y="0"/>
                                </a:moveTo>
                                <a:lnTo>
                                  <a:pt x="262" y="0"/>
                                </a:lnTo>
                                <a:lnTo>
                                  <a:pt x="262" y="16"/>
                                </a:lnTo>
                                <a:lnTo>
                                  <a:pt x="164" y="16"/>
                                </a:lnTo>
                                <a:lnTo>
                                  <a:pt x="164" y="0"/>
                                </a:lnTo>
                                <a:close/>
                                <a:moveTo>
                                  <a:pt x="328" y="0"/>
                                </a:moveTo>
                                <a:lnTo>
                                  <a:pt x="426" y="0"/>
                                </a:lnTo>
                                <a:lnTo>
                                  <a:pt x="426" y="16"/>
                                </a:lnTo>
                                <a:lnTo>
                                  <a:pt x="328" y="16"/>
                                </a:lnTo>
                                <a:lnTo>
                                  <a:pt x="328" y="0"/>
                                </a:lnTo>
                                <a:close/>
                                <a:moveTo>
                                  <a:pt x="492" y="0"/>
                                </a:moveTo>
                                <a:lnTo>
                                  <a:pt x="590" y="0"/>
                                </a:lnTo>
                                <a:lnTo>
                                  <a:pt x="590" y="16"/>
                                </a:lnTo>
                                <a:lnTo>
                                  <a:pt x="492" y="16"/>
                                </a:lnTo>
                                <a:lnTo>
                                  <a:pt x="492" y="0"/>
                                </a:lnTo>
                                <a:close/>
                                <a:moveTo>
                                  <a:pt x="655" y="0"/>
                                </a:moveTo>
                                <a:lnTo>
                                  <a:pt x="754" y="0"/>
                                </a:lnTo>
                                <a:lnTo>
                                  <a:pt x="754" y="16"/>
                                </a:lnTo>
                                <a:lnTo>
                                  <a:pt x="655" y="16"/>
                                </a:lnTo>
                                <a:lnTo>
                                  <a:pt x="655" y="0"/>
                                </a:lnTo>
                                <a:close/>
                                <a:moveTo>
                                  <a:pt x="819" y="0"/>
                                </a:moveTo>
                                <a:lnTo>
                                  <a:pt x="918" y="0"/>
                                </a:lnTo>
                                <a:lnTo>
                                  <a:pt x="918" y="16"/>
                                </a:lnTo>
                                <a:lnTo>
                                  <a:pt x="819" y="16"/>
                                </a:lnTo>
                                <a:lnTo>
                                  <a:pt x="819" y="0"/>
                                </a:lnTo>
                                <a:close/>
                                <a:moveTo>
                                  <a:pt x="983" y="0"/>
                                </a:moveTo>
                                <a:lnTo>
                                  <a:pt x="1081" y="0"/>
                                </a:lnTo>
                                <a:lnTo>
                                  <a:pt x="1081" y="16"/>
                                </a:lnTo>
                                <a:lnTo>
                                  <a:pt x="983" y="16"/>
                                </a:lnTo>
                                <a:lnTo>
                                  <a:pt x="983" y="0"/>
                                </a:lnTo>
                                <a:close/>
                                <a:moveTo>
                                  <a:pt x="1147" y="0"/>
                                </a:moveTo>
                                <a:lnTo>
                                  <a:pt x="1245" y="0"/>
                                </a:lnTo>
                                <a:lnTo>
                                  <a:pt x="1245" y="16"/>
                                </a:lnTo>
                                <a:lnTo>
                                  <a:pt x="1147" y="16"/>
                                </a:lnTo>
                                <a:lnTo>
                                  <a:pt x="1147" y="0"/>
                                </a:lnTo>
                                <a:close/>
                                <a:moveTo>
                                  <a:pt x="1311" y="0"/>
                                </a:moveTo>
                                <a:lnTo>
                                  <a:pt x="1409" y="0"/>
                                </a:lnTo>
                                <a:lnTo>
                                  <a:pt x="1409" y="16"/>
                                </a:lnTo>
                                <a:lnTo>
                                  <a:pt x="1311" y="16"/>
                                </a:lnTo>
                                <a:lnTo>
                                  <a:pt x="1311" y="0"/>
                                </a:lnTo>
                                <a:close/>
                                <a:moveTo>
                                  <a:pt x="1475" y="0"/>
                                </a:moveTo>
                                <a:lnTo>
                                  <a:pt x="1573" y="0"/>
                                </a:lnTo>
                                <a:lnTo>
                                  <a:pt x="1573" y="16"/>
                                </a:lnTo>
                                <a:lnTo>
                                  <a:pt x="1475" y="16"/>
                                </a:lnTo>
                                <a:lnTo>
                                  <a:pt x="147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Line 333"/>
                        <wps:cNvCnPr/>
                        <wps:spPr bwMode="auto">
                          <a:xfrm flipH="1" flipV="1">
                            <a:off x="815975" y="528955"/>
                            <a:ext cx="98425" cy="5448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334"/>
                        <wps:cNvCnPr/>
                        <wps:spPr bwMode="auto">
                          <a:xfrm>
                            <a:off x="1760220" y="514350"/>
                            <a:ext cx="259080" cy="1555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335"/>
                        <wps:cNvCnPr/>
                        <wps:spPr bwMode="auto">
                          <a:xfrm>
                            <a:off x="2019300" y="669925"/>
                            <a:ext cx="391160" cy="3892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Freeform 336"/>
                        <wps:cNvSpPr>
                          <a:spLocks noEditPoints="1"/>
                        </wps:cNvSpPr>
                        <wps:spPr bwMode="auto">
                          <a:xfrm>
                            <a:off x="2149475" y="902335"/>
                            <a:ext cx="262890" cy="159385"/>
                          </a:xfrm>
                          <a:custGeom>
                            <a:avLst/>
                            <a:gdLst>
                              <a:gd name="T0" fmla="*/ 737 w 747"/>
                              <a:gd name="T1" fmla="*/ 537 h 537"/>
                              <a:gd name="T2" fmla="*/ 657 w 747"/>
                              <a:gd name="T3" fmla="*/ 480 h 537"/>
                              <a:gd name="T4" fmla="*/ 667 w 747"/>
                              <a:gd name="T5" fmla="*/ 467 h 537"/>
                              <a:gd name="T6" fmla="*/ 747 w 747"/>
                              <a:gd name="T7" fmla="*/ 524 h 537"/>
                              <a:gd name="T8" fmla="*/ 737 w 747"/>
                              <a:gd name="T9" fmla="*/ 537 h 537"/>
                              <a:gd name="T10" fmla="*/ 604 w 747"/>
                              <a:gd name="T11" fmla="*/ 442 h 537"/>
                              <a:gd name="T12" fmla="*/ 524 w 747"/>
                              <a:gd name="T13" fmla="*/ 385 h 537"/>
                              <a:gd name="T14" fmla="*/ 533 w 747"/>
                              <a:gd name="T15" fmla="*/ 372 h 537"/>
                              <a:gd name="T16" fmla="*/ 613 w 747"/>
                              <a:gd name="T17" fmla="*/ 429 h 537"/>
                              <a:gd name="T18" fmla="*/ 604 w 747"/>
                              <a:gd name="T19" fmla="*/ 442 h 537"/>
                              <a:gd name="T20" fmla="*/ 470 w 747"/>
                              <a:gd name="T21" fmla="*/ 347 h 537"/>
                              <a:gd name="T22" fmla="*/ 390 w 747"/>
                              <a:gd name="T23" fmla="*/ 290 h 537"/>
                              <a:gd name="T24" fmla="*/ 400 w 747"/>
                              <a:gd name="T25" fmla="*/ 277 h 537"/>
                              <a:gd name="T26" fmla="*/ 480 w 747"/>
                              <a:gd name="T27" fmla="*/ 334 h 537"/>
                              <a:gd name="T28" fmla="*/ 470 w 747"/>
                              <a:gd name="T29" fmla="*/ 347 h 537"/>
                              <a:gd name="T30" fmla="*/ 337 w 747"/>
                              <a:gd name="T31" fmla="*/ 253 h 537"/>
                              <a:gd name="T32" fmla="*/ 257 w 747"/>
                              <a:gd name="T33" fmla="*/ 196 h 537"/>
                              <a:gd name="T34" fmla="*/ 266 w 747"/>
                              <a:gd name="T35" fmla="*/ 182 h 537"/>
                              <a:gd name="T36" fmla="*/ 346 w 747"/>
                              <a:gd name="T37" fmla="*/ 239 h 537"/>
                              <a:gd name="T38" fmla="*/ 337 w 747"/>
                              <a:gd name="T39" fmla="*/ 253 h 537"/>
                              <a:gd name="T40" fmla="*/ 203 w 747"/>
                              <a:gd name="T41" fmla="*/ 158 h 537"/>
                              <a:gd name="T42" fmla="*/ 123 w 747"/>
                              <a:gd name="T43" fmla="*/ 101 h 537"/>
                              <a:gd name="T44" fmla="*/ 133 w 747"/>
                              <a:gd name="T45" fmla="*/ 87 h 537"/>
                              <a:gd name="T46" fmla="*/ 213 w 747"/>
                              <a:gd name="T47" fmla="*/ 144 h 537"/>
                              <a:gd name="T48" fmla="*/ 203 w 747"/>
                              <a:gd name="T49" fmla="*/ 158 h 537"/>
                              <a:gd name="T50" fmla="*/ 70 w 747"/>
                              <a:gd name="T51" fmla="*/ 63 h 537"/>
                              <a:gd name="T52" fmla="*/ 0 w 747"/>
                              <a:gd name="T53" fmla="*/ 13 h 537"/>
                              <a:gd name="T54" fmla="*/ 10 w 747"/>
                              <a:gd name="T55" fmla="*/ 0 h 537"/>
                              <a:gd name="T56" fmla="*/ 79 w 747"/>
                              <a:gd name="T57" fmla="*/ 49 h 537"/>
                              <a:gd name="T58" fmla="*/ 70 w 747"/>
                              <a:gd name="T59" fmla="*/ 63 h 5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747" h="537">
                                <a:moveTo>
                                  <a:pt x="737" y="537"/>
                                </a:moveTo>
                                <a:lnTo>
                                  <a:pt x="657" y="480"/>
                                </a:lnTo>
                                <a:lnTo>
                                  <a:pt x="667" y="467"/>
                                </a:lnTo>
                                <a:lnTo>
                                  <a:pt x="747" y="524"/>
                                </a:lnTo>
                                <a:lnTo>
                                  <a:pt x="737" y="537"/>
                                </a:lnTo>
                                <a:close/>
                                <a:moveTo>
                                  <a:pt x="604" y="442"/>
                                </a:moveTo>
                                <a:lnTo>
                                  <a:pt x="524" y="385"/>
                                </a:lnTo>
                                <a:lnTo>
                                  <a:pt x="533" y="372"/>
                                </a:lnTo>
                                <a:lnTo>
                                  <a:pt x="613" y="429"/>
                                </a:lnTo>
                                <a:lnTo>
                                  <a:pt x="604" y="442"/>
                                </a:lnTo>
                                <a:close/>
                                <a:moveTo>
                                  <a:pt x="470" y="347"/>
                                </a:moveTo>
                                <a:lnTo>
                                  <a:pt x="390" y="290"/>
                                </a:lnTo>
                                <a:lnTo>
                                  <a:pt x="400" y="277"/>
                                </a:lnTo>
                                <a:lnTo>
                                  <a:pt x="480" y="334"/>
                                </a:lnTo>
                                <a:lnTo>
                                  <a:pt x="470" y="347"/>
                                </a:lnTo>
                                <a:close/>
                                <a:moveTo>
                                  <a:pt x="337" y="253"/>
                                </a:moveTo>
                                <a:lnTo>
                                  <a:pt x="257" y="196"/>
                                </a:lnTo>
                                <a:lnTo>
                                  <a:pt x="266" y="182"/>
                                </a:lnTo>
                                <a:lnTo>
                                  <a:pt x="346" y="239"/>
                                </a:lnTo>
                                <a:lnTo>
                                  <a:pt x="337" y="253"/>
                                </a:lnTo>
                                <a:close/>
                                <a:moveTo>
                                  <a:pt x="203" y="158"/>
                                </a:moveTo>
                                <a:lnTo>
                                  <a:pt x="123" y="101"/>
                                </a:lnTo>
                                <a:lnTo>
                                  <a:pt x="133" y="87"/>
                                </a:lnTo>
                                <a:lnTo>
                                  <a:pt x="213" y="144"/>
                                </a:lnTo>
                                <a:lnTo>
                                  <a:pt x="203" y="158"/>
                                </a:lnTo>
                                <a:close/>
                                <a:moveTo>
                                  <a:pt x="70" y="63"/>
                                </a:moveTo>
                                <a:lnTo>
                                  <a:pt x="0" y="13"/>
                                </a:lnTo>
                                <a:lnTo>
                                  <a:pt x="10" y="0"/>
                                </a:lnTo>
                                <a:lnTo>
                                  <a:pt x="79" y="49"/>
                                </a:lnTo>
                                <a:lnTo>
                                  <a:pt x="70" y="6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Line 337"/>
                        <wps:cNvCnPr/>
                        <wps:spPr bwMode="auto">
                          <a:xfrm flipH="1">
                            <a:off x="3509645" y="505460"/>
                            <a:ext cx="293370" cy="1549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Freeform 338"/>
                        <wps:cNvSpPr>
                          <a:spLocks noEditPoints="1"/>
                        </wps:cNvSpPr>
                        <wps:spPr bwMode="auto">
                          <a:xfrm>
                            <a:off x="3347085" y="892810"/>
                            <a:ext cx="296545" cy="159385"/>
                          </a:xfrm>
                          <a:custGeom>
                            <a:avLst/>
                            <a:gdLst>
                              <a:gd name="T0" fmla="*/ 0 w 844"/>
                              <a:gd name="T1" fmla="*/ 524 h 538"/>
                              <a:gd name="T2" fmla="*/ 83 w 844"/>
                              <a:gd name="T3" fmla="*/ 472 h 538"/>
                              <a:gd name="T4" fmla="*/ 92 w 844"/>
                              <a:gd name="T5" fmla="*/ 485 h 538"/>
                              <a:gd name="T6" fmla="*/ 9 w 844"/>
                              <a:gd name="T7" fmla="*/ 538 h 538"/>
                              <a:gd name="T8" fmla="*/ 0 w 844"/>
                              <a:gd name="T9" fmla="*/ 524 h 538"/>
                              <a:gd name="T10" fmla="*/ 139 w 844"/>
                              <a:gd name="T11" fmla="*/ 437 h 538"/>
                              <a:gd name="T12" fmla="*/ 222 w 844"/>
                              <a:gd name="T13" fmla="*/ 385 h 538"/>
                              <a:gd name="T14" fmla="*/ 230 w 844"/>
                              <a:gd name="T15" fmla="*/ 398 h 538"/>
                              <a:gd name="T16" fmla="*/ 147 w 844"/>
                              <a:gd name="T17" fmla="*/ 451 h 538"/>
                              <a:gd name="T18" fmla="*/ 139 w 844"/>
                              <a:gd name="T19" fmla="*/ 437 h 538"/>
                              <a:gd name="T20" fmla="*/ 277 w 844"/>
                              <a:gd name="T21" fmla="*/ 350 h 538"/>
                              <a:gd name="T22" fmla="*/ 360 w 844"/>
                              <a:gd name="T23" fmla="*/ 297 h 538"/>
                              <a:gd name="T24" fmla="*/ 369 w 844"/>
                              <a:gd name="T25" fmla="*/ 312 h 538"/>
                              <a:gd name="T26" fmla="*/ 286 w 844"/>
                              <a:gd name="T27" fmla="*/ 364 h 538"/>
                              <a:gd name="T28" fmla="*/ 277 w 844"/>
                              <a:gd name="T29" fmla="*/ 350 h 538"/>
                              <a:gd name="T30" fmla="*/ 416 w 844"/>
                              <a:gd name="T31" fmla="*/ 263 h 538"/>
                              <a:gd name="T32" fmla="*/ 499 w 844"/>
                              <a:gd name="T33" fmla="*/ 211 h 538"/>
                              <a:gd name="T34" fmla="*/ 508 w 844"/>
                              <a:gd name="T35" fmla="*/ 224 h 538"/>
                              <a:gd name="T36" fmla="*/ 425 w 844"/>
                              <a:gd name="T37" fmla="*/ 277 h 538"/>
                              <a:gd name="T38" fmla="*/ 416 w 844"/>
                              <a:gd name="T39" fmla="*/ 263 h 538"/>
                              <a:gd name="T40" fmla="*/ 555 w 844"/>
                              <a:gd name="T41" fmla="*/ 176 h 538"/>
                              <a:gd name="T42" fmla="*/ 638 w 844"/>
                              <a:gd name="T43" fmla="*/ 124 h 538"/>
                              <a:gd name="T44" fmla="*/ 647 w 844"/>
                              <a:gd name="T45" fmla="*/ 137 h 538"/>
                              <a:gd name="T46" fmla="*/ 564 w 844"/>
                              <a:gd name="T47" fmla="*/ 190 h 538"/>
                              <a:gd name="T48" fmla="*/ 555 w 844"/>
                              <a:gd name="T49" fmla="*/ 176 h 538"/>
                              <a:gd name="T50" fmla="*/ 694 w 844"/>
                              <a:gd name="T51" fmla="*/ 89 h 538"/>
                              <a:gd name="T52" fmla="*/ 777 w 844"/>
                              <a:gd name="T53" fmla="*/ 37 h 538"/>
                              <a:gd name="T54" fmla="*/ 786 w 844"/>
                              <a:gd name="T55" fmla="*/ 50 h 538"/>
                              <a:gd name="T56" fmla="*/ 702 w 844"/>
                              <a:gd name="T57" fmla="*/ 103 h 538"/>
                              <a:gd name="T58" fmla="*/ 694 w 844"/>
                              <a:gd name="T59" fmla="*/ 89 h 538"/>
                              <a:gd name="T60" fmla="*/ 832 w 844"/>
                              <a:gd name="T61" fmla="*/ 2 h 538"/>
                              <a:gd name="T62" fmla="*/ 835 w 844"/>
                              <a:gd name="T63" fmla="*/ 0 h 538"/>
                              <a:gd name="T64" fmla="*/ 844 w 844"/>
                              <a:gd name="T65" fmla="*/ 14 h 538"/>
                              <a:gd name="T66" fmla="*/ 841 w 844"/>
                              <a:gd name="T67" fmla="*/ 16 h 538"/>
                              <a:gd name="T68" fmla="*/ 832 w 844"/>
                              <a:gd name="T69" fmla="*/ 2 h 5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844" h="538">
                                <a:moveTo>
                                  <a:pt x="0" y="524"/>
                                </a:moveTo>
                                <a:lnTo>
                                  <a:pt x="83" y="472"/>
                                </a:lnTo>
                                <a:lnTo>
                                  <a:pt x="92" y="485"/>
                                </a:lnTo>
                                <a:lnTo>
                                  <a:pt x="9" y="538"/>
                                </a:lnTo>
                                <a:lnTo>
                                  <a:pt x="0" y="524"/>
                                </a:lnTo>
                                <a:close/>
                                <a:moveTo>
                                  <a:pt x="139" y="437"/>
                                </a:moveTo>
                                <a:lnTo>
                                  <a:pt x="222" y="385"/>
                                </a:lnTo>
                                <a:lnTo>
                                  <a:pt x="230" y="398"/>
                                </a:lnTo>
                                <a:lnTo>
                                  <a:pt x="147" y="451"/>
                                </a:lnTo>
                                <a:lnTo>
                                  <a:pt x="139" y="437"/>
                                </a:lnTo>
                                <a:close/>
                                <a:moveTo>
                                  <a:pt x="277" y="350"/>
                                </a:moveTo>
                                <a:lnTo>
                                  <a:pt x="360" y="297"/>
                                </a:lnTo>
                                <a:lnTo>
                                  <a:pt x="369" y="312"/>
                                </a:lnTo>
                                <a:lnTo>
                                  <a:pt x="286" y="364"/>
                                </a:lnTo>
                                <a:lnTo>
                                  <a:pt x="277" y="350"/>
                                </a:lnTo>
                                <a:close/>
                                <a:moveTo>
                                  <a:pt x="416" y="263"/>
                                </a:moveTo>
                                <a:lnTo>
                                  <a:pt x="499" y="211"/>
                                </a:lnTo>
                                <a:lnTo>
                                  <a:pt x="508" y="224"/>
                                </a:lnTo>
                                <a:lnTo>
                                  <a:pt x="425" y="277"/>
                                </a:lnTo>
                                <a:lnTo>
                                  <a:pt x="416" y="263"/>
                                </a:lnTo>
                                <a:close/>
                                <a:moveTo>
                                  <a:pt x="555" y="176"/>
                                </a:moveTo>
                                <a:lnTo>
                                  <a:pt x="638" y="124"/>
                                </a:lnTo>
                                <a:lnTo>
                                  <a:pt x="647" y="137"/>
                                </a:lnTo>
                                <a:lnTo>
                                  <a:pt x="564" y="190"/>
                                </a:lnTo>
                                <a:lnTo>
                                  <a:pt x="555" y="176"/>
                                </a:lnTo>
                                <a:close/>
                                <a:moveTo>
                                  <a:pt x="694" y="89"/>
                                </a:moveTo>
                                <a:lnTo>
                                  <a:pt x="777" y="37"/>
                                </a:lnTo>
                                <a:lnTo>
                                  <a:pt x="786" y="50"/>
                                </a:lnTo>
                                <a:lnTo>
                                  <a:pt x="702" y="103"/>
                                </a:lnTo>
                                <a:lnTo>
                                  <a:pt x="694" y="89"/>
                                </a:lnTo>
                                <a:close/>
                                <a:moveTo>
                                  <a:pt x="832" y="2"/>
                                </a:moveTo>
                                <a:lnTo>
                                  <a:pt x="835" y="0"/>
                                </a:lnTo>
                                <a:lnTo>
                                  <a:pt x="844" y="14"/>
                                </a:lnTo>
                                <a:lnTo>
                                  <a:pt x="841" y="16"/>
                                </a:lnTo>
                                <a:lnTo>
                                  <a:pt x="832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Freeform 339"/>
                        <wps:cNvSpPr>
                          <a:spLocks noEditPoints="1"/>
                        </wps:cNvSpPr>
                        <wps:spPr bwMode="auto">
                          <a:xfrm>
                            <a:off x="3639185" y="504190"/>
                            <a:ext cx="167005" cy="391795"/>
                          </a:xfrm>
                          <a:custGeom>
                            <a:avLst/>
                            <a:gdLst>
                              <a:gd name="T0" fmla="*/ 0 w 474"/>
                              <a:gd name="T1" fmla="*/ 1317 h 1323"/>
                              <a:gd name="T2" fmla="*/ 32 w 474"/>
                              <a:gd name="T3" fmla="*/ 1225 h 1323"/>
                              <a:gd name="T4" fmla="*/ 48 w 474"/>
                              <a:gd name="T5" fmla="*/ 1230 h 1323"/>
                              <a:gd name="T6" fmla="*/ 15 w 474"/>
                              <a:gd name="T7" fmla="*/ 1323 h 1323"/>
                              <a:gd name="T8" fmla="*/ 0 w 474"/>
                              <a:gd name="T9" fmla="*/ 1317 h 1323"/>
                              <a:gd name="T10" fmla="*/ 54 w 474"/>
                              <a:gd name="T11" fmla="*/ 1163 h 1323"/>
                              <a:gd name="T12" fmla="*/ 86 w 474"/>
                              <a:gd name="T13" fmla="*/ 1070 h 1323"/>
                              <a:gd name="T14" fmla="*/ 102 w 474"/>
                              <a:gd name="T15" fmla="*/ 1076 h 1323"/>
                              <a:gd name="T16" fmla="*/ 69 w 474"/>
                              <a:gd name="T17" fmla="*/ 1168 h 1323"/>
                              <a:gd name="T18" fmla="*/ 54 w 474"/>
                              <a:gd name="T19" fmla="*/ 1163 h 1323"/>
                              <a:gd name="T20" fmla="*/ 108 w 474"/>
                              <a:gd name="T21" fmla="*/ 1008 h 1323"/>
                              <a:gd name="T22" fmla="*/ 140 w 474"/>
                              <a:gd name="T23" fmla="*/ 915 h 1323"/>
                              <a:gd name="T24" fmla="*/ 156 w 474"/>
                              <a:gd name="T25" fmla="*/ 921 h 1323"/>
                              <a:gd name="T26" fmla="*/ 123 w 474"/>
                              <a:gd name="T27" fmla="*/ 1014 h 1323"/>
                              <a:gd name="T28" fmla="*/ 108 w 474"/>
                              <a:gd name="T29" fmla="*/ 1008 h 1323"/>
                              <a:gd name="T30" fmla="*/ 161 w 474"/>
                              <a:gd name="T31" fmla="*/ 854 h 1323"/>
                              <a:gd name="T32" fmla="*/ 194 w 474"/>
                              <a:gd name="T33" fmla="*/ 761 h 1323"/>
                              <a:gd name="T34" fmla="*/ 209 w 474"/>
                              <a:gd name="T35" fmla="*/ 767 h 1323"/>
                              <a:gd name="T36" fmla="*/ 177 w 474"/>
                              <a:gd name="T37" fmla="*/ 859 h 1323"/>
                              <a:gd name="T38" fmla="*/ 161 w 474"/>
                              <a:gd name="T39" fmla="*/ 854 h 1323"/>
                              <a:gd name="T40" fmla="*/ 215 w 474"/>
                              <a:gd name="T41" fmla="*/ 699 h 1323"/>
                              <a:gd name="T42" fmla="*/ 247 w 474"/>
                              <a:gd name="T43" fmla="*/ 606 h 1323"/>
                              <a:gd name="T44" fmla="*/ 263 w 474"/>
                              <a:gd name="T45" fmla="*/ 612 h 1323"/>
                              <a:gd name="T46" fmla="*/ 231 w 474"/>
                              <a:gd name="T47" fmla="*/ 705 h 1323"/>
                              <a:gd name="T48" fmla="*/ 215 w 474"/>
                              <a:gd name="T49" fmla="*/ 699 h 1323"/>
                              <a:gd name="T50" fmla="*/ 269 w 474"/>
                              <a:gd name="T51" fmla="*/ 545 h 1323"/>
                              <a:gd name="T52" fmla="*/ 302 w 474"/>
                              <a:gd name="T53" fmla="*/ 452 h 1323"/>
                              <a:gd name="T54" fmla="*/ 317 w 474"/>
                              <a:gd name="T55" fmla="*/ 457 h 1323"/>
                              <a:gd name="T56" fmla="*/ 285 w 474"/>
                              <a:gd name="T57" fmla="*/ 550 h 1323"/>
                              <a:gd name="T58" fmla="*/ 269 w 474"/>
                              <a:gd name="T59" fmla="*/ 545 h 1323"/>
                              <a:gd name="T60" fmla="*/ 323 w 474"/>
                              <a:gd name="T61" fmla="*/ 390 h 1323"/>
                              <a:gd name="T62" fmla="*/ 355 w 474"/>
                              <a:gd name="T63" fmla="*/ 297 h 1323"/>
                              <a:gd name="T64" fmla="*/ 370 w 474"/>
                              <a:gd name="T65" fmla="*/ 303 h 1323"/>
                              <a:gd name="T66" fmla="*/ 338 w 474"/>
                              <a:gd name="T67" fmla="*/ 396 h 1323"/>
                              <a:gd name="T68" fmla="*/ 323 w 474"/>
                              <a:gd name="T69" fmla="*/ 390 h 1323"/>
                              <a:gd name="T70" fmla="*/ 377 w 474"/>
                              <a:gd name="T71" fmla="*/ 235 h 1323"/>
                              <a:gd name="T72" fmla="*/ 409 w 474"/>
                              <a:gd name="T73" fmla="*/ 143 h 1323"/>
                              <a:gd name="T74" fmla="*/ 424 w 474"/>
                              <a:gd name="T75" fmla="*/ 148 h 1323"/>
                              <a:gd name="T76" fmla="*/ 392 w 474"/>
                              <a:gd name="T77" fmla="*/ 241 h 1323"/>
                              <a:gd name="T78" fmla="*/ 377 w 474"/>
                              <a:gd name="T79" fmla="*/ 235 h 1323"/>
                              <a:gd name="T80" fmla="*/ 431 w 474"/>
                              <a:gd name="T81" fmla="*/ 81 h 1323"/>
                              <a:gd name="T82" fmla="*/ 459 w 474"/>
                              <a:gd name="T83" fmla="*/ 0 h 1323"/>
                              <a:gd name="T84" fmla="*/ 474 w 474"/>
                              <a:gd name="T85" fmla="*/ 5 h 1323"/>
                              <a:gd name="T86" fmla="*/ 446 w 474"/>
                              <a:gd name="T87" fmla="*/ 87 h 1323"/>
                              <a:gd name="T88" fmla="*/ 431 w 474"/>
                              <a:gd name="T89" fmla="*/ 81 h 13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474" h="1323">
                                <a:moveTo>
                                  <a:pt x="0" y="1317"/>
                                </a:moveTo>
                                <a:lnTo>
                                  <a:pt x="32" y="1225"/>
                                </a:lnTo>
                                <a:lnTo>
                                  <a:pt x="48" y="1230"/>
                                </a:lnTo>
                                <a:lnTo>
                                  <a:pt x="15" y="1323"/>
                                </a:lnTo>
                                <a:lnTo>
                                  <a:pt x="0" y="1317"/>
                                </a:lnTo>
                                <a:close/>
                                <a:moveTo>
                                  <a:pt x="54" y="1163"/>
                                </a:moveTo>
                                <a:lnTo>
                                  <a:pt x="86" y="1070"/>
                                </a:lnTo>
                                <a:lnTo>
                                  <a:pt x="102" y="1076"/>
                                </a:lnTo>
                                <a:lnTo>
                                  <a:pt x="69" y="1168"/>
                                </a:lnTo>
                                <a:lnTo>
                                  <a:pt x="54" y="1163"/>
                                </a:lnTo>
                                <a:close/>
                                <a:moveTo>
                                  <a:pt x="108" y="1008"/>
                                </a:moveTo>
                                <a:lnTo>
                                  <a:pt x="140" y="915"/>
                                </a:lnTo>
                                <a:lnTo>
                                  <a:pt x="156" y="921"/>
                                </a:lnTo>
                                <a:lnTo>
                                  <a:pt x="123" y="1014"/>
                                </a:lnTo>
                                <a:lnTo>
                                  <a:pt x="108" y="1008"/>
                                </a:lnTo>
                                <a:close/>
                                <a:moveTo>
                                  <a:pt x="161" y="854"/>
                                </a:moveTo>
                                <a:lnTo>
                                  <a:pt x="194" y="761"/>
                                </a:lnTo>
                                <a:lnTo>
                                  <a:pt x="209" y="767"/>
                                </a:lnTo>
                                <a:lnTo>
                                  <a:pt x="177" y="859"/>
                                </a:lnTo>
                                <a:lnTo>
                                  <a:pt x="161" y="854"/>
                                </a:lnTo>
                                <a:close/>
                                <a:moveTo>
                                  <a:pt x="215" y="699"/>
                                </a:moveTo>
                                <a:lnTo>
                                  <a:pt x="247" y="606"/>
                                </a:lnTo>
                                <a:lnTo>
                                  <a:pt x="263" y="612"/>
                                </a:lnTo>
                                <a:lnTo>
                                  <a:pt x="231" y="705"/>
                                </a:lnTo>
                                <a:lnTo>
                                  <a:pt x="215" y="699"/>
                                </a:lnTo>
                                <a:close/>
                                <a:moveTo>
                                  <a:pt x="269" y="545"/>
                                </a:moveTo>
                                <a:lnTo>
                                  <a:pt x="302" y="452"/>
                                </a:lnTo>
                                <a:lnTo>
                                  <a:pt x="317" y="457"/>
                                </a:lnTo>
                                <a:lnTo>
                                  <a:pt x="285" y="550"/>
                                </a:lnTo>
                                <a:lnTo>
                                  <a:pt x="269" y="545"/>
                                </a:lnTo>
                                <a:close/>
                                <a:moveTo>
                                  <a:pt x="323" y="390"/>
                                </a:moveTo>
                                <a:lnTo>
                                  <a:pt x="355" y="297"/>
                                </a:lnTo>
                                <a:lnTo>
                                  <a:pt x="370" y="303"/>
                                </a:lnTo>
                                <a:lnTo>
                                  <a:pt x="338" y="396"/>
                                </a:lnTo>
                                <a:lnTo>
                                  <a:pt x="323" y="390"/>
                                </a:lnTo>
                                <a:close/>
                                <a:moveTo>
                                  <a:pt x="377" y="235"/>
                                </a:moveTo>
                                <a:lnTo>
                                  <a:pt x="409" y="143"/>
                                </a:lnTo>
                                <a:lnTo>
                                  <a:pt x="424" y="148"/>
                                </a:lnTo>
                                <a:lnTo>
                                  <a:pt x="392" y="241"/>
                                </a:lnTo>
                                <a:lnTo>
                                  <a:pt x="377" y="235"/>
                                </a:lnTo>
                                <a:close/>
                                <a:moveTo>
                                  <a:pt x="431" y="81"/>
                                </a:moveTo>
                                <a:lnTo>
                                  <a:pt x="459" y="0"/>
                                </a:lnTo>
                                <a:lnTo>
                                  <a:pt x="474" y="5"/>
                                </a:lnTo>
                                <a:lnTo>
                                  <a:pt x="446" y="87"/>
                                </a:lnTo>
                                <a:lnTo>
                                  <a:pt x="431" y="8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Freeform 340"/>
                        <wps:cNvSpPr>
                          <a:spLocks noEditPoints="1"/>
                        </wps:cNvSpPr>
                        <wps:spPr bwMode="auto">
                          <a:xfrm>
                            <a:off x="381635" y="40005"/>
                            <a:ext cx="83820" cy="69215"/>
                          </a:xfrm>
                          <a:custGeom>
                            <a:avLst/>
                            <a:gdLst>
                              <a:gd name="T0" fmla="*/ 0 w 238"/>
                              <a:gd name="T1" fmla="*/ 234 h 234"/>
                              <a:gd name="T2" fmla="*/ 2 w 238"/>
                              <a:gd name="T3" fmla="*/ 220 h 234"/>
                              <a:gd name="T4" fmla="*/ 28 w 238"/>
                              <a:gd name="T5" fmla="*/ 208 h 234"/>
                              <a:gd name="T6" fmla="*/ 51 w 238"/>
                              <a:gd name="T7" fmla="*/ 177 h 234"/>
                              <a:gd name="T8" fmla="*/ 153 w 238"/>
                              <a:gd name="T9" fmla="*/ 0 h 234"/>
                              <a:gd name="T10" fmla="*/ 166 w 238"/>
                              <a:gd name="T11" fmla="*/ 0 h 234"/>
                              <a:gd name="T12" fmla="*/ 205 w 238"/>
                              <a:gd name="T13" fmla="*/ 196 h 234"/>
                              <a:gd name="T14" fmla="*/ 212 w 238"/>
                              <a:gd name="T15" fmla="*/ 216 h 234"/>
                              <a:gd name="T16" fmla="*/ 233 w 238"/>
                              <a:gd name="T17" fmla="*/ 220 h 234"/>
                              <a:gd name="T18" fmla="*/ 238 w 238"/>
                              <a:gd name="T19" fmla="*/ 220 h 234"/>
                              <a:gd name="T20" fmla="*/ 236 w 238"/>
                              <a:gd name="T21" fmla="*/ 234 h 234"/>
                              <a:gd name="T22" fmla="*/ 141 w 238"/>
                              <a:gd name="T23" fmla="*/ 234 h 234"/>
                              <a:gd name="T24" fmla="*/ 143 w 238"/>
                              <a:gd name="T25" fmla="*/ 220 h 234"/>
                              <a:gd name="T26" fmla="*/ 150 w 238"/>
                              <a:gd name="T27" fmla="*/ 220 h 234"/>
                              <a:gd name="T28" fmla="*/ 156 w 238"/>
                              <a:gd name="T29" fmla="*/ 220 h 234"/>
                              <a:gd name="T30" fmla="*/ 163 w 238"/>
                              <a:gd name="T31" fmla="*/ 219 h 234"/>
                              <a:gd name="T32" fmla="*/ 168 w 238"/>
                              <a:gd name="T33" fmla="*/ 218 h 234"/>
                              <a:gd name="T34" fmla="*/ 172 w 238"/>
                              <a:gd name="T35" fmla="*/ 206 h 234"/>
                              <a:gd name="T36" fmla="*/ 171 w 238"/>
                              <a:gd name="T37" fmla="*/ 200 h 234"/>
                              <a:gd name="T38" fmla="*/ 170 w 238"/>
                              <a:gd name="T39" fmla="*/ 194 h 234"/>
                              <a:gd name="T40" fmla="*/ 163 w 238"/>
                              <a:gd name="T41" fmla="*/ 159 h 234"/>
                              <a:gd name="T42" fmla="*/ 80 w 238"/>
                              <a:gd name="T43" fmla="*/ 159 h 234"/>
                              <a:gd name="T44" fmla="*/ 66 w 238"/>
                              <a:gd name="T45" fmla="*/ 182 h 234"/>
                              <a:gd name="T46" fmla="*/ 65 w 238"/>
                              <a:gd name="T47" fmla="*/ 185 h 234"/>
                              <a:gd name="T48" fmla="*/ 61 w 238"/>
                              <a:gd name="T49" fmla="*/ 193 h 234"/>
                              <a:gd name="T50" fmla="*/ 56 w 238"/>
                              <a:gd name="T51" fmla="*/ 205 h 234"/>
                              <a:gd name="T52" fmla="*/ 61 w 238"/>
                              <a:gd name="T53" fmla="*/ 218 h 234"/>
                              <a:gd name="T54" fmla="*/ 69 w 238"/>
                              <a:gd name="T55" fmla="*/ 219 h 234"/>
                              <a:gd name="T56" fmla="*/ 78 w 238"/>
                              <a:gd name="T57" fmla="*/ 220 h 234"/>
                              <a:gd name="T58" fmla="*/ 86 w 238"/>
                              <a:gd name="T59" fmla="*/ 220 h 234"/>
                              <a:gd name="T60" fmla="*/ 84 w 238"/>
                              <a:gd name="T61" fmla="*/ 234 h 234"/>
                              <a:gd name="T62" fmla="*/ 0 w 238"/>
                              <a:gd name="T63" fmla="*/ 234 h 234"/>
                              <a:gd name="T64" fmla="*/ 160 w 238"/>
                              <a:gd name="T65" fmla="*/ 143 h 234"/>
                              <a:gd name="T66" fmla="*/ 142 w 238"/>
                              <a:gd name="T67" fmla="*/ 50 h 234"/>
                              <a:gd name="T68" fmla="*/ 89 w 238"/>
                              <a:gd name="T69" fmla="*/ 143 h 234"/>
                              <a:gd name="T70" fmla="*/ 160 w 238"/>
                              <a:gd name="T71" fmla="*/ 143 h 2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238" h="234">
                                <a:moveTo>
                                  <a:pt x="0" y="234"/>
                                </a:moveTo>
                                <a:lnTo>
                                  <a:pt x="2" y="220"/>
                                </a:lnTo>
                                <a:cubicBezTo>
                                  <a:pt x="12" y="220"/>
                                  <a:pt x="20" y="216"/>
                                  <a:pt x="28" y="208"/>
                                </a:cubicBezTo>
                                <a:cubicBezTo>
                                  <a:pt x="36" y="200"/>
                                  <a:pt x="43" y="190"/>
                                  <a:pt x="51" y="177"/>
                                </a:cubicBezTo>
                                <a:lnTo>
                                  <a:pt x="153" y="0"/>
                                </a:lnTo>
                                <a:lnTo>
                                  <a:pt x="166" y="0"/>
                                </a:lnTo>
                                <a:lnTo>
                                  <a:pt x="205" y="196"/>
                                </a:lnTo>
                                <a:cubicBezTo>
                                  <a:pt x="207" y="207"/>
                                  <a:pt x="209" y="214"/>
                                  <a:pt x="212" y="216"/>
                                </a:cubicBezTo>
                                <a:cubicBezTo>
                                  <a:pt x="215" y="219"/>
                                  <a:pt x="222" y="220"/>
                                  <a:pt x="233" y="220"/>
                                </a:cubicBezTo>
                                <a:lnTo>
                                  <a:pt x="238" y="220"/>
                                </a:lnTo>
                                <a:lnTo>
                                  <a:pt x="236" y="234"/>
                                </a:lnTo>
                                <a:lnTo>
                                  <a:pt x="141" y="234"/>
                                </a:lnTo>
                                <a:lnTo>
                                  <a:pt x="143" y="220"/>
                                </a:lnTo>
                                <a:lnTo>
                                  <a:pt x="150" y="220"/>
                                </a:lnTo>
                                <a:lnTo>
                                  <a:pt x="156" y="220"/>
                                </a:lnTo>
                                <a:cubicBezTo>
                                  <a:pt x="159" y="220"/>
                                  <a:pt x="162" y="220"/>
                                  <a:pt x="163" y="219"/>
                                </a:cubicBezTo>
                                <a:cubicBezTo>
                                  <a:pt x="165" y="219"/>
                                  <a:pt x="167" y="218"/>
                                  <a:pt x="168" y="218"/>
                                </a:cubicBezTo>
                                <a:cubicBezTo>
                                  <a:pt x="170" y="216"/>
                                  <a:pt x="172" y="212"/>
                                  <a:pt x="172" y="206"/>
                                </a:cubicBezTo>
                                <a:lnTo>
                                  <a:pt x="171" y="200"/>
                                </a:lnTo>
                                <a:lnTo>
                                  <a:pt x="170" y="194"/>
                                </a:lnTo>
                                <a:lnTo>
                                  <a:pt x="163" y="159"/>
                                </a:lnTo>
                                <a:lnTo>
                                  <a:pt x="80" y="159"/>
                                </a:lnTo>
                                <a:lnTo>
                                  <a:pt x="66" y="182"/>
                                </a:lnTo>
                                <a:cubicBezTo>
                                  <a:pt x="66" y="182"/>
                                  <a:pt x="65" y="183"/>
                                  <a:pt x="65" y="185"/>
                                </a:cubicBezTo>
                                <a:cubicBezTo>
                                  <a:pt x="63" y="188"/>
                                  <a:pt x="62" y="190"/>
                                  <a:pt x="61" y="193"/>
                                </a:cubicBezTo>
                                <a:lnTo>
                                  <a:pt x="56" y="205"/>
                                </a:lnTo>
                                <a:cubicBezTo>
                                  <a:pt x="56" y="211"/>
                                  <a:pt x="58" y="215"/>
                                  <a:pt x="61" y="218"/>
                                </a:cubicBezTo>
                                <a:cubicBezTo>
                                  <a:pt x="63" y="218"/>
                                  <a:pt x="66" y="219"/>
                                  <a:pt x="69" y="219"/>
                                </a:cubicBezTo>
                                <a:cubicBezTo>
                                  <a:pt x="71" y="220"/>
                                  <a:pt x="75" y="220"/>
                                  <a:pt x="78" y="220"/>
                                </a:cubicBezTo>
                                <a:lnTo>
                                  <a:pt x="86" y="220"/>
                                </a:lnTo>
                                <a:lnTo>
                                  <a:pt x="84" y="234"/>
                                </a:lnTo>
                                <a:lnTo>
                                  <a:pt x="0" y="234"/>
                                </a:lnTo>
                                <a:close/>
                                <a:moveTo>
                                  <a:pt x="160" y="143"/>
                                </a:moveTo>
                                <a:lnTo>
                                  <a:pt x="142" y="50"/>
                                </a:lnTo>
                                <a:lnTo>
                                  <a:pt x="89" y="143"/>
                                </a:lnTo>
                                <a:lnTo>
                                  <a:pt x="160" y="1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Freeform 341"/>
                        <wps:cNvSpPr>
                          <a:spLocks noEditPoints="1"/>
                        </wps:cNvSpPr>
                        <wps:spPr bwMode="auto">
                          <a:xfrm>
                            <a:off x="13335" y="951865"/>
                            <a:ext cx="78105" cy="67310"/>
                          </a:xfrm>
                          <a:custGeom>
                            <a:avLst/>
                            <a:gdLst>
                              <a:gd name="T0" fmla="*/ 2 w 222"/>
                              <a:gd name="T1" fmla="*/ 215 h 229"/>
                              <a:gd name="T2" fmla="*/ 24 w 222"/>
                              <a:gd name="T3" fmla="*/ 214 h 229"/>
                              <a:gd name="T4" fmla="*/ 32 w 222"/>
                              <a:gd name="T5" fmla="*/ 200 h 229"/>
                              <a:gd name="T6" fmla="*/ 78 w 222"/>
                              <a:gd name="T7" fmla="*/ 29 h 229"/>
                              <a:gd name="T8" fmla="*/ 74 w 222"/>
                              <a:gd name="T9" fmla="*/ 16 h 229"/>
                              <a:gd name="T10" fmla="*/ 46 w 222"/>
                              <a:gd name="T11" fmla="*/ 14 h 229"/>
                              <a:gd name="T12" fmla="*/ 152 w 222"/>
                              <a:gd name="T13" fmla="*/ 0 h 229"/>
                              <a:gd name="T14" fmla="*/ 200 w 222"/>
                              <a:gd name="T15" fmla="*/ 12 h 229"/>
                              <a:gd name="T16" fmla="*/ 220 w 222"/>
                              <a:gd name="T17" fmla="*/ 42 h 229"/>
                              <a:gd name="T18" fmla="*/ 218 w 222"/>
                              <a:gd name="T19" fmla="*/ 72 h 229"/>
                              <a:gd name="T20" fmla="*/ 202 w 222"/>
                              <a:gd name="T21" fmla="*/ 94 h 229"/>
                              <a:gd name="T22" fmla="*/ 180 w 222"/>
                              <a:gd name="T23" fmla="*/ 106 h 229"/>
                              <a:gd name="T24" fmla="*/ 166 w 222"/>
                              <a:gd name="T25" fmla="*/ 110 h 229"/>
                              <a:gd name="T26" fmla="*/ 177 w 222"/>
                              <a:gd name="T27" fmla="*/ 118 h 229"/>
                              <a:gd name="T28" fmla="*/ 206 w 222"/>
                              <a:gd name="T29" fmla="*/ 144 h 229"/>
                              <a:gd name="T30" fmla="*/ 201 w 222"/>
                              <a:gd name="T31" fmla="*/ 196 h 229"/>
                              <a:gd name="T32" fmla="*/ 177 w 222"/>
                              <a:gd name="T33" fmla="*/ 218 h 229"/>
                              <a:gd name="T34" fmla="*/ 147 w 222"/>
                              <a:gd name="T35" fmla="*/ 228 h 229"/>
                              <a:gd name="T36" fmla="*/ 0 w 222"/>
                              <a:gd name="T37" fmla="*/ 229 h 229"/>
                              <a:gd name="T38" fmla="*/ 113 w 222"/>
                              <a:gd name="T39" fmla="*/ 105 h 229"/>
                              <a:gd name="T40" fmla="*/ 120 w 222"/>
                              <a:gd name="T41" fmla="*/ 105 h 229"/>
                              <a:gd name="T42" fmla="*/ 143 w 222"/>
                              <a:gd name="T43" fmla="*/ 103 h 229"/>
                              <a:gd name="T44" fmla="*/ 162 w 222"/>
                              <a:gd name="T45" fmla="*/ 95 h 229"/>
                              <a:gd name="T46" fmla="*/ 185 w 222"/>
                              <a:gd name="T47" fmla="*/ 50 h 229"/>
                              <a:gd name="T48" fmla="*/ 182 w 222"/>
                              <a:gd name="T49" fmla="*/ 31 h 229"/>
                              <a:gd name="T50" fmla="*/ 153 w 222"/>
                              <a:gd name="T51" fmla="*/ 14 h 229"/>
                              <a:gd name="T52" fmla="*/ 118 w 222"/>
                              <a:gd name="T53" fmla="*/ 18 h 229"/>
                              <a:gd name="T54" fmla="*/ 91 w 222"/>
                              <a:gd name="T55" fmla="*/ 105 h 229"/>
                              <a:gd name="T56" fmla="*/ 65 w 222"/>
                              <a:gd name="T57" fmla="*/ 206 h 229"/>
                              <a:gd name="T58" fmla="*/ 66 w 222"/>
                              <a:gd name="T59" fmla="*/ 211 h 229"/>
                              <a:gd name="T60" fmla="*/ 83 w 222"/>
                              <a:gd name="T61" fmla="*/ 215 h 229"/>
                              <a:gd name="T62" fmla="*/ 137 w 222"/>
                              <a:gd name="T63" fmla="*/ 212 h 229"/>
                              <a:gd name="T64" fmla="*/ 169 w 222"/>
                              <a:gd name="T65" fmla="*/ 176 h 229"/>
                              <a:gd name="T66" fmla="*/ 172 w 222"/>
                              <a:gd name="T67" fmla="*/ 157 h 229"/>
                              <a:gd name="T68" fmla="*/ 152 w 222"/>
                              <a:gd name="T69" fmla="*/ 126 h 229"/>
                              <a:gd name="T70" fmla="*/ 125 w 222"/>
                              <a:gd name="T71" fmla="*/ 119 h 229"/>
                              <a:gd name="T72" fmla="*/ 88 w 222"/>
                              <a:gd name="T73" fmla="*/ 119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222" h="229">
                                <a:moveTo>
                                  <a:pt x="0" y="229"/>
                                </a:moveTo>
                                <a:lnTo>
                                  <a:pt x="2" y="215"/>
                                </a:lnTo>
                                <a:lnTo>
                                  <a:pt x="16" y="215"/>
                                </a:lnTo>
                                <a:cubicBezTo>
                                  <a:pt x="19" y="215"/>
                                  <a:pt x="22" y="214"/>
                                  <a:pt x="24" y="214"/>
                                </a:cubicBezTo>
                                <a:cubicBezTo>
                                  <a:pt x="27" y="213"/>
                                  <a:pt x="28" y="212"/>
                                  <a:pt x="29" y="209"/>
                                </a:cubicBezTo>
                                <a:lnTo>
                                  <a:pt x="32" y="200"/>
                                </a:lnTo>
                                <a:lnTo>
                                  <a:pt x="77" y="34"/>
                                </a:lnTo>
                                <a:lnTo>
                                  <a:pt x="78" y="29"/>
                                </a:lnTo>
                                <a:lnTo>
                                  <a:pt x="78" y="24"/>
                                </a:lnTo>
                                <a:cubicBezTo>
                                  <a:pt x="78" y="19"/>
                                  <a:pt x="77" y="17"/>
                                  <a:pt x="74" y="16"/>
                                </a:cubicBezTo>
                                <a:lnTo>
                                  <a:pt x="62" y="15"/>
                                </a:lnTo>
                                <a:lnTo>
                                  <a:pt x="46" y="14"/>
                                </a:lnTo>
                                <a:lnTo>
                                  <a:pt x="48" y="0"/>
                                </a:lnTo>
                                <a:lnTo>
                                  <a:pt x="152" y="0"/>
                                </a:lnTo>
                                <a:cubicBezTo>
                                  <a:pt x="162" y="0"/>
                                  <a:pt x="171" y="1"/>
                                  <a:pt x="178" y="2"/>
                                </a:cubicBezTo>
                                <a:cubicBezTo>
                                  <a:pt x="185" y="4"/>
                                  <a:pt x="192" y="7"/>
                                  <a:pt x="200" y="12"/>
                                </a:cubicBezTo>
                                <a:cubicBezTo>
                                  <a:pt x="207" y="17"/>
                                  <a:pt x="212" y="23"/>
                                  <a:pt x="216" y="30"/>
                                </a:cubicBezTo>
                                <a:cubicBezTo>
                                  <a:pt x="218" y="34"/>
                                  <a:pt x="219" y="38"/>
                                  <a:pt x="220" y="42"/>
                                </a:cubicBezTo>
                                <a:cubicBezTo>
                                  <a:pt x="221" y="45"/>
                                  <a:pt x="222" y="49"/>
                                  <a:pt x="222" y="53"/>
                                </a:cubicBezTo>
                                <a:cubicBezTo>
                                  <a:pt x="222" y="60"/>
                                  <a:pt x="221" y="66"/>
                                  <a:pt x="218" y="72"/>
                                </a:cubicBezTo>
                                <a:cubicBezTo>
                                  <a:pt x="216" y="78"/>
                                  <a:pt x="213" y="83"/>
                                  <a:pt x="208" y="88"/>
                                </a:cubicBezTo>
                                <a:cubicBezTo>
                                  <a:pt x="206" y="90"/>
                                  <a:pt x="204" y="92"/>
                                  <a:pt x="202" y="94"/>
                                </a:cubicBezTo>
                                <a:cubicBezTo>
                                  <a:pt x="199" y="96"/>
                                  <a:pt x="197" y="98"/>
                                  <a:pt x="195" y="99"/>
                                </a:cubicBezTo>
                                <a:lnTo>
                                  <a:pt x="180" y="106"/>
                                </a:lnTo>
                                <a:cubicBezTo>
                                  <a:pt x="178" y="107"/>
                                  <a:pt x="175" y="108"/>
                                  <a:pt x="172" y="108"/>
                                </a:cubicBezTo>
                                <a:cubicBezTo>
                                  <a:pt x="169" y="109"/>
                                  <a:pt x="166" y="110"/>
                                  <a:pt x="166" y="110"/>
                                </a:cubicBezTo>
                                <a:lnTo>
                                  <a:pt x="157" y="111"/>
                                </a:lnTo>
                                <a:cubicBezTo>
                                  <a:pt x="164" y="113"/>
                                  <a:pt x="171" y="115"/>
                                  <a:pt x="177" y="118"/>
                                </a:cubicBezTo>
                                <a:cubicBezTo>
                                  <a:pt x="183" y="120"/>
                                  <a:pt x="189" y="124"/>
                                  <a:pt x="194" y="129"/>
                                </a:cubicBezTo>
                                <a:cubicBezTo>
                                  <a:pt x="199" y="134"/>
                                  <a:pt x="203" y="139"/>
                                  <a:pt x="206" y="144"/>
                                </a:cubicBezTo>
                                <a:cubicBezTo>
                                  <a:pt x="209" y="150"/>
                                  <a:pt x="210" y="157"/>
                                  <a:pt x="210" y="164"/>
                                </a:cubicBezTo>
                                <a:cubicBezTo>
                                  <a:pt x="210" y="175"/>
                                  <a:pt x="207" y="186"/>
                                  <a:pt x="201" y="196"/>
                                </a:cubicBezTo>
                                <a:cubicBezTo>
                                  <a:pt x="198" y="201"/>
                                  <a:pt x="195" y="205"/>
                                  <a:pt x="191" y="209"/>
                                </a:cubicBezTo>
                                <a:cubicBezTo>
                                  <a:pt x="187" y="212"/>
                                  <a:pt x="182" y="215"/>
                                  <a:pt x="177" y="218"/>
                                </a:cubicBezTo>
                                <a:cubicBezTo>
                                  <a:pt x="172" y="220"/>
                                  <a:pt x="167" y="222"/>
                                  <a:pt x="162" y="224"/>
                                </a:cubicBezTo>
                                <a:cubicBezTo>
                                  <a:pt x="157" y="225"/>
                                  <a:pt x="152" y="227"/>
                                  <a:pt x="147" y="228"/>
                                </a:cubicBezTo>
                                <a:cubicBezTo>
                                  <a:pt x="138" y="229"/>
                                  <a:pt x="126" y="229"/>
                                  <a:pt x="111" y="229"/>
                                </a:cubicBezTo>
                                <a:lnTo>
                                  <a:pt x="0" y="229"/>
                                </a:lnTo>
                                <a:close/>
                                <a:moveTo>
                                  <a:pt x="91" y="105"/>
                                </a:moveTo>
                                <a:lnTo>
                                  <a:pt x="113" y="105"/>
                                </a:lnTo>
                                <a:lnTo>
                                  <a:pt x="117" y="105"/>
                                </a:lnTo>
                                <a:lnTo>
                                  <a:pt x="120" y="105"/>
                                </a:lnTo>
                                <a:cubicBezTo>
                                  <a:pt x="125" y="105"/>
                                  <a:pt x="129" y="105"/>
                                  <a:pt x="133" y="105"/>
                                </a:cubicBezTo>
                                <a:cubicBezTo>
                                  <a:pt x="137" y="104"/>
                                  <a:pt x="140" y="104"/>
                                  <a:pt x="143" y="103"/>
                                </a:cubicBezTo>
                                <a:cubicBezTo>
                                  <a:pt x="146" y="103"/>
                                  <a:pt x="149" y="102"/>
                                  <a:pt x="153" y="100"/>
                                </a:cubicBezTo>
                                <a:cubicBezTo>
                                  <a:pt x="156" y="99"/>
                                  <a:pt x="159" y="97"/>
                                  <a:pt x="162" y="95"/>
                                </a:cubicBezTo>
                                <a:cubicBezTo>
                                  <a:pt x="169" y="91"/>
                                  <a:pt x="174" y="84"/>
                                  <a:pt x="178" y="75"/>
                                </a:cubicBezTo>
                                <a:cubicBezTo>
                                  <a:pt x="183" y="66"/>
                                  <a:pt x="185" y="58"/>
                                  <a:pt x="185" y="50"/>
                                </a:cubicBezTo>
                                <a:cubicBezTo>
                                  <a:pt x="185" y="46"/>
                                  <a:pt x="185" y="42"/>
                                  <a:pt x="184" y="39"/>
                                </a:cubicBezTo>
                                <a:cubicBezTo>
                                  <a:pt x="184" y="36"/>
                                  <a:pt x="183" y="33"/>
                                  <a:pt x="182" y="31"/>
                                </a:cubicBezTo>
                                <a:cubicBezTo>
                                  <a:pt x="180" y="26"/>
                                  <a:pt x="176" y="22"/>
                                  <a:pt x="170" y="19"/>
                                </a:cubicBezTo>
                                <a:cubicBezTo>
                                  <a:pt x="165" y="16"/>
                                  <a:pt x="159" y="15"/>
                                  <a:pt x="153" y="14"/>
                                </a:cubicBezTo>
                                <a:lnTo>
                                  <a:pt x="134" y="13"/>
                                </a:lnTo>
                                <a:cubicBezTo>
                                  <a:pt x="126" y="13"/>
                                  <a:pt x="120" y="14"/>
                                  <a:pt x="118" y="18"/>
                                </a:cubicBezTo>
                                <a:cubicBezTo>
                                  <a:pt x="116" y="20"/>
                                  <a:pt x="113" y="27"/>
                                  <a:pt x="109" y="39"/>
                                </a:cubicBezTo>
                                <a:lnTo>
                                  <a:pt x="91" y="105"/>
                                </a:lnTo>
                                <a:close/>
                                <a:moveTo>
                                  <a:pt x="67" y="197"/>
                                </a:moveTo>
                                <a:lnTo>
                                  <a:pt x="65" y="206"/>
                                </a:lnTo>
                                <a:cubicBezTo>
                                  <a:pt x="65" y="207"/>
                                  <a:pt x="65" y="208"/>
                                  <a:pt x="65" y="209"/>
                                </a:cubicBezTo>
                                <a:cubicBezTo>
                                  <a:pt x="65" y="209"/>
                                  <a:pt x="66" y="210"/>
                                  <a:pt x="66" y="211"/>
                                </a:cubicBezTo>
                                <a:lnTo>
                                  <a:pt x="70" y="214"/>
                                </a:lnTo>
                                <a:lnTo>
                                  <a:pt x="83" y="215"/>
                                </a:lnTo>
                                <a:lnTo>
                                  <a:pt x="97" y="216"/>
                                </a:lnTo>
                                <a:cubicBezTo>
                                  <a:pt x="114" y="216"/>
                                  <a:pt x="127" y="215"/>
                                  <a:pt x="137" y="212"/>
                                </a:cubicBezTo>
                                <a:cubicBezTo>
                                  <a:pt x="146" y="210"/>
                                  <a:pt x="154" y="205"/>
                                  <a:pt x="159" y="197"/>
                                </a:cubicBezTo>
                                <a:cubicBezTo>
                                  <a:pt x="164" y="189"/>
                                  <a:pt x="167" y="182"/>
                                  <a:pt x="169" y="176"/>
                                </a:cubicBezTo>
                                <a:lnTo>
                                  <a:pt x="171" y="167"/>
                                </a:lnTo>
                                <a:lnTo>
                                  <a:pt x="172" y="157"/>
                                </a:lnTo>
                                <a:cubicBezTo>
                                  <a:pt x="172" y="148"/>
                                  <a:pt x="169" y="141"/>
                                  <a:pt x="164" y="136"/>
                                </a:cubicBezTo>
                                <a:cubicBezTo>
                                  <a:pt x="161" y="131"/>
                                  <a:pt x="157" y="128"/>
                                  <a:pt x="152" y="126"/>
                                </a:cubicBezTo>
                                <a:lnTo>
                                  <a:pt x="140" y="122"/>
                                </a:lnTo>
                                <a:lnTo>
                                  <a:pt x="125" y="119"/>
                                </a:lnTo>
                                <a:lnTo>
                                  <a:pt x="109" y="119"/>
                                </a:lnTo>
                                <a:lnTo>
                                  <a:pt x="88" y="119"/>
                                </a:lnTo>
                                <a:lnTo>
                                  <a:pt x="67" y="19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Freeform 342"/>
                        <wps:cNvSpPr>
                          <a:spLocks/>
                        </wps:cNvSpPr>
                        <wps:spPr bwMode="auto">
                          <a:xfrm>
                            <a:off x="596265" y="1255395"/>
                            <a:ext cx="75565" cy="71120"/>
                          </a:xfrm>
                          <a:custGeom>
                            <a:avLst/>
                            <a:gdLst>
                              <a:gd name="T0" fmla="*/ 203 w 214"/>
                              <a:gd name="T1" fmla="*/ 8 h 239"/>
                              <a:gd name="T2" fmla="*/ 214 w 214"/>
                              <a:gd name="T3" fmla="*/ 8 h 239"/>
                              <a:gd name="T4" fmla="*/ 197 w 214"/>
                              <a:gd name="T5" fmla="*/ 96 h 239"/>
                              <a:gd name="T6" fmla="*/ 184 w 214"/>
                              <a:gd name="T7" fmla="*/ 96 h 239"/>
                              <a:gd name="T8" fmla="*/ 173 w 214"/>
                              <a:gd name="T9" fmla="*/ 38 h 239"/>
                              <a:gd name="T10" fmla="*/ 130 w 214"/>
                              <a:gd name="T11" fmla="*/ 14 h 239"/>
                              <a:gd name="T12" fmla="*/ 72 w 214"/>
                              <a:gd name="T13" fmla="*/ 48 h 239"/>
                              <a:gd name="T14" fmla="*/ 45 w 214"/>
                              <a:gd name="T15" fmla="*/ 113 h 239"/>
                              <a:gd name="T16" fmla="*/ 40 w 214"/>
                              <a:gd name="T17" fmla="*/ 157 h 239"/>
                              <a:gd name="T18" fmla="*/ 42 w 214"/>
                              <a:gd name="T19" fmla="*/ 184 h 239"/>
                              <a:gd name="T20" fmla="*/ 47 w 214"/>
                              <a:gd name="T21" fmla="*/ 195 h 239"/>
                              <a:gd name="T22" fmla="*/ 54 w 214"/>
                              <a:gd name="T23" fmla="*/ 205 h 239"/>
                              <a:gd name="T24" fmla="*/ 62 w 214"/>
                              <a:gd name="T25" fmla="*/ 213 h 239"/>
                              <a:gd name="T26" fmla="*/ 74 w 214"/>
                              <a:gd name="T27" fmla="*/ 220 h 239"/>
                              <a:gd name="T28" fmla="*/ 100 w 214"/>
                              <a:gd name="T29" fmla="*/ 225 h 239"/>
                              <a:gd name="T30" fmla="*/ 141 w 214"/>
                              <a:gd name="T31" fmla="*/ 212 h 239"/>
                              <a:gd name="T32" fmla="*/ 157 w 214"/>
                              <a:gd name="T33" fmla="*/ 198 h 239"/>
                              <a:gd name="T34" fmla="*/ 170 w 214"/>
                              <a:gd name="T35" fmla="*/ 178 h 239"/>
                              <a:gd name="T36" fmla="*/ 176 w 214"/>
                              <a:gd name="T37" fmla="*/ 165 h 239"/>
                              <a:gd name="T38" fmla="*/ 189 w 214"/>
                              <a:gd name="T39" fmla="*/ 170 h 239"/>
                              <a:gd name="T40" fmla="*/ 181 w 214"/>
                              <a:gd name="T41" fmla="*/ 186 h 239"/>
                              <a:gd name="T42" fmla="*/ 173 w 214"/>
                              <a:gd name="T43" fmla="*/ 200 h 239"/>
                              <a:gd name="T44" fmla="*/ 164 w 214"/>
                              <a:gd name="T45" fmla="*/ 211 h 239"/>
                              <a:gd name="T46" fmla="*/ 153 w 214"/>
                              <a:gd name="T47" fmla="*/ 221 h 239"/>
                              <a:gd name="T48" fmla="*/ 124 w 214"/>
                              <a:gd name="T49" fmla="*/ 235 h 239"/>
                              <a:gd name="T50" fmla="*/ 107 w 214"/>
                              <a:gd name="T51" fmla="*/ 237 h 239"/>
                              <a:gd name="T52" fmla="*/ 91 w 214"/>
                              <a:gd name="T53" fmla="*/ 239 h 239"/>
                              <a:gd name="T54" fmla="*/ 25 w 214"/>
                              <a:gd name="T55" fmla="*/ 213 h 239"/>
                              <a:gd name="T56" fmla="*/ 0 w 214"/>
                              <a:gd name="T57" fmla="*/ 147 h 239"/>
                              <a:gd name="T58" fmla="*/ 8 w 214"/>
                              <a:gd name="T59" fmla="*/ 99 h 239"/>
                              <a:gd name="T60" fmla="*/ 30 w 214"/>
                              <a:gd name="T61" fmla="*/ 56 h 239"/>
                              <a:gd name="T62" fmla="*/ 46 w 214"/>
                              <a:gd name="T63" fmla="*/ 38 h 239"/>
                              <a:gd name="T64" fmla="*/ 64 w 214"/>
                              <a:gd name="T65" fmla="*/ 22 h 239"/>
                              <a:gd name="T66" fmla="*/ 100 w 214"/>
                              <a:gd name="T67" fmla="*/ 4 h 239"/>
                              <a:gd name="T68" fmla="*/ 129 w 214"/>
                              <a:gd name="T69" fmla="*/ 0 h 239"/>
                              <a:gd name="T70" fmla="*/ 160 w 214"/>
                              <a:gd name="T71" fmla="*/ 7 h 239"/>
                              <a:gd name="T72" fmla="*/ 184 w 214"/>
                              <a:gd name="T73" fmla="*/ 27 h 239"/>
                              <a:gd name="T74" fmla="*/ 203 w 214"/>
                              <a:gd name="T75" fmla="*/ 8 h 2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214" h="239">
                                <a:moveTo>
                                  <a:pt x="203" y="8"/>
                                </a:moveTo>
                                <a:lnTo>
                                  <a:pt x="214" y="8"/>
                                </a:lnTo>
                                <a:lnTo>
                                  <a:pt x="197" y="96"/>
                                </a:lnTo>
                                <a:lnTo>
                                  <a:pt x="184" y="96"/>
                                </a:lnTo>
                                <a:cubicBezTo>
                                  <a:pt x="184" y="74"/>
                                  <a:pt x="180" y="54"/>
                                  <a:pt x="173" y="38"/>
                                </a:cubicBezTo>
                                <a:cubicBezTo>
                                  <a:pt x="165" y="22"/>
                                  <a:pt x="151" y="14"/>
                                  <a:pt x="130" y="14"/>
                                </a:cubicBezTo>
                                <a:cubicBezTo>
                                  <a:pt x="106" y="14"/>
                                  <a:pt x="87" y="25"/>
                                  <a:pt x="72" y="48"/>
                                </a:cubicBezTo>
                                <a:cubicBezTo>
                                  <a:pt x="58" y="71"/>
                                  <a:pt x="49" y="93"/>
                                  <a:pt x="45" y="113"/>
                                </a:cubicBezTo>
                                <a:cubicBezTo>
                                  <a:pt x="41" y="134"/>
                                  <a:pt x="40" y="149"/>
                                  <a:pt x="40" y="157"/>
                                </a:cubicBezTo>
                                <a:cubicBezTo>
                                  <a:pt x="40" y="167"/>
                                  <a:pt x="41" y="176"/>
                                  <a:pt x="42" y="184"/>
                                </a:cubicBezTo>
                                <a:cubicBezTo>
                                  <a:pt x="43" y="187"/>
                                  <a:pt x="45" y="191"/>
                                  <a:pt x="47" y="195"/>
                                </a:cubicBezTo>
                                <a:cubicBezTo>
                                  <a:pt x="48" y="198"/>
                                  <a:pt x="51" y="202"/>
                                  <a:pt x="54" y="205"/>
                                </a:cubicBezTo>
                                <a:cubicBezTo>
                                  <a:pt x="56" y="208"/>
                                  <a:pt x="59" y="211"/>
                                  <a:pt x="62" y="213"/>
                                </a:cubicBezTo>
                                <a:cubicBezTo>
                                  <a:pt x="65" y="216"/>
                                  <a:pt x="69" y="218"/>
                                  <a:pt x="74" y="220"/>
                                </a:cubicBezTo>
                                <a:cubicBezTo>
                                  <a:pt x="82" y="223"/>
                                  <a:pt x="91" y="225"/>
                                  <a:pt x="100" y="225"/>
                                </a:cubicBezTo>
                                <a:cubicBezTo>
                                  <a:pt x="115" y="225"/>
                                  <a:pt x="128" y="221"/>
                                  <a:pt x="141" y="212"/>
                                </a:cubicBezTo>
                                <a:cubicBezTo>
                                  <a:pt x="147" y="208"/>
                                  <a:pt x="152" y="203"/>
                                  <a:pt x="157" y="198"/>
                                </a:cubicBezTo>
                                <a:cubicBezTo>
                                  <a:pt x="162" y="192"/>
                                  <a:pt x="166" y="185"/>
                                  <a:pt x="170" y="178"/>
                                </a:cubicBezTo>
                                <a:lnTo>
                                  <a:pt x="176" y="165"/>
                                </a:lnTo>
                                <a:lnTo>
                                  <a:pt x="189" y="170"/>
                                </a:lnTo>
                                <a:cubicBezTo>
                                  <a:pt x="186" y="176"/>
                                  <a:pt x="184" y="181"/>
                                  <a:pt x="181" y="186"/>
                                </a:cubicBezTo>
                                <a:cubicBezTo>
                                  <a:pt x="179" y="191"/>
                                  <a:pt x="176" y="195"/>
                                  <a:pt x="173" y="200"/>
                                </a:cubicBezTo>
                                <a:cubicBezTo>
                                  <a:pt x="170" y="204"/>
                                  <a:pt x="167" y="208"/>
                                  <a:pt x="164" y="211"/>
                                </a:cubicBezTo>
                                <a:cubicBezTo>
                                  <a:pt x="160" y="215"/>
                                  <a:pt x="157" y="218"/>
                                  <a:pt x="153" y="221"/>
                                </a:cubicBezTo>
                                <a:cubicBezTo>
                                  <a:pt x="146" y="227"/>
                                  <a:pt x="136" y="231"/>
                                  <a:pt x="124" y="235"/>
                                </a:cubicBezTo>
                                <a:cubicBezTo>
                                  <a:pt x="119" y="236"/>
                                  <a:pt x="113" y="237"/>
                                  <a:pt x="107" y="237"/>
                                </a:cubicBezTo>
                                <a:cubicBezTo>
                                  <a:pt x="101" y="238"/>
                                  <a:pt x="96" y="239"/>
                                  <a:pt x="91" y="239"/>
                                </a:cubicBezTo>
                                <a:cubicBezTo>
                                  <a:pt x="64" y="239"/>
                                  <a:pt x="42" y="230"/>
                                  <a:pt x="25" y="213"/>
                                </a:cubicBezTo>
                                <a:cubicBezTo>
                                  <a:pt x="9" y="196"/>
                                  <a:pt x="0" y="174"/>
                                  <a:pt x="0" y="147"/>
                                </a:cubicBezTo>
                                <a:cubicBezTo>
                                  <a:pt x="0" y="129"/>
                                  <a:pt x="3" y="114"/>
                                  <a:pt x="8" y="99"/>
                                </a:cubicBezTo>
                                <a:cubicBezTo>
                                  <a:pt x="13" y="85"/>
                                  <a:pt x="21" y="70"/>
                                  <a:pt x="30" y="56"/>
                                </a:cubicBezTo>
                                <a:cubicBezTo>
                                  <a:pt x="35" y="50"/>
                                  <a:pt x="40" y="43"/>
                                  <a:pt x="46" y="38"/>
                                </a:cubicBezTo>
                                <a:cubicBezTo>
                                  <a:pt x="52" y="32"/>
                                  <a:pt x="58" y="26"/>
                                  <a:pt x="64" y="22"/>
                                </a:cubicBezTo>
                                <a:cubicBezTo>
                                  <a:pt x="77" y="12"/>
                                  <a:pt x="89" y="6"/>
                                  <a:pt x="100" y="4"/>
                                </a:cubicBezTo>
                                <a:cubicBezTo>
                                  <a:pt x="112" y="1"/>
                                  <a:pt x="121" y="0"/>
                                  <a:pt x="129" y="0"/>
                                </a:cubicBezTo>
                                <a:cubicBezTo>
                                  <a:pt x="140" y="0"/>
                                  <a:pt x="151" y="2"/>
                                  <a:pt x="160" y="7"/>
                                </a:cubicBezTo>
                                <a:cubicBezTo>
                                  <a:pt x="170" y="11"/>
                                  <a:pt x="178" y="18"/>
                                  <a:pt x="184" y="27"/>
                                </a:cubicBezTo>
                                <a:lnTo>
                                  <a:pt x="203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Freeform 343"/>
                        <wps:cNvSpPr>
                          <a:spLocks noEditPoints="1"/>
                        </wps:cNvSpPr>
                        <wps:spPr bwMode="auto">
                          <a:xfrm>
                            <a:off x="1209675" y="942340"/>
                            <a:ext cx="86360" cy="67945"/>
                          </a:xfrm>
                          <a:custGeom>
                            <a:avLst/>
                            <a:gdLst>
                              <a:gd name="T0" fmla="*/ 0 w 246"/>
                              <a:gd name="T1" fmla="*/ 229 h 229"/>
                              <a:gd name="T2" fmla="*/ 2 w 246"/>
                              <a:gd name="T3" fmla="*/ 215 h 229"/>
                              <a:gd name="T4" fmla="*/ 11 w 246"/>
                              <a:gd name="T5" fmla="*/ 215 h 229"/>
                              <a:gd name="T6" fmla="*/ 17 w 246"/>
                              <a:gd name="T7" fmla="*/ 215 h 229"/>
                              <a:gd name="T8" fmla="*/ 24 w 246"/>
                              <a:gd name="T9" fmla="*/ 214 h 229"/>
                              <a:gd name="T10" fmla="*/ 26 w 246"/>
                              <a:gd name="T11" fmla="*/ 213 h 229"/>
                              <a:gd name="T12" fmla="*/ 29 w 246"/>
                              <a:gd name="T13" fmla="*/ 211 h 229"/>
                              <a:gd name="T14" fmla="*/ 32 w 246"/>
                              <a:gd name="T15" fmla="*/ 207 h 229"/>
                              <a:gd name="T16" fmla="*/ 36 w 246"/>
                              <a:gd name="T17" fmla="*/ 195 h 229"/>
                              <a:gd name="T18" fmla="*/ 80 w 246"/>
                              <a:gd name="T19" fmla="*/ 32 h 229"/>
                              <a:gd name="T20" fmla="*/ 82 w 246"/>
                              <a:gd name="T21" fmla="*/ 23 h 229"/>
                              <a:gd name="T22" fmla="*/ 76 w 246"/>
                              <a:gd name="T23" fmla="*/ 16 h 229"/>
                              <a:gd name="T24" fmla="*/ 65 w 246"/>
                              <a:gd name="T25" fmla="*/ 14 h 229"/>
                              <a:gd name="T26" fmla="*/ 45 w 246"/>
                              <a:gd name="T27" fmla="*/ 14 h 229"/>
                              <a:gd name="T28" fmla="*/ 47 w 246"/>
                              <a:gd name="T29" fmla="*/ 0 h 229"/>
                              <a:gd name="T30" fmla="*/ 147 w 246"/>
                              <a:gd name="T31" fmla="*/ 0 h 229"/>
                              <a:gd name="T32" fmla="*/ 188 w 246"/>
                              <a:gd name="T33" fmla="*/ 4 h 229"/>
                              <a:gd name="T34" fmla="*/ 204 w 246"/>
                              <a:gd name="T35" fmla="*/ 11 h 229"/>
                              <a:gd name="T36" fmla="*/ 219 w 246"/>
                              <a:gd name="T37" fmla="*/ 21 h 229"/>
                              <a:gd name="T38" fmla="*/ 239 w 246"/>
                              <a:gd name="T39" fmla="*/ 52 h 229"/>
                              <a:gd name="T40" fmla="*/ 246 w 246"/>
                              <a:gd name="T41" fmla="*/ 90 h 229"/>
                              <a:gd name="T42" fmla="*/ 241 w 246"/>
                              <a:gd name="T43" fmla="*/ 126 h 229"/>
                              <a:gd name="T44" fmla="*/ 234 w 246"/>
                              <a:gd name="T45" fmla="*/ 145 h 229"/>
                              <a:gd name="T46" fmla="*/ 223 w 246"/>
                              <a:gd name="T47" fmla="*/ 168 h 229"/>
                              <a:gd name="T48" fmla="*/ 182 w 246"/>
                              <a:gd name="T49" fmla="*/ 210 h 229"/>
                              <a:gd name="T50" fmla="*/ 120 w 246"/>
                              <a:gd name="T51" fmla="*/ 228 h 229"/>
                              <a:gd name="T52" fmla="*/ 104 w 246"/>
                              <a:gd name="T53" fmla="*/ 229 h 229"/>
                              <a:gd name="T54" fmla="*/ 0 w 246"/>
                              <a:gd name="T55" fmla="*/ 229 h 229"/>
                              <a:gd name="T56" fmla="*/ 73 w 246"/>
                              <a:gd name="T57" fmla="*/ 188 h 229"/>
                              <a:gd name="T58" fmla="*/ 70 w 246"/>
                              <a:gd name="T59" fmla="*/ 197 h 229"/>
                              <a:gd name="T60" fmla="*/ 69 w 246"/>
                              <a:gd name="T61" fmla="*/ 206 h 229"/>
                              <a:gd name="T62" fmla="*/ 70 w 246"/>
                              <a:gd name="T63" fmla="*/ 212 h 229"/>
                              <a:gd name="T64" fmla="*/ 79 w 246"/>
                              <a:gd name="T65" fmla="*/ 215 h 229"/>
                              <a:gd name="T66" fmla="*/ 94 w 246"/>
                              <a:gd name="T67" fmla="*/ 216 h 229"/>
                              <a:gd name="T68" fmla="*/ 117 w 246"/>
                              <a:gd name="T69" fmla="*/ 215 h 229"/>
                              <a:gd name="T70" fmla="*/ 122 w 246"/>
                              <a:gd name="T71" fmla="*/ 215 h 229"/>
                              <a:gd name="T72" fmla="*/ 126 w 246"/>
                              <a:gd name="T73" fmla="*/ 214 h 229"/>
                              <a:gd name="T74" fmla="*/ 131 w 246"/>
                              <a:gd name="T75" fmla="*/ 213 h 229"/>
                              <a:gd name="T76" fmla="*/ 136 w 246"/>
                              <a:gd name="T77" fmla="*/ 211 h 229"/>
                              <a:gd name="T78" fmla="*/ 143 w 246"/>
                              <a:gd name="T79" fmla="*/ 209 h 229"/>
                              <a:gd name="T80" fmla="*/ 150 w 246"/>
                              <a:gd name="T81" fmla="*/ 204 h 229"/>
                              <a:gd name="T82" fmla="*/ 166 w 246"/>
                              <a:gd name="T83" fmla="*/ 192 h 229"/>
                              <a:gd name="T84" fmla="*/ 174 w 246"/>
                              <a:gd name="T85" fmla="*/ 183 h 229"/>
                              <a:gd name="T86" fmla="*/ 182 w 246"/>
                              <a:gd name="T87" fmla="*/ 170 h 229"/>
                              <a:gd name="T88" fmla="*/ 191 w 246"/>
                              <a:gd name="T89" fmla="*/ 150 h 229"/>
                              <a:gd name="T90" fmla="*/ 196 w 246"/>
                              <a:gd name="T91" fmla="*/ 137 h 229"/>
                              <a:gd name="T92" fmla="*/ 205 w 246"/>
                              <a:gd name="T93" fmla="*/ 103 h 229"/>
                              <a:gd name="T94" fmla="*/ 207 w 246"/>
                              <a:gd name="T95" fmla="*/ 88 h 229"/>
                              <a:gd name="T96" fmla="*/ 208 w 246"/>
                              <a:gd name="T97" fmla="*/ 73 h 229"/>
                              <a:gd name="T98" fmla="*/ 205 w 246"/>
                              <a:gd name="T99" fmla="*/ 48 h 229"/>
                              <a:gd name="T100" fmla="*/ 194 w 246"/>
                              <a:gd name="T101" fmla="*/ 29 h 229"/>
                              <a:gd name="T102" fmla="*/ 174 w 246"/>
                              <a:gd name="T103" fmla="*/ 17 h 229"/>
                              <a:gd name="T104" fmla="*/ 150 w 246"/>
                              <a:gd name="T105" fmla="*/ 13 h 229"/>
                              <a:gd name="T106" fmla="*/ 135 w 246"/>
                              <a:gd name="T107" fmla="*/ 14 h 229"/>
                              <a:gd name="T108" fmla="*/ 124 w 246"/>
                              <a:gd name="T109" fmla="*/ 16 h 229"/>
                              <a:gd name="T110" fmla="*/ 119 w 246"/>
                              <a:gd name="T111" fmla="*/ 21 h 229"/>
                              <a:gd name="T112" fmla="*/ 115 w 246"/>
                              <a:gd name="T113" fmla="*/ 31 h 229"/>
                              <a:gd name="T114" fmla="*/ 73 w 246"/>
                              <a:gd name="T115" fmla="*/ 188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46" h="229">
                                <a:moveTo>
                                  <a:pt x="0" y="229"/>
                                </a:moveTo>
                                <a:lnTo>
                                  <a:pt x="2" y="215"/>
                                </a:lnTo>
                                <a:lnTo>
                                  <a:pt x="11" y="215"/>
                                </a:lnTo>
                                <a:lnTo>
                                  <a:pt x="17" y="215"/>
                                </a:lnTo>
                                <a:lnTo>
                                  <a:pt x="24" y="214"/>
                                </a:lnTo>
                                <a:cubicBezTo>
                                  <a:pt x="25" y="214"/>
                                  <a:pt x="25" y="213"/>
                                  <a:pt x="26" y="213"/>
                                </a:cubicBezTo>
                                <a:cubicBezTo>
                                  <a:pt x="27" y="212"/>
                                  <a:pt x="28" y="211"/>
                                  <a:pt x="29" y="211"/>
                                </a:cubicBezTo>
                                <a:lnTo>
                                  <a:pt x="32" y="207"/>
                                </a:lnTo>
                                <a:lnTo>
                                  <a:pt x="36" y="195"/>
                                </a:lnTo>
                                <a:lnTo>
                                  <a:pt x="80" y="32"/>
                                </a:lnTo>
                                <a:lnTo>
                                  <a:pt x="82" y="23"/>
                                </a:lnTo>
                                <a:cubicBezTo>
                                  <a:pt x="82" y="19"/>
                                  <a:pt x="80" y="17"/>
                                  <a:pt x="76" y="16"/>
                                </a:cubicBezTo>
                                <a:cubicBezTo>
                                  <a:pt x="73" y="15"/>
                                  <a:pt x="69" y="14"/>
                                  <a:pt x="65" y="14"/>
                                </a:cubicBezTo>
                                <a:lnTo>
                                  <a:pt x="45" y="14"/>
                                </a:lnTo>
                                <a:lnTo>
                                  <a:pt x="47" y="0"/>
                                </a:lnTo>
                                <a:lnTo>
                                  <a:pt x="147" y="0"/>
                                </a:lnTo>
                                <a:cubicBezTo>
                                  <a:pt x="163" y="0"/>
                                  <a:pt x="177" y="1"/>
                                  <a:pt x="188" y="4"/>
                                </a:cubicBezTo>
                                <a:cubicBezTo>
                                  <a:pt x="194" y="6"/>
                                  <a:pt x="199" y="8"/>
                                  <a:pt x="204" y="11"/>
                                </a:cubicBezTo>
                                <a:cubicBezTo>
                                  <a:pt x="209" y="13"/>
                                  <a:pt x="214" y="17"/>
                                  <a:pt x="219" y="21"/>
                                </a:cubicBezTo>
                                <a:cubicBezTo>
                                  <a:pt x="228" y="29"/>
                                  <a:pt x="234" y="40"/>
                                  <a:pt x="239" y="52"/>
                                </a:cubicBezTo>
                                <a:cubicBezTo>
                                  <a:pt x="243" y="64"/>
                                  <a:pt x="246" y="77"/>
                                  <a:pt x="246" y="90"/>
                                </a:cubicBezTo>
                                <a:cubicBezTo>
                                  <a:pt x="246" y="102"/>
                                  <a:pt x="244" y="114"/>
                                  <a:pt x="241" y="126"/>
                                </a:cubicBezTo>
                                <a:cubicBezTo>
                                  <a:pt x="239" y="132"/>
                                  <a:pt x="237" y="138"/>
                                  <a:pt x="234" y="145"/>
                                </a:cubicBezTo>
                                <a:cubicBezTo>
                                  <a:pt x="231" y="152"/>
                                  <a:pt x="228" y="160"/>
                                  <a:pt x="223" y="168"/>
                                </a:cubicBezTo>
                                <a:cubicBezTo>
                                  <a:pt x="215" y="184"/>
                                  <a:pt x="202" y="198"/>
                                  <a:pt x="182" y="210"/>
                                </a:cubicBezTo>
                                <a:cubicBezTo>
                                  <a:pt x="164" y="222"/>
                                  <a:pt x="143" y="228"/>
                                  <a:pt x="120" y="228"/>
                                </a:cubicBezTo>
                                <a:lnTo>
                                  <a:pt x="104" y="229"/>
                                </a:lnTo>
                                <a:lnTo>
                                  <a:pt x="0" y="229"/>
                                </a:lnTo>
                                <a:close/>
                                <a:moveTo>
                                  <a:pt x="73" y="188"/>
                                </a:moveTo>
                                <a:lnTo>
                                  <a:pt x="70" y="197"/>
                                </a:lnTo>
                                <a:lnTo>
                                  <a:pt x="69" y="206"/>
                                </a:lnTo>
                                <a:cubicBezTo>
                                  <a:pt x="69" y="208"/>
                                  <a:pt x="69" y="210"/>
                                  <a:pt x="70" y="212"/>
                                </a:cubicBezTo>
                                <a:cubicBezTo>
                                  <a:pt x="71" y="213"/>
                                  <a:pt x="74" y="214"/>
                                  <a:pt x="79" y="215"/>
                                </a:cubicBezTo>
                                <a:cubicBezTo>
                                  <a:pt x="83" y="216"/>
                                  <a:pt x="88" y="216"/>
                                  <a:pt x="94" y="216"/>
                                </a:cubicBezTo>
                                <a:lnTo>
                                  <a:pt x="117" y="215"/>
                                </a:lnTo>
                                <a:cubicBezTo>
                                  <a:pt x="119" y="215"/>
                                  <a:pt x="121" y="215"/>
                                  <a:pt x="122" y="215"/>
                                </a:cubicBezTo>
                                <a:cubicBezTo>
                                  <a:pt x="123" y="215"/>
                                  <a:pt x="124" y="214"/>
                                  <a:pt x="126" y="214"/>
                                </a:cubicBezTo>
                                <a:cubicBezTo>
                                  <a:pt x="129" y="213"/>
                                  <a:pt x="130" y="213"/>
                                  <a:pt x="131" y="213"/>
                                </a:cubicBezTo>
                                <a:cubicBezTo>
                                  <a:pt x="132" y="212"/>
                                  <a:pt x="134" y="212"/>
                                  <a:pt x="136" y="211"/>
                                </a:cubicBezTo>
                                <a:cubicBezTo>
                                  <a:pt x="138" y="211"/>
                                  <a:pt x="141" y="210"/>
                                  <a:pt x="143" y="209"/>
                                </a:cubicBezTo>
                                <a:cubicBezTo>
                                  <a:pt x="145" y="207"/>
                                  <a:pt x="148" y="206"/>
                                  <a:pt x="150" y="204"/>
                                </a:cubicBezTo>
                                <a:cubicBezTo>
                                  <a:pt x="155" y="202"/>
                                  <a:pt x="160" y="198"/>
                                  <a:pt x="166" y="192"/>
                                </a:cubicBezTo>
                                <a:cubicBezTo>
                                  <a:pt x="169" y="190"/>
                                  <a:pt x="172" y="187"/>
                                  <a:pt x="174" y="183"/>
                                </a:cubicBezTo>
                                <a:cubicBezTo>
                                  <a:pt x="177" y="180"/>
                                  <a:pt x="180" y="175"/>
                                  <a:pt x="182" y="170"/>
                                </a:cubicBezTo>
                                <a:cubicBezTo>
                                  <a:pt x="184" y="165"/>
                                  <a:pt x="187" y="159"/>
                                  <a:pt x="191" y="150"/>
                                </a:cubicBezTo>
                                <a:cubicBezTo>
                                  <a:pt x="194" y="143"/>
                                  <a:pt x="196" y="138"/>
                                  <a:pt x="196" y="137"/>
                                </a:cubicBezTo>
                                <a:cubicBezTo>
                                  <a:pt x="200" y="126"/>
                                  <a:pt x="203" y="115"/>
                                  <a:pt x="205" y="103"/>
                                </a:cubicBezTo>
                                <a:lnTo>
                                  <a:pt x="207" y="88"/>
                                </a:lnTo>
                                <a:cubicBezTo>
                                  <a:pt x="208" y="83"/>
                                  <a:pt x="208" y="78"/>
                                  <a:pt x="208" y="73"/>
                                </a:cubicBezTo>
                                <a:cubicBezTo>
                                  <a:pt x="208" y="64"/>
                                  <a:pt x="207" y="55"/>
                                  <a:pt x="205" y="48"/>
                                </a:cubicBezTo>
                                <a:cubicBezTo>
                                  <a:pt x="203" y="41"/>
                                  <a:pt x="199" y="34"/>
                                  <a:pt x="194" y="29"/>
                                </a:cubicBezTo>
                                <a:cubicBezTo>
                                  <a:pt x="188" y="23"/>
                                  <a:pt x="182" y="19"/>
                                  <a:pt x="174" y="17"/>
                                </a:cubicBezTo>
                                <a:cubicBezTo>
                                  <a:pt x="166" y="14"/>
                                  <a:pt x="158" y="13"/>
                                  <a:pt x="150" y="13"/>
                                </a:cubicBezTo>
                                <a:lnTo>
                                  <a:pt x="135" y="14"/>
                                </a:lnTo>
                                <a:cubicBezTo>
                                  <a:pt x="130" y="14"/>
                                  <a:pt x="126" y="14"/>
                                  <a:pt x="124" y="16"/>
                                </a:cubicBezTo>
                                <a:cubicBezTo>
                                  <a:pt x="122" y="16"/>
                                  <a:pt x="120" y="18"/>
                                  <a:pt x="119" y="21"/>
                                </a:cubicBezTo>
                                <a:lnTo>
                                  <a:pt x="115" y="31"/>
                                </a:lnTo>
                                <a:lnTo>
                                  <a:pt x="73" y="1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Freeform 344"/>
                        <wps:cNvSpPr>
                          <a:spLocks noEditPoints="1"/>
                        </wps:cNvSpPr>
                        <wps:spPr bwMode="auto">
                          <a:xfrm>
                            <a:off x="1888490" y="15875"/>
                            <a:ext cx="84455" cy="69215"/>
                          </a:xfrm>
                          <a:custGeom>
                            <a:avLst/>
                            <a:gdLst>
                              <a:gd name="T0" fmla="*/ 0 w 239"/>
                              <a:gd name="T1" fmla="*/ 234 h 234"/>
                              <a:gd name="T2" fmla="*/ 2 w 239"/>
                              <a:gd name="T3" fmla="*/ 220 h 234"/>
                              <a:gd name="T4" fmla="*/ 29 w 239"/>
                              <a:gd name="T5" fmla="*/ 208 h 234"/>
                              <a:gd name="T6" fmla="*/ 51 w 239"/>
                              <a:gd name="T7" fmla="*/ 177 h 234"/>
                              <a:gd name="T8" fmla="*/ 154 w 239"/>
                              <a:gd name="T9" fmla="*/ 0 h 234"/>
                              <a:gd name="T10" fmla="*/ 166 w 239"/>
                              <a:gd name="T11" fmla="*/ 0 h 234"/>
                              <a:gd name="T12" fmla="*/ 206 w 239"/>
                              <a:gd name="T13" fmla="*/ 196 h 234"/>
                              <a:gd name="T14" fmla="*/ 213 w 239"/>
                              <a:gd name="T15" fmla="*/ 216 h 234"/>
                              <a:gd name="T16" fmla="*/ 233 w 239"/>
                              <a:gd name="T17" fmla="*/ 220 h 234"/>
                              <a:gd name="T18" fmla="*/ 239 w 239"/>
                              <a:gd name="T19" fmla="*/ 220 h 234"/>
                              <a:gd name="T20" fmla="*/ 236 w 239"/>
                              <a:gd name="T21" fmla="*/ 234 h 234"/>
                              <a:gd name="T22" fmla="*/ 142 w 239"/>
                              <a:gd name="T23" fmla="*/ 234 h 234"/>
                              <a:gd name="T24" fmla="*/ 144 w 239"/>
                              <a:gd name="T25" fmla="*/ 220 h 234"/>
                              <a:gd name="T26" fmla="*/ 150 w 239"/>
                              <a:gd name="T27" fmla="*/ 220 h 234"/>
                              <a:gd name="T28" fmla="*/ 157 w 239"/>
                              <a:gd name="T29" fmla="*/ 220 h 234"/>
                              <a:gd name="T30" fmla="*/ 164 w 239"/>
                              <a:gd name="T31" fmla="*/ 219 h 234"/>
                              <a:gd name="T32" fmla="*/ 168 w 239"/>
                              <a:gd name="T33" fmla="*/ 217 h 234"/>
                              <a:gd name="T34" fmla="*/ 172 w 239"/>
                              <a:gd name="T35" fmla="*/ 206 h 234"/>
                              <a:gd name="T36" fmla="*/ 172 w 239"/>
                              <a:gd name="T37" fmla="*/ 200 h 234"/>
                              <a:gd name="T38" fmla="*/ 170 w 239"/>
                              <a:gd name="T39" fmla="*/ 194 h 234"/>
                              <a:gd name="T40" fmla="*/ 163 w 239"/>
                              <a:gd name="T41" fmla="*/ 159 h 234"/>
                              <a:gd name="T42" fmla="*/ 81 w 239"/>
                              <a:gd name="T43" fmla="*/ 159 h 234"/>
                              <a:gd name="T44" fmla="*/ 67 w 239"/>
                              <a:gd name="T45" fmla="*/ 182 h 234"/>
                              <a:gd name="T46" fmla="*/ 65 w 239"/>
                              <a:gd name="T47" fmla="*/ 185 h 234"/>
                              <a:gd name="T48" fmla="*/ 62 w 239"/>
                              <a:gd name="T49" fmla="*/ 193 h 234"/>
                              <a:gd name="T50" fmla="*/ 57 w 239"/>
                              <a:gd name="T51" fmla="*/ 204 h 234"/>
                              <a:gd name="T52" fmla="*/ 62 w 239"/>
                              <a:gd name="T53" fmla="*/ 217 h 234"/>
                              <a:gd name="T54" fmla="*/ 69 w 239"/>
                              <a:gd name="T55" fmla="*/ 219 h 234"/>
                              <a:gd name="T56" fmla="*/ 79 w 239"/>
                              <a:gd name="T57" fmla="*/ 220 h 234"/>
                              <a:gd name="T58" fmla="*/ 87 w 239"/>
                              <a:gd name="T59" fmla="*/ 220 h 234"/>
                              <a:gd name="T60" fmla="*/ 85 w 239"/>
                              <a:gd name="T61" fmla="*/ 234 h 234"/>
                              <a:gd name="T62" fmla="*/ 0 w 239"/>
                              <a:gd name="T63" fmla="*/ 234 h 234"/>
                              <a:gd name="T64" fmla="*/ 161 w 239"/>
                              <a:gd name="T65" fmla="*/ 142 h 234"/>
                              <a:gd name="T66" fmla="*/ 142 w 239"/>
                              <a:gd name="T67" fmla="*/ 49 h 234"/>
                              <a:gd name="T68" fmla="*/ 89 w 239"/>
                              <a:gd name="T69" fmla="*/ 142 h 234"/>
                              <a:gd name="T70" fmla="*/ 161 w 239"/>
                              <a:gd name="T71" fmla="*/ 142 h 2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239" h="234">
                                <a:moveTo>
                                  <a:pt x="0" y="234"/>
                                </a:moveTo>
                                <a:lnTo>
                                  <a:pt x="2" y="220"/>
                                </a:lnTo>
                                <a:cubicBezTo>
                                  <a:pt x="12" y="220"/>
                                  <a:pt x="21" y="216"/>
                                  <a:pt x="29" y="208"/>
                                </a:cubicBezTo>
                                <a:cubicBezTo>
                                  <a:pt x="36" y="200"/>
                                  <a:pt x="43" y="190"/>
                                  <a:pt x="51" y="177"/>
                                </a:cubicBezTo>
                                <a:lnTo>
                                  <a:pt x="154" y="0"/>
                                </a:lnTo>
                                <a:lnTo>
                                  <a:pt x="166" y="0"/>
                                </a:lnTo>
                                <a:lnTo>
                                  <a:pt x="206" y="196"/>
                                </a:lnTo>
                                <a:cubicBezTo>
                                  <a:pt x="207" y="207"/>
                                  <a:pt x="210" y="213"/>
                                  <a:pt x="213" y="216"/>
                                </a:cubicBezTo>
                                <a:cubicBezTo>
                                  <a:pt x="216" y="218"/>
                                  <a:pt x="222" y="220"/>
                                  <a:pt x="233" y="220"/>
                                </a:cubicBezTo>
                                <a:lnTo>
                                  <a:pt x="239" y="220"/>
                                </a:lnTo>
                                <a:lnTo>
                                  <a:pt x="236" y="234"/>
                                </a:lnTo>
                                <a:lnTo>
                                  <a:pt x="142" y="234"/>
                                </a:lnTo>
                                <a:lnTo>
                                  <a:pt x="144" y="220"/>
                                </a:lnTo>
                                <a:lnTo>
                                  <a:pt x="150" y="220"/>
                                </a:lnTo>
                                <a:lnTo>
                                  <a:pt x="157" y="220"/>
                                </a:lnTo>
                                <a:cubicBezTo>
                                  <a:pt x="160" y="220"/>
                                  <a:pt x="162" y="220"/>
                                  <a:pt x="164" y="219"/>
                                </a:cubicBezTo>
                                <a:cubicBezTo>
                                  <a:pt x="166" y="219"/>
                                  <a:pt x="167" y="218"/>
                                  <a:pt x="168" y="217"/>
                                </a:cubicBezTo>
                                <a:cubicBezTo>
                                  <a:pt x="171" y="215"/>
                                  <a:pt x="172" y="211"/>
                                  <a:pt x="172" y="206"/>
                                </a:cubicBezTo>
                                <a:lnTo>
                                  <a:pt x="172" y="200"/>
                                </a:lnTo>
                                <a:lnTo>
                                  <a:pt x="170" y="194"/>
                                </a:lnTo>
                                <a:lnTo>
                                  <a:pt x="163" y="159"/>
                                </a:lnTo>
                                <a:lnTo>
                                  <a:pt x="81" y="159"/>
                                </a:lnTo>
                                <a:lnTo>
                                  <a:pt x="67" y="182"/>
                                </a:lnTo>
                                <a:cubicBezTo>
                                  <a:pt x="67" y="182"/>
                                  <a:pt x="66" y="183"/>
                                  <a:pt x="65" y="185"/>
                                </a:cubicBezTo>
                                <a:cubicBezTo>
                                  <a:pt x="64" y="188"/>
                                  <a:pt x="63" y="190"/>
                                  <a:pt x="62" y="193"/>
                                </a:cubicBezTo>
                                <a:lnTo>
                                  <a:pt x="57" y="204"/>
                                </a:lnTo>
                                <a:cubicBezTo>
                                  <a:pt x="57" y="211"/>
                                  <a:pt x="59" y="215"/>
                                  <a:pt x="62" y="217"/>
                                </a:cubicBezTo>
                                <a:cubicBezTo>
                                  <a:pt x="64" y="218"/>
                                  <a:pt x="66" y="219"/>
                                  <a:pt x="69" y="219"/>
                                </a:cubicBezTo>
                                <a:cubicBezTo>
                                  <a:pt x="72" y="219"/>
                                  <a:pt x="75" y="220"/>
                                  <a:pt x="79" y="220"/>
                                </a:cubicBezTo>
                                <a:lnTo>
                                  <a:pt x="87" y="220"/>
                                </a:lnTo>
                                <a:lnTo>
                                  <a:pt x="85" y="234"/>
                                </a:lnTo>
                                <a:lnTo>
                                  <a:pt x="0" y="234"/>
                                </a:lnTo>
                                <a:close/>
                                <a:moveTo>
                                  <a:pt x="161" y="142"/>
                                </a:moveTo>
                                <a:lnTo>
                                  <a:pt x="142" y="49"/>
                                </a:lnTo>
                                <a:lnTo>
                                  <a:pt x="89" y="142"/>
                                </a:lnTo>
                                <a:lnTo>
                                  <a:pt x="161" y="1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Freeform 345"/>
                        <wps:cNvSpPr>
                          <a:spLocks noEditPoints="1"/>
                        </wps:cNvSpPr>
                        <wps:spPr bwMode="auto">
                          <a:xfrm>
                            <a:off x="1515110" y="932180"/>
                            <a:ext cx="78105" cy="67945"/>
                          </a:xfrm>
                          <a:custGeom>
                            <a:avLst/>
                            <a:gdLst>
                              <a:gd name="T0" fmla="*/ 2 w 222"/>
                              <a:gd name="T1" fmla="*/ 215 h 229"/>
                              <a:gd name="T2" fmla="*/ 24 w 222"/>
                              <a:gd name="T3" fmla="*/ 213 h 229"/>
                              <a:gd name="T4" fmla="*/ 32 w 222"/>
                              <a:gd name="T5" fmla="*/ 199 h 229"/>
                              <a:gd name="T6" fmla="*/ 78 w 222"/>
                              <a:gd name="T7" fmla="*/ 28 h 229"/>
                              <a:gd name="T8" fmla="*/ 74 w 222"/>
                              <a:gd name="T9" fmla="*/ 16 h 229"/>
                              <a:gd name="T10" fmla="*/ 45 w 222"/>
                              <a:gd name="T11" fmla="*/ 14 h 229"/>
                              <a:gd name="T12" fmla="*/ 152 w 222"/>
                              <a:gd name="T13" fmla="*/ 0 h 229"/>
                              <a:gd name="T14" fmla="*/ 200 w 222"/>
                              <a:gd name="T15" fmla="*/ 12 h 229"/>
                              <a:gd name="T16" fmla="*/ 220 w 222"/>
                              <a:gd name="T17" fmla="*/ 41 h 229"/>
                              <a:gd name="T18" fmla="*/ 218 w 222"/>
                              <a:gd name="T19" fmla="*/ 71 h 229"/>
                              <a:gd name="T20" fmla="*/ 201 w 222"/>
                              <a:gd name="T21" fmla="*/ 94 h 229"/>
                              <a:gd name="T22" fmla="*/ 180 w 222"/>
                              <a:gd name="T23" fmla="*/ 105 h 229"/>
                              <a:gd name="T24" fmla="*/ 165 w 222"/>
                              <a:gd name="T25" fmla="*/ 110 h 229"/>
                              <a:gd name="T26" fmla="*/ 177 w 222"/>
                              <a:gd name="T27" fmla="*/ 117 h 229"/>
                              <a:gd name="T28" fmla="*/ 206 w 222"/>
                              <a:gd name="T29" fmla="*/ 144 h 229"/>
                              <a:gd name="T30" fmla="*/ 201 w 222"/>
                              <a:gd name="T31" fmla="*/ 196 h 229"/>
                              <a:gd name="T32" fmla="*/ 176 w 222"/>
                              <a:gd name="T33" fmla="*/ 217 h 229"/>
                              <a:gd name="T34" fmla="*/ 147 w 222"/>
                              <a:gd name="T35" fmla="*/ 227 h 229"/>
                              <a:gd name="T36" fmla="*/ 0 w 222"/>
                              <a:gd name="T37" fmla="*/ 229 h 229"/>
                              <a:gd name="T38" fmla="*/ 112 w 222"/>
                              <a:gd name="T39" fmla="*/ 104 h 229"/>
                              <a:gd name="T40" fmla="*/ 120 w 222"/>
                              <a:gd name="T41" fmla="*/ 104 h 229"/>
                              <a:gd name="T42" fmla="*/ 143 w 222"/>
                              <a:gd name="T43" fmla="*/ 103 h 229"/>
                              <a:gd name="T44" fmla="*/ 162 w 222"/>
                              <a:gd name="T45" fmla="*/ 95 h 229"/>
                              <a:gd name="T46" fmla="*/ 185 w 222"/>
                              <a:gd name="T47" fmla="*/ 50 h 229"/>
                              <a:gd name="T48" fmla="*/ 181 w 222"/>
                              <a:gd name="T49" fmla="*/ 30 h 229"/>
                              <a:gd name="T50" fmla="*/ 153 w 222"/>
                              <a:gd name="T51" fmla="*/ 13 h 229"/>
                              <a:gd name="T52" fmla="*/ 117 w 222"/>
                              <a:gd name="T53" fmla="*/ 17 h 229"/>
                              <a:gd name="T54" fmla="*/ 91 w 222"/>
                              <a:gd name="T55" fmla="*/ 104 h 229"/>
                              <a:gd name="T56" fmla="*/ 65 w 222"/>
                              <a:gd name="T57" fmla="*/ 205 h 229"/>
                              <a:gd name="T58" fmla="*/ 66 w 222"/>
                              <a:gd name="T59" fmla="*/ 210 h 229"/>
                              <a:gd name="T60" fmla="*/ 83 w 222"/>
                              <a:gd name="T61" fmla="*/ 215 h 229"/>
                              <a:gd name="T62" fmla="*/ 136 w 222"/>
                              <a:gd name="T63" fmla="*/ 212 h 229"/>
                              <a:gd name="T64" fmla="*/ 169 w 222"/>
                              <a:gd name="T65" fmla="*/ 175 h 229"/>
                              <a:gd name="T66" fmla="*/ 172 w 222"/>
                              <a:gd name="T67" fmla="*/ 157 h 229"/>
                              <a:gd name="T68" fmla="*/ 152 w 222"/>
                              <a:gd name="T69" fmla="*/ 125 h 229"/>
                              <a:gd name="T70" fmla="*/ 125 w 222"/>
                              <a:gd name="T71" fmla="*/ 119 h 229"/>
                              <a:gd name="T72" fmla="*/ 88 w 222"/>
                              <a:gd name="T73" fmla="*/ 118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222" h="229">
                                <a:moveTo>
                                  <a:pt x="0" y="229"/>
                                </a:moveTo>
                                <a:lnTo>
                                  <a:pt x="2" y="215"/>
                                </a:lnTo>
                                <a:lnTo>
                                  <a:pt x="16" y="214"/>
                                </a:lnTo>
                                <a:cubicBezTo>
                                  <a:pt x="19" y="214"/>
                                  <a:pt x="21" y="214"/>
                                  <a:pt x="24" y="213"/>
                                </a:cubicBezTo>
                                <a:cubicBezTo>
                                  <a:pt x="26" y="213"/>
                                  <a:pt x="28" y="211"/>
                                  <a:pt x="29" y="209"/>
                                </a:cubicBezTo>
                                <a:lnTo>
                                  <a:pt x="32" y="199"/>
                                </a:lnTo>
                                <a:lnTo>
                                  <a:pt x="76" y="34"/>
                                </a:lnTo>
                                <a:lnTo>
                                  <a:pt x="78" y="28"/>
                                </a:lnTo>
                                <a:lnTo>
                                  <a:pt x="78" y="23"/>
                                </a:lnTo>
                                <a:cubicBezTo>
                                  <a:pt x="78" y="19"/>
                                  <a:pt x="77" y="16"/>
                                  <a:pt x="74" y="16"/>
                                </a:cubicBezTo>
                                <a:lnTo>
                                  <a:pt x="62" y="14"/>
                                </a:lnTo>
                                <a:lnTo>
                                  <a:pt x="45" y="14"/>
                                </a:lnTo>
                                <a:lnTo>
                                  <a:pt x="48" y="0"/>
                                </a:lnTo>
                                <a:lnTo>
                                  <a:pt x="152" y="0"/>
                                </a:lnTo>
                                <a:cubicBezTo>
                                  <a:pt x="162" y="0"/>
                                  <a:pt x="171" y="0"/>
                                  <a:pt x="178" y="2"/>
                                </a:cubicBezTo>
                                <a:cubicBezTo>
                                  <a:pt x="185" y="3"/>
                                  <a:pt x="192" y="6"/>
                                  <a:pt x="200" y="12"/>
                                </a:cubicBezTo>
                                <a:cubicBezTo>
                                  <a:pt x="207" y="16"/>
                                  <a:pt x="212" y="22"/>
                                  <a:pt x="216" y="30"/>
                                </a:cubicBezTo>
                                <a:cubicBezTo>
                                  <a:pt x="218" y="34"/>
                                  <a:pt x="219" y="37"/>
                                  <a:pt x="220" y="41"/>
                                </a:cubicBezTo>
                                <a:cubicBezTo>
                                  <a:pt x="221" y="45"/>
                                  <a:pt x="222" y="49"/>
                                  <a:pt x="222" y="53"/>
                                </a:cubicBezTo>
                                <a:cubicBezTo>
                                  <a:pt x="222" y="59"/>
                                  <a:pt x="221" y="65"/>
                                  <a:pt x="218" y="71"/>
                                </a:cubicBezTo>
                                <a:cubicBezTo>
                                  <a:pt x="216" y="77"/>
                                  <a:pt x="212" y="82"/>
                                  <a:pt x="208" y="87"/>
                                </a:cubicBezTo>
                                <a:cubicBezTo>
                                  <a:pt x="206" y="90"/>
                                  <a:pt x="204" y="92"/>
                                  <a:pt x="201" y="94"/>
                                </a:cubicBezTo>
                                <a:cubicBezTo>
                                  <a:pt x="199" y="95"/>
                                  <a:pt x="197" y="97"/>
                                  <a:pt x="194" y="99"/>
                                </a:cubicBezTo>
                                <a:lnTo>
                                  <a:pt x="180" y="105"/>
                                </a:lnTo>
                                <a:cubicBezTo>
                                  <a:pt x="178" y="106"/>
                                  <a:pt x="175" y="107"/>
                                  <a:pt x="172" y="108"/>
                                </a:cubicBezTo>
                                <a:cubicBezTo>
                                  <a:pt x="168" y="109"/>
                                  <a:pt x="166" y="109"/>
                                  <a:pt x="165" y="110"/>
                                </a:cubicBezTo>
                                <a:lnTo>
                                  <a:pt x="157" y="111"/>
                                </a:lnTo>
                                <a:cubicBezTo>
                                  <a:pt x="164" y="112"/>
                                  <a:pt x="171" y="114"/>
                                  <a:pt x="177" y="117"/>
                                </a:cubicBezTo>
                                <a:cubicBezTo>
                                  <a:pt x="183" y="120"/>
                                  <a:pt x="189" y="124"/>
                                  <a:pt x="194" y="129"/>
                                </a:cubicBezTo>
                                <a:cubicBezTo>
                                  <a:pt x="199" y="133"/>
                                  <a:pt x="203" y="138"/>
                                  <a:pt x="206" y="144"/>
                                </a:cubicBezTo>
                                <a:cubicBezTo>
                                  <a:pt x="208" y="150"/>
                                  <a:pt x="210" y="156"/>
                                  <a:pt x="210" y="164"/>
                                </a:cubicBezTo>
                                <a:cubicBezTo>
                                  <a:pt x="210" y="175"/>
                                  <a:pt x="207" y="186"/>
                                  <a:pt x="201" y="196"/>
                                </a:cubicBezTo>
                                <a:cubicBezTo>
                                  <a:pt x="198" y="200"/>
                                  <a:pt x="194" y="205"/>
                                  <a:pt x="190" y="208"/>
                                </a:cubicBezTo>
                                <a:cubicBezTo>
                                  <a:pt x="186" y="212"/>
                                  <a:pt x="182" y="215"/>
                                  <a:pt x="176" y="217"/>
                                </a:cubicBezTo>
                                <a:cubicBezTo>
                                  <a:pt x="172" y="220"/>
                                  <a:pt x="167" y="222"/>
                                  <a:pt x="162" y="223"/>
                                </a:cubicBezTo>
                                <a:cubicBezTo>
                                  <a:pt x="156" y="225"/>
                                  <a:pt x="152" y="226"/>
                                  <a:pt x="147" y="227"/>
                                </a:cubicBezTo>
                                <a:cubicBezTo>
                                  <a:pt x="138" y="228"/>
                                  <a:pt x="126" y="229"/>
                                  <a:pt x="111" y="229"/>
                                </a:cubicBezTo>
                                <a:lnTo>
                                  <a:pt x="0" y="229"/>
                                </a:lnTo>
                                <a:close/>
                                <a:moveTo>
                                  <a:pt x="91" y="104"/>
                                </a:moveTo>
                                <a:lnTo>
                                  <a:pt x="112" y="104"/>
                                </a:lnTo>
                                <a:lnTo>
                                  <a:pt x="117" y="104"/>
                                </a:lnTo>
                                <a:lnTo>
                                  <a:pt x="120" y="104"/>
                                </a:lnTo>
                                <a:cubicBezTo>
                                  <a:pt x="125" y="104"/>
                                  <a:pt x="129" y="104"/>
                                  <a:pt x="133" y="104"/>
                                </a:cubicBezTo>
                                <a:cubicBezTo>
                                  <a:pt x="137" y="104"/>
                                  <a:pt x="140" y="104"/>
                                  <a:pt x="143" y="103"/>
                                </a:cubicBezTo>
                                <a:cubicBezTo>
                                  <a:pt x="146" y="102"/>
                                  <a:pt x="149" y="101"/>
                                  <a:pt x="153" y="100"/>
                                </a:cubicBezTo>
                                <a:cubicBezTo>
                                  <a:pt x="156" y="98"/>
                                  <a:pt x="159" y="97"/>
                                  <a:pt x="162" y="95"/>
                                </a:cubicBezTo>
                                <a:cubicBezTo>
                                  <a:pt x="168" y="90"/>
                                  <a:pt x="174" y="83"/>
                                  <a:pt x="178" y="75"/>
                                </a:cubicBezTo>
                                <a:cubicBezTo>
                                  <a:pt x="183" y="66"/>
                                  <a:pt x="185" y="57"/>
                                  <a:pt x="185" y="50"/>
                                </a:cubicBezTo>
                                <a:cubicBezTo>
                                  <a:pt x="185" y="45"/>
                                  <a:pt x="185" y="42"/>
                                  <a:pt x="184" y="39"/>
                                </a:cubicBezTo>
                                <a:cubicBezTo>
                                  <a:pt x="184" y="35"/>
                                  <a:pt x="183" y="33"/>
                                  <a:pt x="181" y="30"/>
                                </a:cubicBezTo>
                                <a:cubicBezTo>
                                  <a:pt x="180" y="25"/>
                                  <a:pt x="176" y="21"/>
                                  <a:pt x="170" y="18"/>
                                </a:cubicBezTo>
                                <a:cubicBezTo>
                                  <a:pt x="165" y="16"/>
                                  <a:pt x="159" y="14"/>
                                  <a:pt x="153" y="13"/>
                                </a:cubicBezTo>
                                <a:lnTo>
                                  <a:pt x="134" y="12"/>
                                </a:lnTo>
                                <a:cubicBezTo>
                                  <a:pt x="125" y="12"/>
                                  <a:pt x="120" y="14"/>
                                  <a:pt x="117" y="17"/>
                                </a:cubicBezTo>
                                <a:cubicBezTo>
                                  <a:pt x="116" y="20"/>
                                  <a:pt x="113" y="27"/>
                                  <a:pt x="109" y="38"/>
                                </a:cubicBezTo>
                                <a:lnTo>
                                  <a:pt x="91" y="104"/>
                                </a:lnTo>
                                <a:close/>
                                <a:moveTo>
                                  <a:pt x="67" y="196"/>
                                </a:moveTo>
                                <a:lnTo>
                                  <a:pt x="65" y="205"/>
                                </a:lnTo>
                                <a:cubicBezTo>
                                  <a:pt x="65" y="206"/>
                                  <a:pt x="65" y="207"/>
                                  <a:pt x="65" y="208"/>
                                </a:cubicBezTo>
                                <a:cubicBezTo>
                                  <a:pt x="65" y="209"/>
                                  <a:pt x="66" y="210"/>
                                  <a:pt x="66" y="210"/>
                                </a:cubicBezTo>
                                <a:lnTo>
                                  <a:pt x="70" y="213"/>
                                </a:lnTo>
                                <a:lnTo>
                                  <a:pt x="83" y="215"/>
                                </a:lnTo>
                                <a:lnTo>
                                  <a:pt x="97" y="216"/>
                                </a:lnTo>
                                <a:cubicBezTo>
                                  <a:pt x="114" y="216"/>
                                  <a:pt x="127" y="214"/>
                                  <a:pt x="136" y="212"/>
                                </a:cubicBezTo>
                                <a:cubicBezTo>
                                  <a:pt x="146" y="209"/>
                                  <a:pt x="154" y="204"/>
                                  <a:pt x="159" y="196"/>
                                </a:cubicBezTo>
                                <a:cubicBezTo>
                                  <a:pt x="164" y="189"/>
                                  <a:pt x="167" y="182"/>
                                  <a:pt x="169" y="175"/>
                                </a:cubicBezTo>
                                <a:lnTo>
                                  <a:pt x="171" y="167"/>
                                </a:lnTo>
                                <a:lnTo>
                                  <a:pt x="172" y="157"/>
                                </a:lnTo>
                                <a:cubicBezTo>
                                  <a:pt x="172" y="148"/>
                                  <a:pt x="169" y="140"/>
                                  <a:pt x="164" y="135"/>
                                </a:cubicBezTo>
                                <a:cubicBezTo>
                                  <a:pt x="161" y="131"/>
                                  <a:pt x="156" y="128"/>
                                  <a:pt x="152" y="125"/>
                                </a:cubicBezTo>
                                <a:lnTo>
                                  <a:pt x="140" y="121"/>
                                </a:lnTo>
                                <a:lnTo>
                                  <a:pt x="125" y="119"/>
                                </a:lnTo>
                                <a:lnTo>
                                  <a:pt x="108" y="118"/>
                                </a:lnTo>
                                <a:lnTo>
                                  <a:pt x="88" y="118"/>
                                </a:lnTo>
                                <a:lnTo>
                                  <a:pt x="67" y="19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Freeform 346"/>
                        <wps:cNvSpPr>
                          <a:spLocks/>
                        </wps:cNvSpPr>
                        <wps:spPr bwMode="auto">
                          <a:xfrm>
                            <a:off x="2080895" y="1240790"/>
                            <a:ext cx="74930" cy="70485"/>
                          </a:xfrm>
                          <a:custGeom>
                            <a:avLst/>
                            <a:gdLst>
                              <a:gd name="T0" fmla="*/ 203 w 214"/>
                              <a:gd name="T1" fmla="*/ 8 h 239"/>
                              <a:gd name="T2" fmla="*/ 214 w 214"/>
                              <a:gd name="T3" fmla="*/ 8 h 239"/>
                              <a:gd name="T4" fmla="*/ 197 w 214"/>
                              <a:gd name="T5" fmla="*/ 97 h 239"/>
                              <a:gd name="T6" fmla="*/ 184 w 214"/>
                              <a:gd name="T7" fmla="*/ 97 h 239"/>
                              <a:gd name="T8" fmla="*/ 173 w 214"/>
                              <a:gd name="T9" fmla="*/ 38 h 239"/>
                              <a:gd name="T10" fmla="*/ 130 w 214"/>
                              <a:gd name="T11" fmla="*/ 14 h 239"/>
                              <a:gd name="T12" fmla="*/ 72 w 214"/>
                              <a:gd name="T13" fmla="*/ 48 h 239"/>
                              <a:gd name="T14" fmla="*/ 45 w 214"/>
                              <a:gd name="T15" fmla="*/ 114 h 239"/>
                              <a:gd name="T16" fmla="*/ 40 w 214"/>
                              <a:gd name="T17" fmla="*/ 157 h 239"/>
                              <a:gd name="T18" fmla="*/ 42 w 214"/>
                              <a:gd name="T19" fmla="*/ 184 h 239"/>
                              <a:gd name="T20" fmla="*/ 47 w 214"/>
                              <a:gd name="T21" fmla="*/ 195 h 239"/>
                              <a:gd name="T22" fmla="*/ 54 w 214"/>
                              <a:gd name="T23" fmla="*/ 205 h 239"/>
                              <a:gd name="T24" fmla="*/ 62 w 214"/>
                              <a:gd name="T25" fmla="*/ 214 h 239"/>
                              <a:gd name="T26" fmla="*/ 74 w 214"/>
                              <a:gd name="T27" fmla="*/ 220 h 239"/>
                              <a:gd name="T28" fmla="*/ 100 w 214"/>
                              <a:gd name="T29" fmla="*/ 225 h 239"/>
                              <a:gd name="T30" fmla="*/ 141 w 214"/>
                              <a:gd name="T31" fmla="*/ 213 h 239"/>
                              <a:gd name="T32" fmla="*/ 157 w 214"/>
                              <a:gd name="T33" fmla="*/ 198 h 239"/>
                              <a:gd name="T34" fmla="*/ 170 w 214"/>
                              <a:gd name="T35" fmla="*/ 178 h 239"/>
                              <a:gd name="T36" fmla="*/ 176 w 214"/>
                              <a:gd name="T37" fmla="*/ 165 h 239"/>
                              <a:gd name="T38" fmla="*/ 189 w 214"/>
                              <a:gd name="T39" fmla="*/ 170 h 239"/>
                              <a:gd name="T40" fmla="*/ 181 w 214"/>
                              <a:gd name="T41" fmla="*/ 186 h 239"/>
                              <a:gd name="T42" fmla="*/ 173 w 214"/>
                              <a:gd name="T43" fmla="*/ 200 h 239"/>
                              <a:gd name="T44" fmla="*/ 164 w 214"/>
                              <a:gd name="T45" fmla="*/ 212 h 239"/>
                              <a:gd name="T46" fmla="*/ 153 w 214"/>
                              <a:gd name="T47" fmla="*/ 222 h 239"/>
                              <a:gd name="T48" fmla="*/ 124 w 214"/>
                              <a:gd name="T49" fmla="*/ 235 h 239"/>
                              <a:gd name="T50" fmla="*/ 107 w 214"/>
                              <a:gd name="T51" fmla="*/ 238 h 239"/>
                              <a:gd name="T52" fmla="*/ 91 w 214"/>
                              <a:gd name="T53" fmla="*/ 239 h 239"/>
                              <a:gd name="T54" fmla="*/ 25 w 214"/>
                              <a:gd name="T55" fmla="*/ 214 h 239"/>
                              <a:gd name="T56" fmla="*/ 0 w 214"/>
                              <a:gd name="T57" fmla="*/ 147 h 239"/>
                              <a:gd name="T58" fmla="*/ 8 w 214"/>
                              <a:gd name="T59" fmla="*/ 99 h 239"/>
                              <a:gd name="T60" fmla="*/ 30 w 214"/>
                              <a:gd name="T61" fmla="*/ 57 h 239"/>
                              <a:gd name="T62" fmla="*/ 46 w 214"/>
                              <a:gd name="T63" fmla="*/ 38 h 239"/>
                              <a:gd name="T64" fmla="*/ 64 w 214"/>
                              <a:gd name="T65" fmla="*/ 22 h 239"/>
                              <a:gd name="T66" fmla="*/ 100 w 214"/>
                              <a:gd name="T67" fmla="*/ 4 h 239"/>
                              <a:gd name="T68" fmla="*/ 129 w 214"/>
                              <a:gd name="T69" fmla="*/ 0 h 239"/>
                              <a:gd name="T70" fmla="*/ 160 w 214"/>
                              <a:gd name="T71" fmla="*/ 7 h 239"/>
                              <a:gd name="T72" fmla="*/ 184 w 214"/>
                              <a:gd name="T73" fmla="*/ 27 h 239"/>
                              <a:gd name="T74" fmla="*/ 203 w 214"/>
                              <a:gd name="T75" fmla="*/ 8 h 2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214" h="239">
                                <a:moveTo>
                                  <a:pt x="203" y="8"/>
                                </a:moveTo>
                                <a:lnTo>
                                  <a:pt x="214" y="8"/>
                                </a:lnTo>
                                <a:lnTo>
                                  <a:pt x="197" y="97"/>
                                </a:lnTo>
                                <a:lnTo>
                                  <a:pt x="184" y="97"/>
                                </a:lnTo>
                                <a:cubicBezTo>
                                  <a:pt x="184" y="74"/>
                                  <a:pt x="180" y="55"/>
                                  <a:pt x="173" y="38"/>
                                </a:cubicBezTo>
                                <a:cubicBezTo>
                                  <a:pt x="165" y="22"/>
                                  <a:pt x="151" y="14"/>
                                  <a:pt x="130" y="14"/>
                                </a:cubicBezTo>
                                <a:cubicBezTo>
                                  <a:pt x="106" y="14"/>
                                  <a:pt x="87" y="25"/>
                                  <a:pt x="72" y="48"/>
                                </a:cubicBezTo>
                                <a:cubicBezTo>
                                  <a:pt x="58" y="71"/>
                                  <a:pt x="49" y="93"/>
                                  <a:pt x="45" y="114"/>
                                </a:cubicBezTo>
                                <a:cubicBezTo>
                                  <a:pt x="41" y="134"/>
                                  <a:pt x="40" y="149"/>
                                  <a:pt x="40" y="157"/>
                                </a:cubicBezTo>
                                <a:cubicBezTo>
                                  <a:pt x="40" y="167"/>
                                  <a:pt x="41" y="176"/>
                                  <a:pt x="42" y="184"/>
                                </a:cubicBezTo>
                                <a:cubicBezTo>
                                  <a:pt x="43" y="188"/>
                                  <a:pt x="45" y="191"/>
                                  <a:pt x="47" y="195"/>
                                </a:cubicBezTo>
                                <a:cubicBezTo>
                                  <a:pt x="48" y="199"/>
                                  <a:pt x="51" y="202"/>
                                  <a:pt x="54" y="205"/>
                                </a:cubicBezTo>
                                <a:cubicBezTo>
                                  <a:pt x="56" y="208"/>
                                  <a:pt x="59" y="211"/>
                                  <a:pt x="62" y="214"/>
                                </a:cubicBezTo>
                                <a:cubicBezTo>
                                  <a:pt x="65" y="216"/>
                                  <a:pt x="69" y="218"/>
                                  <a:pt x="74" y="220"/>
                                </a:cubicBezTo>
                                <a:cubicBezTo>
                                  <a:pt x="82" y="223"/>
                                  <a:pt x="91" y="225"/>
                                  <a:pt x="100" y="225"/>
                                </a:cubicBezTo>
                                <a:cubicBezTo>
                                  <a:pt x="115" y="225"/>
                                  <a:pt x="128" y="221"/>
                                  <a:pt x="141" y="213"/>
                                </a:cubicBezTo>
                                <a:cubicBezTo>
                                  <a:pt x="147" y="208"/>
                                  <a:pt x="152" y="203"/>
                                  <a:pt x="157" y="198"/>
                                </a:cubicBezTo>
                                <a:cubicBezTo>
                                  <a:pt x="162" y="192"/>
                                  <a:pt x="166" y="186"/>
                                  <a:pt x="170" y="178"/>
                                </a:cubicBezTo>
                                <a:lnTo>
                                  <a:pt x="176" y="165"/>
                                </a:lnTo>
                                <a:lnTo>
                                  <a:pt x="189" y="170"/>
                                </a:lnTo>
                                <a:cubicBezTo>
                                  <a:pt x="186" y="176"/>
                                  <a:pt x="184" y="181"/>
                                  <a:pt x="181" y="186"/>
                                </a:cubicBezTo>
                                <a:cubicBezTo>
                                  <a:pt x="179" y="191"/>
                                  <a:pt x="176" y="196"/>
                                  <a:pt x="173" y="200"/>
                                </a:cubicBezTo>
                                <a:cubicBezTo>
                                  <a:pt x="170" y="204"/>
                                  <a:pt x="167" y="208"/>
                                  <a:pt x="164" y="212"/>
                                </a:cubicBezTo>
                                <a:cubicBezTo>
                                  <a:pt x="160" y="215"/>
                                  <a:pt x="157" y="218"/>
                                  <a:pt x="153" y="222"/>
                                </a:cubicBezTo>
                                <a:cubicBezTo>
                                  <a:pt x="146" y="227"/>
                                  <a:pt x="136" y="232"/>
                                  <a:pt x="124" y="235"/>
                                </a:cubicBezTo>
                                <a:cubicBezTo>
                                  <a:pt x="119" y="236"/>
                                  <a:pt x="113" y="237"/>
                                  <a:pt x="107" y="238"/>
                                </a:cubicBezTo>
                                <a:cubicBezTo>
                                  <a:pt x="101" y="239"/>
                                  <a:pt x="96" y="239"/>
                                  <a:pt x="91" y="239"/>
                                </a:cubicBezTo>
                                <a:cubicBezTo>
                                  <a:pt x="64" y="239"/>
                                  <a:pt x="42" y="231"/>
                                  <a:pt x="25" y="214"/>
                                </a:cubicBezTo>
                                <a:cubicBezTo>
                                  <a:pt x="9" y="197"/>
                                  <a:pt x="0" y="175"/>
                                  <a:pt x="0" y="147"/>
                                </a:cubicBezTo>
                                <a:cubicBezTo>
                                  <a:pt x="0" y="130"/>
                                  <a:pt x="3" y="114"/>
                                  <a:pt x="8" y="99"/>
                                </a:cubicBezTo>
                                <a:cubicBezTo>
                                  <a:pt x="13" y="85"/>
                                  <a:pt x="21" y="71"/>
                                  <a:pt x="30" y="57"/>
                                </a:cubicBezTo>
                                <a:cubicBezTo>
                                  <a:pt x="35" y="50"/>
                                  <a:pt x="40" y="44"/>
                                  <a:pt x="46" y="38"/>
                                </a:cubicBezTo>
                                <a:cubicBezTo>
                                  <a:pt x="52" y="32"/>
                                  <a:pt x="58" y="27"/>
                                  <a:pt x="64" y="22"/>
                                </a:cubicBezTo>
                                <a:cubicBezTo>
                                  <a:pt x="77" y="13"/>
                                  <a:pt x="89" y="7"/>
                                  <a:pt x="100" y="4"/>
                                </a:cubicBezTo>
                                <a:cubicBezTo>
                                  <a:pt x="112" y="1"/>
                                  <a:pt x="121" y="0"/>
                                  <a:pt x="129" y="0"/>
                                </a:cubicBezTo>
                                <a:cubicBezTo>
                                  <a:pt x="140" y="0"/>
                                  <a:pt x="151" y="2"/>
                                  <a:pt x="160" y="7"/>
                                </a:cubicBezTo>
                                <a:cubicBezTo>
                                  <a:pt x="170" y="11"/>
                                  <a:pt x="178" y="18"/>
                                  <a:pt x="184" y="27"/>
                                </a:cubicBezTo>
                                <a:lnTo>
                                  <a:pt x="203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Freeform 347"/>
                        <wps:cNvSpPr>
                          <a:spLocks noEditPoints="1"/>
                        </wps:cNvSpPr>
                        <wps:spPr bwMode="auto">
                          <a:xfrm>
                            <a:off x="2722245" y="932180"/>
                            <a:ext cx="86360" cy="67945"/>
                          </a:xfrm>
                          <a:custGeom>
                            <a:avLst/>
                            <a:gdLst>
                              <a:gd name="T0" fmla="*/ 0 w 246"/>
                              <a:gd name="T1" fmla="*/ 229 h 229"/>
                              <a:gd name="T2" fmla="*/ 2 w 246"/>
                              <a:gd name="T3" fmla="*/ 215 h 229"/>
                              <a:gd name="T4" fmla="*/ 11 w 246"/>
                              <a:gd name="T5" fmla="*/ 215 h 229"/>
                              <a:gd name="T6" fmla="*/ 18 w 246"/>
                              <a:gd name="T7" fmla="*/ 215 h 229"/>
                              <a:gd name="T8" fmla="*/ 24 w 246"/>
                              <a:gd name="T9" fmla="*/ 214 h 229"/>
                              <a:gd name="T10" fmla="*/ 27 w 246"/>
                              <a:gd name="T11" fmla="*/ 213 h 229"/>
                              <a:gd name="T12" fmla="*/ 29 w 246"/>
                              <a:gd name="T13" fmla="*/ 211 h 229"/>
                              <a:gd name="T14" fmla="*/ 32 w 246"/>
                              <a:gd name="T15" fmla="*/ 207 h 229"/>
                              <a:gd name="T16" fmla="*/ 36 w 246"/>
                              <a:gd name="T17" fmla="*/ 195 h 229"/>
                              <a:gd name="T18" fmla="*/ 80 w 246"/>
                              <a:gd name="T19" fmla="*/ 32 h 229"/>
                              <a:gd name="T20" fmla="*/ 82 w 246"/>
                              <a:gd name="T21" fmla="*/ 22 h 229"/>
                              <a:gd name="T22" fmla="*/ 77 w 246"/>
                              <a:gd name="T23" fmla="*/ 16 h 229"/>
                              <a:gd name="T24" fmla="*/ 65 w 246"/>
                              <a:gd name="T25" fmla="*/ 14 h 229"/>
                              <a:gd name="T26" fmla="*/ 46 w 246"/>
                              <a:gd name="T27" fmla="*/ 14 h 229"/>
                              <a:gd name="T28" fmla="*/ 48 w 246"/>
                              <a:gd name="T29" fmla="*/ 0 h 229"/>
                              <a:gd name="T30" fmla="*/ 147 w 246"/>
                              <a:gd name="T31" fmla="*/ 0 h 229"/>
                              <a:gd name="T32" fmla="*/ 189 w 246"/>
                              <a:gd name="T33" fmla="*/ 4 h 229"/>
                              <a:gd name="T34" fmla="*/ 205 w 246"/>
                              <a:gd name="T35" fmla="*/ 10 h 229"/>
                              <a:gd name="T36" fmla="*/ 219 w 246"/>
                              <a:gd name="T37" fmla="*/ 21 h 229"/>
                              <a:gd name="T38" fmla="*/ 239 w 246"/>
                              <a:gd name="T39" fmla="*/ 52 h 229"/>
                              <a:gd name="T40" fmla="*/ 246 w 246"/>
                              <a:gd name="T41" fmla="*/ 90 h 229"/>
                              <a:gd name="T42" fmla="*/ 241 w 246"/>
                              <a:gd name="T43" fmla="*/ 126 h 229"/>
                              <a:gd name="T44" fmla="*/ 235 w 246"/>
                              <a:gd name="T45" fmla="*/ 145 h 229"/>
                              <a:gd name="T46" fmla="*/ 224 w 246"/>
                              <a:gd name="T47" fmla="*/ 168 h 229"/>
                              <a:gd name="T48" fmla="*/ 183 w 246"/>
                              <a:gd name="T49" fmla="*/ 210 h 229"/>
                              <a:gd name="T50" fmla="*/ 120 w 246"/>
                              <a:gd name="T51" fmla="*/ 228 h 229"/>
                              <a:gd name="T52" fmla="*/ 104 w 246"/>
                              <a:gd name="T53" fmla="*/ 229 h 229"/>
                              <a:gd name="T54" fmla="*/ 0 w 246"/>
                              <a:gd name="T55" fmla="*/ 229 h 229"/>
                              <a:gd name="T56" fmla="*/ 73 w 246"/>
                              <a:gd name="T57" fmla="*/ 188 h 229"/>
                              <a:gd name="T58" fmla="*/ 70 w 246"/>
                              <a:gd name="T59" fmla="*/ 197 h 229"/>
                              <a:gd name="T60" fmla="*/ 69 w 246"/>
                              <a:gd name="T61" fmla="*/ 206 h 229"/>
                              <a:gd name="T62" fmla="*/ 71 w 246"/>
                              <a:gd name="T63" fmla="*/ 212 h 229"/>
                              <a:gd name="T64" fmla="*/ 79 w 246"/>
                              <a:gd name="T65" fmla="*/ 215 h 229"/>
                              <a:gd name="T66" fmla="*/ 94 w 246"/>
                              <a:gd name="T67" fmla="*/ 216 h 229"/>
                              <a:gd name="T68" fmla="*/ 117 w 246"/>
                              <a:gd name="T69" fmla="*/ 215 h 229"/>
                              <a:gd name="T70" fmla="*/ 122 w 246"/>
                              <a:gd name="T71" fmla="*/ 215 h 229"/>
                              <a:gd name="T72" fmla="*/ 126 w 246"/>
                              <a:gd name="T73" fmla="*/ 214 h 229"/>
                              <a:gd name="T74" fmla="*/ 131 w 246"/>
                              <a:gd name="T75" fmla="*/ 213 h 229"/>
                              <a:gd name="T76" fmla="*/ 136 w 246"/>
                              <a:gd name="T77" fmla="*/ 211 h 229"/>
                              <a:gd name="T78" fmla="*/ 143 w 246"/>
                              <a:gd name="T79" fmla="*/ 208 h 229"/>
                              <a:gd name="T80" fmla="*/ 151 w 246"/>
                              <a:gd name="T81" fmla="*/ 204 h 229"/>
                              <a:gd name="T82" fmla="*/ 166 w 246"/>
                              <a:gd name="T83" fmla="*/ 192 h 229"/>
                              <a:gd name="T84" fmla="*/ 175 w 246"/>
                              <a:gd name="T85" fmla="*/ 183 h 229"/>
                              <a:gd name="T86" fmla="*/ 182 w 246"/>
                              <a:gd name="T87" fmla="*/ 170 h 229"/>
                              <a:gd name="T88" fmla="*/ 191 w 246"/>
                              <a:gd name="T89" fmla="*/ 150 h 229"/>
                              <a:gd name="T90" fmla="*/ 196 w 246"/>
                              <a:gd name="T91" fmla="*/ 136 h 229"/>
                              <a:gd name="T92" fmla="*/ 205 w 246"/>
                              <a:gd name="T93" fmla="*/ 103 h 229"/>
                              <a:gd name="T94" fmla="*/ 207 w 246"/>
                              <a:gd name="T95" fmla="*/ 88 h 229"/>
                              <a:gd name="T96" fmla="*/ 209 w 246"/>
                              <a:gd name="T97" fmla="*/ 73 h 229"/>
                              <a:gd name="T98" fmla="*/ 205 w 246"/>
                              <a:gd name="T99" fmla="*/ 48 h 229"/>
                              <a:gd name="T100" fmla="*/ 194 w 246"/>
                              <a:gd name="T101" fmla="*/ 29 h 229"/>
                              <a:gd name="T102" fmla="*/ 174 w 246"/>
                              <a:gd name="T103" fmla="*/ 17 h 229"/>
                              <a:gd name="T104" fmla="*/ 150 w 246"/>
                              <a:gd name="T105" fmla="*/ 13 h 229"/>
                              <a:gd name="T106" fmla="*/ 136 w 246"/>
                              <a:gd name="T107" fmla="*/ 13 h 229"/>
                              <a:gd name="T108" fmla="*/ 124 w 246"/>
                              <a:gd name="T109" fmla="*/ 16 h 229"/>
                              <a:gd name="T110" fmla="*/ 119 w 246"/>
                              <a:gd name="T111" fmla="*/ 21 h 229"/>
                              <a:gd name="T112" fmla="*/ 115 w 246"/>
                              <a:gd name="T113" fmla="*/ 31 h 229"/>
                              <a:gd name="T114" fmla="*/ 73 w 246"/>
                              <a:gd name="T115" fmla="*/ 188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46" h="229">
                                <a:moveTo>
                                  <a:pt x="0" y="229"/>
                                </a:moveTo>
                                <a:lnTo>
                                  <a:pt x="2" y="215"/>
                                </a:lnTo>
                                <a:lnTo>
                                  <a:pt x="11" y="215"/>
                                </a:lnTo>
                                <a:lnTo>
                                  <a:pt x="18" y="215"/>
                                </a:lnTo>
                                <a:lnTo>
                                  <a:pt x="24" y="214"/>
                                </a:lnTo>
                                <a:cubicBezTo>
                                  <a:pt x="25" y="214"/>
                                  <a:pt x="26" y="213"/>
                                  <a:pt x="27" y="213"/>
                                </a:cubicBezTo>
                                <a:cubicBezTo>
                                  <a:pt x="28" y="212"/>
                                  <a:pt x="28" y="211"/>
                                  <a:pt x="29" y="211"/>
                                </a:cubicBezTo>
                                <a:lnTo>
                                  <a:pt x="32" y="207"/>
                                </a:lnTo>
                                <a:lnTo>
                                  <a:pt x="36" y="195"/>
                                </a:lnTo>
                                <a:lnTo>
                                  <a:pt x="80" y="32"/>
                                </a:lnTo>
                                <a:lnTo>
                                  <a:pt x="82" y="22"/>
                                </a:lnTo>
                                <a:cubicBezTo>
                                  <a:pt x="82" y="19"/>
                                  <a:pt x="80" y="17"/>
                                  <a:pt x="77" y="16"/>
                                </a:cubicBezTo>
                                <a:cubicBezTo>
                                  <a:pt x="73" y="15"/>
                                  <a:pt x="69" y="14"/>
                                  <a:pt x="65" y="14"/>
                                </a:cubicBezTo>
                                <a:lnTo>
                                  <a:pt x="46" y="14"/>
                                </a:lnTo>
                                <a:lnTo>
                                  <a:pt x="48" y="0"/>
                                </a:lnTo>
                                <a:lnTo>
                                  <a:pt x="147" y="0"/>
                                </a:lnTo>
                                <a:cubicBezTo>
                                  <a:pt x="164" y="0"/>
                                  <a:pt x="178" y="1"/>
                                  <a:pt x="189" y="4"/>
                                </a:cubicBezTo>
                                <a:cubicBezTo>
                                  <a:pt x="194" y="6"/>
                                  <a:pt x="200" y="8"/>
                                  <a:pt x="205" y="10"/>
                                </a:cubicBezTo>
                                <a:cubicBezTo>
                                  <a:pt x="209" y="13"/>
                                  <a:pt x="214" y="17"/>
                                  <a:pt x="219" y="21"/>
                                </a:cubicBezTo>
                                <a:cubicBezTo>
                                  <a:pt x="228" y="29"/>
                                  <a:pt x="235" y="40"/>
                                  <a:pt x="239" y="52"/>
                                </a:cubicBezTo>
                                <a:cubicBezTo>
                                  <a:pt x="244" y="64"/>
                                  <a:pt x="246" y="77"/>
                                  <a:pt x="246" y="90"/>
                                </a:cubicBezTo>
                                <a:cubicBezTo>
                                  <a:pt x="246" y="102"/>
                                  <a:pt x="244" y="114"/>
                                  <a:pt x="241" y="126"/>
                                </a:cubicBezTo>
                                <a:cubicBezTo>
                                  <a:pt x="240" y="132"/>
                                  <a:pt x="237" y="138"/>
                                  <a:pt x="235" y="145"/>
                                </a:cubicBezTo>
                                <a:cubicBezTo>
                                  <a:pt x="232" y="152"/>
                                  <a:pt x="228" y="160"/>
                                  <a:pt x="224" y="168"/>
                                </a:cubicBezTo>
                                <a:cubicBezTo>
                                  <a:pt x="215" y="184"/>
                                  <a:pt x="202" y="198"/>
                                  <a:pt x="183" y="210"/>
                                </a:cubicBezTo>
                                <a:cubicBezTo>
                                  <a:pt x="164" y="222"/>
                                  <a:pt x="143" y="228"/>
                                  <a:pt x="120" y="228"/>
                                </a:cubicBezTo>
                                <a:lnTo>
                                  <a:pt x="104" y="229"/>
                                </a:lnTo>
                                <a:lnTo>
                                  <a:pt x="0" y="229"/>
                                </a:lnTo>
                                <a:close/>
                                <a:moveTo>
                                  <a:pt x="73" y="188"/>
                                </a:moveTo>
                                <a:lnTo>
                                  <a:pt x="70" y="197"/>
                                </a:lnTo>
                                <a:lnTo>
                                  <a:pt x="69" y="206"/>
                                </a:lnTo>
                                <a:cubicBezTo>
                                  <a:pt x="69" y="208"/>
                                  <a:pt x="70" y="210"/>
                                  <a:pt x="71" y="212"/>
                                </a:cubicBezTo>
                                <a:cubicBezTo>
                                  <a:pt x="72" y="213"/>
                                  <a:pt x="75" y="214"/>
                                  <a:pt x="79" y="215"/>
                                </a:cubicBezTo>
                                <a:cubicBezTo>
                                  <a:pt x="83" y="216"/>
                                  <a:pt x="88" y="216"/>
                                  <a:pt x="94" y="216"/>
                                </a:cubicBezTo>
                                <a:lnTo>
                                  <a:pt x="117" y="215"/>
                                </a:lnTo>
                                <a:cubicBezTo>
                                  <a:pt x="119" y="215"/>
                                  <a:pt x="121" y="215"/>
                                  <a:pt x="122" y="215"/>
                                </a:cubicBezTo>
                                <a:cubicBezTo>
                                  <a:pt x="123" y="215"/>
                                  <a:pt x="125" y="214"/>
                                  <a:pt x="126" y="214"/>
                                </a:cubicBezTo>
                                <a:cubicBezTo>
                                  <a:pt x="129" y="213"/>
                                  <a:pt x="131" y="213"/>
                                  <a:pt x="131" y="213"/>
                                </a:cubicBezTo>
                                <a:cubicBezTo>
                                  <a:pt x="132" y="212"/>
                                  <a:pt x="134" y="212"/>
                                  <a:pt x="136" y="211"/>
                                </a:cubicBezTo>
                                <a:cubicBezTo>
                                  <a:pt x="139" y="210"/>
                                  <a:pt x="141" y="210"/>
                                  <a:pt x="143" y="208"/>
                                </a:cubicBezTo>
                                <a:cubicBezTo>
                                  <a:pt x="146" y="207"/>
                                  <a:pt x="148" y="206"/>
                                  <a:pt x="151" y="204"/>
                                </a:cubicBezTo>
                                <a:cubicBezTo>
                                  <a:pt x="155" y="202"/>
                                  <a:pt x="160" y="198"/>
                                  <a:pt x="166" y="192"/>
                                </a:cubicBezTo>
                                <a:cubicBezTo>
                                  <a:pt x="169" y="190"/>
                                  <a:pt x="172" y="187"/>
                                  <a:pt x="175" y="183"/>
                                </a:cubicBezTo>
                                <a:cubicBezTo>
                                  <a:pt x="177" y="179"/>
                                  <a:pt x="180" y="175"/>
                                  <a:pt x="182" y="170"/>
                                </a:cubicBezTo>
                                <a:cubicBezTo>
                                  <a:pt x="185" y="165"/>
                                  <a:pt x="188" y="159"/>
                                  <a:pt x="191" y="150"/>
                                </a:cubicBezTo>
                                <a:cubicBezTo>
                                  <a:pt x="194" y="143"/>
                                  <a:pt x="196" y="138"/>
                                  <a:pt x="196" y="136"/>
                                </a:cubicBezTo>
                                <a:cubicBezTo>
                                  <a:pt x="200" y="126"/>
                                  <a:pt x="203" y="115"/>
                                  <a:pt x="205" y="103"/>
                                </a:cubicBezTo>
                                <a:lnTo>
                                  <a:pt x="207" y="88"/>
                                </a:lnTo>
                                <a:cubicBezTo>
                                  <a:pt x="208" y="83"/>
                                  <a:pt x="209" y="78"/>
                                  <a:pt x="209" y="73"/>
                                </a:cubicBezTo>
                                <a:cubicBezTo>
                                  <a:pt x="209" y="63"/>
                                  <a:pt x="207" y="55"/>
                                  <a:pt x="205" y="48"/>
                                </a:cubicBezTo>
                                <a:cubicBezTo>
                                  <a:pt x="203" y="40"/>
                                  <a:pt x="200" y="34"/>
                                  <a:pt x="194" y="29"/>
                                </a:cubicBezTo>
                                <a:cubicBezTo>
                                  <a:pt x="189" y="23"/>
                                  <a:pt x="182" y="19"/>
                                  <a:pt x="174" y="17"/>
                                </a:cubicBezTo>
                                <a:cubicBezTo>
                                  <a:pt x="166" y="14"/>
                                  <a:pt x="158" y="13"/>
                                  <a:pt x="150" y="13"/>
                                </a:cubicBezTo>
                                <a:lnTo>
                                  <a:pt x="136" y="13"/>
                                </a:lnTo>
                                <a:cubicBezTo>
                                  <a:pt x="131" y="13"/>
                                  <a:pt x="127" y="14"/>
                                  <a:pt x="124" y="16"/>
                                </a:cubicBezTo>
                                <a:cubicBezTo>
                                  <a:pt x="122" y="16"/>
                                  <a:pt x="120" y="18"/>
                                  <a:pt x="119" y="21"/>
                                </a:cubicBezTo>
                                <a:lnTo>
                                  <a:pt x="115" y="31"/>
                                </a:lnTo>
                                <a:lnTo>
                                  <a:pt x="73" y="1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Freeform 348"/>
                        <wps:cNvSpPr>
                          <a:spLocks noEditPoints="1"/>
                        </wps:cNvSpPr>
                        <wps:spPr bwMode="auto">
                          <a:xfrm>
                            <a:off x="3362325" y="11430"/>
                            <a:ext cx="83820" cy="69215"/>
                          </a:xfrm>
                          <a:custGeom>
                            <a:avLst/>
                            <a:gdLst>
                              <a:gd name="T0" fmla="*/ 0 w 238"/>
                              <a:gd name="T1" fmla="*/ 234 h 234"/>
                              <a:gd name="T2" fmla="*/ 2 w 238"/>
                              <a:gd name="T3" fmla="*/ 220 h 234"/>
                              <a:gd name="T4" fmla="*/ 28 w 238"/>
                              <a:gd name="T5" fmla="*/ 208 h 234"/>
                              <a:gd name="T6" fmla="*/ 51 w 238"/>
                              <a:gd name="T7" fmla="*/ 177 h 234"/>
                              <a:gd name="T8" fmla="*/ 154 w 238"/>
                              <a:gd name="T9" fmla="*/ 0 h 234"/>
                              <a:gd name="T10" fmla="*/ 166 w 238"/>
                              <a:gd name="T11" fmla="*/ 0 h 234"/>
                              <a:gd name="T12" fmla="*/ 205 w 238"/>
                              <a:gd name="T13" fmla="*/ 197 h 234"/>
                              <a:gd name="T14" fmla="*/ 212 w 238"/>
                              <a:gd name="T15" fmla="*/ 216 h 234"/>
                              <a:gd name="T16" fmla="*/ 233 w 238"/>
                              <a:gd name="T17" fmla="*/ 220 h 234"/>
                              <a:gd name="T18" fmla="*/ 238 w 238"/>
                              <a:gd name="T19" fmla="*/ 220 h 234"/>
                              <a:gd name="T20" fmla="*/ 236 w 238"/>
                              <a:gd name="T21" fmla="*/ 234 h 234"/>
                              <a:gd name="T22" fmla="*/ 141 w 238"/>
                              <a:gd name="T23" fmla="*/ 234 h 234"/>
                              <a:gd name="T24" fmla="*/ 144 w 238"/>
                              <a:gd name="T25" fmla="*/ 220 h 234"/>
                              <a:gd name="T26" fmla="*/ 150 w 238"/>
                              <a:gd name="T27" fmla="*/ 220 h 234"/>
                              <a:gd name="T28" fmla="*/ 157 w 238"/>
                              <a:gd name="T29" fmla="*/ 220 h 234"/>
                              <a:gd name="T30" fmla="*/ 163 w 238"/>
                              <a:gd name="T31" fmla="*/ 220 h 234"/>
                              <a:gd name="T32" fmla="*/ 168 w 238"/>
                              <a:gd name="T33" fmla="*/ 218 h 234"/>
                              <a:gd name="T34" fmla="*/ 172 w 238"/>
                              <a:gd name="T35" fmla="*/ 206 h 234"/>
                              <a:gd name="T36" fmla="*/ 171 w 238"/>
                              <a:gd name="T37" fmla="*/ 201 h 234"/>
                              <a:gd name="T38" fmla="*/ 170 w 238"/>
                              <a:gd name="T39" fmla="*/ 195 h 234"/>
                              <a:gd name="T40" fmla="*/ 163 w 238"/>
                              <a:gd name="T41" fmla="*/ 159 h 234"/>
                              <a:gd name="T42" fmla="*/ 80 w 238"/>
                              <a:gd name="T43" fmla="*/ 159 h 234"/>
                              <a:gd name="T44" fmla="*/ 67 w 238"/>
                              <a:gd name="T45" fmla="*/ 182 h 234"/>
                              <a:gd name="T46" fmla="*/ 65 w 238"/>
                              <a:gd name="T47" fmla="*/ 185 h 234"/>
                              <a:gd name="T48" fmla="*/ 61 w 238"/>
                              <a:gd name="T49" fmla="*/ 193 h 234"/>
                              <a:gd name="T50" fmla="*/ 56 w 238"/>
                              <a:gd name="T51" fmla="*/ 205 h 234"/>
                              <a:gd name="T52" fmla="*/ 61 w 238"/>
                              <a:gd name="T53" fmla="*/ 218 h 234"/>
                              <a:gd name="T54" fmla="*/ 69 w 238"/>
                              <a:gd name="T55" fmla="*/ 219 h 234"/>
                              <a:gd name="T56" fmla="*/ 78 w 238"/>
                              <a:gd name="T57" fmla="*/ 220 h 234"/>
                              <a:gd name="T58" fmla="*/ 87 w 238"/>
                              <a:gd name="T59" fmla="*/ 220 h 234"/>
                              <a:gd name="T60" fmla="*/ 84 w 238"/>
                              <a:gd name="T61" fmla="*/ 234 h 234"/>
                              <a:gd name="T62" fmla="*/ 0 w 238"/>
                              <a:gd name="T63" fmla="*/ 234 h 234"/>
                              <a:gd name="T64" fmla="*/ 160 w 238"/>
                              <a:gd name="T65" fmla="*/ 143 h 234"/>
                              <a:gd name="T66" fmla="*/ 142 w 238"/>
                              <a:gd name="T67" fmla="*/ 50 h 234"/>
                              <a:gd name="T68" fmla="*/ 89 w 238"/>
                              <a:gd name="T69" fmla="*/ 143 h 234"/>
                              <a:gd name="T70" fmla="*/ 160 w 238"/>
                              <a:gd name="T71" fmla="*/ 143 h 2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238" h="234">
                                <a:moveTo>
                                  <a:pt x="0" y="234"/>
                                </a:moveTo>
                                <a:lnTo>
                                  <a:pt x="2" y="220"/>
                                </a:lnTo>
                                <a:cubicBezTo>
                                  <a:pt x="12" y="220"/>
                                  <a:pt x="20" y="216"/>
                                  <a:pt x="28" y="208"/>
                                </a:cubicBezTo>
                                <a:cubicBezTo>
                                  <a:pt x="36" y="201"/>
                                  <a:pt x="43" y="190"/>
                                  <a:pt x="51" y="177"/>
                                </a:cubicBezTo>
                                <a:lnTo>
                                  <a:pt x="154" y="0"/>
                                </a:lnTo>
                                <a:lnTo>
                                  <a:pt x="166" y="0"/>
                                </a:lnTo>
                                <a:lnTo>
                                  <a:pt x="205" y="197"/>
                                </a:lnTo>
                                <a:cubicBezTo>
                                  <a:pt x="207" y="207"/>
                                  <a:pt x="209" y="214"/>
                                  <a:pt x="212" y="216"/>
                                </a:cubicBezTo>
                                <a:cubicBezTo>
                                  <a:pt x="215" y="219"/>
                                  <a:pt x="222" y="220"/>
                                  <a:pt x="233" y="220"/>
                                </a:cubicBezTo>
                                <a:lnTo>
                                  <a:pt x="238" y="220"/>
                                </a:lnTo>
                                <a:lnTo>
                                  <a:pt x="236" y="234"/>
                                </a:lnTo>
                                <a:lnTo>
                                  <a:pt x="141" y="234"/>
                                </a:lnTo>
                                <a:lnTo>
                                  <a:pt x="144" y="220"/>
                                </a:lnTo>
                                <a:lnTo>
                                  <a:pt x="150" y="220"/>
                                </a:lnTo>
                                <a:lnTo>
                                  <a:pt x="157" y="220"/>
                                </a:lnTo>
                                <a:cubicBezTo>
                                  <a:pt x="159" y="220"/>
                                  <a:pt x="162" y="220"/>
                                  <a:pt x="163" y="220"/>
                                </a:cubicBezTo>
                                <a:cubicBezTo>
                                  <a:pt x="165" y="219"/>
                                  <a:pt x="167" y="219"/>
                                  <a:pt x="168" y="218"/>
                                </a:cubicBezTo>
                                <a:cubicBezTo>
                                  <a:pt x="170" y="216"/>
                                  <a:pt x="172" y="212"/>
                                  <a:pt x="172" y="206"/>
                                </a:cubicBezTo>
                                <a:lnTo>
                                  <a:pt x="171" y="201"/>
                                </a:lnTo>
                                <a:lnTo>
                                  <a:pt x="170" y="195"/>
                                </a:lnTo>
                                <a:lnTo>
                                  <a:pt x="163" y="159"/>
                                </a:lnTo>
                                <a:lnTo>
                                  <a:pt x="80" y="159"/>
                                </a:lnTo>
                                <a:lnTo>
                                  <a:pt x="67" y="182"/>
                                </a:lnTo>
                                <a:cubicBezTo>
                                  <a:pt x="66" y="182"/>
                                  <a:pt x="66" y="184"/>
                                  <a:pt x="65" y="185"/>
                                </a:cubicBezTo>
                                <a:cubicBezTo>
                                  <a:pt x="63" y="188"/>
                                  <a:pt x="62" y="191"/>
                                  <a:pt x="61" y="193"/>
                                </a:cubicBezTo>
                                <a:lnTo>
                                  <a:pt x="56" y="205"/>
                                </a:lnTo>
                                <a:cubicBezTo>
                                  <a:pt x="56" y="211"/>
                                  <a:pt x="58" y="215"/>
                                  <a:pt x="61" y="218"/>
                                </a:cubicBezTo>
                                <a:cubicBezTo>
                                  <a:pt x="64" y="218"/>
                                  <a:pt x="66" y="219"/>
                                  <a:pt x="69" y="219"/>
                                </a:cubicBezTo>
                                <a:cubicBezTo>
                                  <a:pt x="72" y="220"/>
                                  <a:pt x="75" y="220"/>
                                  <a:pt x="78" y="220"/>
                                </a:cubicBezTo>
                                <a:lnTo>
                                  <a:pt x="87" y="220"/>
                                </a:lnTo>
                                <a:lnTo>
                                  <a:pt x="84" y="234"/>
                                </a:lnTo>
                                <a:lnTo>
                                  <a:pt x="0" y="234"/>
                                </a:lnTo>
                                <a:close/>
                                <a:moveTo>
                                  <a:pt x="160" y="143"/>
                                </a:moveTo>
                                <a:lnTo>
                                  <a:pt x="142" y="50"/>
                                </a:lnTo>
                                <a:lnTo>
                                  <a:pt x="89" y="143"/>
                                </a:lnTo>
                                <a:lnTo>
                                  <a:pt x="160" y="1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Freeform 349"/>
                        <wps:cNvSpPr>
                          <a:spLocks noEditPoints="1"/>
                        </wps:cNvSpPr>
                        <wps:spPr bwMode="auto">
                          <a:xfrm>
                            <a:off x="2983230" y="811530"/>
                            <a:ext cx="78105" cy="67945"/>
                          </a:xfrm>
                          <a:custGeom>
                            <a:avLst/>
                            <a:gdLst>
                              <a:gd name="T0" fmla="*/ 2 w 222"/>
                              <a:gd name="T1" fmla="*/ 215 h 229"/>
                              <a:gd name="T2" fmla="*/ 24 w 222"/>
                              <a:gd name="T3" fmla="*/ 214 h 229"/>
                              <a:gd name="T4" fmla="*/ 32 w 222"/>
                              <a:gd name="T5" fmla="*/ 200 h 229"/>
                              <a:gd name="T6" fmla="*/ 77 w 222"/>
                              <a:gd name="T7" fmla="*/ 29 h 229"/>
                              <a:gd name="T8" fmla="*/ 74 w 222"/>
                              <a:gd name="T9" fmla="*/ 16 h 229"/>
                              <a:gd name="T10" fmla="*/ 45 w 222"/>
                              <a:gd name="T11" fmla="*/ 15 h 229"/>
                              <a:gd name="T12" fmla="*/ 151 w 222"/>
                              <a:gd name="T13" fmla="*/ 0 h 229"/>
                              <a:gd name="T14" fmla="*/ 199 w 222"/>
                              <a:gd name="T15" fmla="*/ 12 h 229"/>
                              <a:gd name="T16" fmla="*/ 220 w 222"/>
                              <a:gd name="T17" fmla="*/ 42 h 229"/>
                              <a:gd name="T18" fmla="*/ 218 w 222"/>
                              <a:gd name="T19" fmla="*/ 72 h 229"/>
                              <a:gd name="T20" fmla="*/ 201 w 222"/>
                              <a:gd name="T21" fmla="*/ 94 h 229"/>
                              <a:gd name="T22" fmla="*/ 180 w 222"/>
                              <a:gd name="T23" fmla="*/ 106 h 229"/>
                              <a:gd name="T24" fmla="*/ 165 w 222"/>
                              <a:gd name="T25" fmla="*/ 110 h 229"/>
                              <a:gd name="T26" fmla="*/ 177 w 222"/>
                              <a:gd name="T27" fmla="*/ 118 h 229"/>
                              <a:gd name="T28" fmla="*/ 206 w 222"/>
                              <a:gd name="T29" fmla="*/ 145 h 229"/>
                              <a:gd name="T30" fmla="*/ 201 w 222"/>
                              <a:gd name="T31" fmla="*/ 196 h 229"/>
                              <a:gd name="T32" fmla="*/ 176 w 222"/>
                              <a:gd name="T33" fmla="*/ 218 h 229"/>
                              <a:gd name="T34" fmla="*/ 147 w 222"/>
                              <a:gd name="T35" fmla="*/ 228 h 229"/>
                              <a:gd name="T36" fmla="*/ 0 w 222"/>
                              <a:gd name="T37" fmla="*/ 229 h 229"/>
                              <a:gd name="T38" fmla="*/ 112 w 222"/>
                              <a:gd name="T39" fmla="*/ 105 h 229"/>
                              <a:gd name="T40" fmla="*/ 120 w 222"/>
                              <a:gd name="T41" fmla="*/ 105 h 229"/>
                              <a:gd name="T42" fmla="*/ 143 w 222"/>
                              <a:gd name="T43" fmla="*/ 103 h 229"/>
                              <a:gd name="T44" fmla="*/ 162 w 222"/>
                              <a:gd name="T45" fmla="*/ 95 h 229"/>
                              <a:gd name="T46" fmla="*/ 185 w 222"/>
                              <a:gd name="T47" fmla="*/ 50 h 229"/>
                              <a:gd name="T48" fmla="*/ 181 w 222"/>
                              <a:gd name="T49" fmla="*/ 31 h 229"/>
                              <a:gd name="T50" fmla="*/ 152 w 222"/>
                              <a:gd name="T51" fmla="*/ 14 h 229"/>
                              <a:gd name="T52" fmla="*/ 117 w 222"/>
                              <a:gd name="T53" fmla="*/ 18 h 229"/>
                              <a:gd name="T54" fmla="*/ 91 w 222"/>
                              <a:gd name="T55" fmla="*/ 105 h 229"/>
                              <a:gd name="T56" fmla="*/ 65 w 222"/>
                              <a:gd name="T57" fmla="*/ 206 h 229"/>
                              <a:gd name="T58" fmla="*/ 66 w 222"/>
                              <a:gd name="T59" fmla="*/ 211 h 229"/>
                              <a:gd name="T60" fmla="*/ 83 w 222"/>
                              <a:gd name="T61" fmla="*/ 216 h 229"/>
                              <a:gd name="T62" fmla="*/ 136 w 222"/>
                              <a:gd name="T63" fmla="*/ 212 h 229"/>
                              <a:gd name="T64" fmla="*/ 169 w 222"/>
                              <a:gd name="T65" fmla="*/ 176 h 229"/>
                              <a:gd name="T66" fmla="*/ 171 w 222"/>
                              <a:gd name="T67" fmla="*/ 157 h 229"/>
                              <a:gd name="T68" fmla="*/ 151 w 222"/>
                              <a:gd name="T69" fmla="*/ 126 h 229"/>
                              <a:gd name="T70" fmla="*/ 125 w 222"/>
                              <a:gd name="T71" fmla="*/ 119 h 229"/>
                              <a:gd name="T72" fmla="*/ 87 w 222"/>
                              <a:gd name="T73" fmla="*/ 119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222" h="229">
                                <a:moveTo>
                                  <a:pt x="0" y="229"/>
                                </a:moveTo>
                                <a:lnTo>
                                  <a:pt x="2" y="215"/>
                                </a:lnTo>
                                <a:lnTo>
                                  <a:pt x="16" y="215"/>
                                </a:lnTo>
                                <a:cubicBezTo>
                                  <a:pt x="19" y="215"/>
                                  <a:pt x="21" y="215"/>
                                  <a:pt x="24" y="214"/>
                                </a:cubicBezTo>
                                <a:cubicBezTo>
                                  <a:pt x="26" y="213"/>
                                  <a:pt x="28" y="212"/>
                                  <a:pt x="29" y="209"/>
                                </a:cubicBezTo>
                                <a:lnTo>
                                  <a:pt x="32" y="200"/>
                                </a:lnTo>
                                <a:lnTo>
                                  <a:pt x="76" y="35"/>
                                </a:lnTo>
                                <a:lnTo>
                                  <a:pt x="77" y="29"/>
                                </a:lnTo>
                                <a:lnTo>
                                  <a:pt x="78" y="24"/>
                                </a:lnTo>
                                <a:cubicBezTo>
                                  <a:pt x="78" y="19"/>
                                  <a:pt x="77" y="17"/>
                                  <a:pt x="74" y="16"/>
                                </a:cubicBezTo>
                                <a:lnTo>
                                  <a:pt x="62" y="15"/>
                                </a:lnTo>
                                <a:lnTo>
                                  <a:pt x="45" y="15"/>
                                </a:lnTo>
                                <a:lnTo>
                                  <a:pt x="48" y="0"/>
                                </a:lnTo>
                                <a:lnTo>
                                  <a:pt x="151" y="0"/>
                                </a:lnTo>
                                <a:cubicBezTo>
                                  <a:pt x="162" y="0"/>
                                  <a:pt x="171" y="1"/>
                                  <a:pt x="178" y="3"/>
                                </a:cubicBezTo>
                                <a:cubicBezTo>
                                  <a:pt x="185" y="4"/>
                                  <a:pt x="192" y="7"/>
                                  <a:pt x="199" y="12"/>
                                </a:cubicBezTo>
                                <a:cubicBezTo>
                                  <a:pt x="206" y="17"/>
                                  <a:pt x="212" y="23"/>
                                  <a:pt x="216" y="30"/>
                                </a:cubicBezTo>
                                <a:cubicBezTo>
                                  <a:pt x="218" y="34"/>
                                  <a:pt x="219" y="38"/>
                                  <a:pt x="220" y="42"/>
                                </a:cubicBezTo>
                                <a:cubicBezTo>
                                  <a:pt x="221" y="45"/>
                                  <a:pt x="222" y="49"/>
                                  <a:pt x="222" y="53"/>
                                </a:cubicBezTo>
                                <a:cubicBezTo>
                                  <a:pt x="222" y="60"/>
                                  <a:pt x="220" y="66"/>
                                  <a:pt x="218" y="72"/>
                                </a:cubicBezTo>
                                <a:cubicBezTo>
                                  <a:pt x="216" y="78"/>
                                  <a:pt x="212" y="83"/>
                                  <a:pt x="208" y="88"/>
                                </a:cubicBezTo>
                                <a:cubicBezTo>
                                  <a:pt x="206" y="90"/>
                                  <a:pt x="203" y="92"/>
                                  <a:pt x="201" y="94"/>
                                </a:cubicBezTo>
                                <a:cubicBezTo>
                                  <a:pt x="199" y="96"/>
                                  <a:pt x="197" y="98"/>
                                  <a:pt x="194" y="99"/>
                                </a:cubicBezTo>
                                <a:lnTo>
                                  <a:pt x="180" y="106"/>
                                </a:lnTo>
                                <a:cubicBezTo>
                                  <a:pt x="178" y="107"/>
                                  <a:pt x="175" y="108"/>
                                  <a:pt x="172" y="109"/>
                                </a:cubicBezTo>
                                <a:cubicBezTo>
                                  <a:pt x="168" y="109"/>
                                  <a:pt x="166" y="110"/>
                                  <a:pt x="165" y="110"/>
                                </a:cubicBezTo>
                                <a:lnTo>
                                  <a:pt x="157" y="111"/>
                                </a:lnTo>
                                <a:cubicBezTo>
                                  <a:pt x="164" y="113"/>
                                  <a:pt x="171" y="115"/>
                                  <a:pt x="177" y="118"/>
                                </a:cubicBezTo>
                                <a:cubicBezTo>
                                  <a:pt x="183" y="120"/>
                                  <a:pt x="189" y="124"/>
                                  <a:pt x="194" y="129"/>
                                </a:cubicBezTo>
                                <a:cubicBezTo>
                                  <a:pt x="199" y="134"/>
                                  <a:pt x="203" y="139"/>
                                  <a:pt x="206" y="145"/>
                                </a:cubicBezTo>
                                <a:cubicBezTo>
                                  <a:pt x="208" y="150"/>
                                  <a:pt x="210" y="157"/>
                                  <a:pt x="210" y="164"/>
                                </a:cubicBezTo>
                                <a:cubicBezTo>
                                  <a:pt x="210" y="176"/>
                                  <a:pt x="207" y="186"/>
                                  <a:pt x="201" y="196"/>
                                </a:cubicBezTo>
                                <a:cubicBezTo>
                                  <a:pt x="198" y="201"/>
                                  <a:pt x="194" y="205"/>
                                  <a:pt x="190" y="209"/>
                                </a:cubicBezTo>
                                <a:cubicBezTo>
                                  <a:pt x="186" y="212"/>
                                  <a:pt x="182" y="216"/>
                                  <a:pt x="176" y="218"/>
                                </a:cubicBezTo>
                                <a:cubicBezTo>
                                  <a:pt x="172" y="220"/>
                                  <a:pt x="167" y="222"/>
                                  <a:pt x="161" y="224"/>
                                </a:cubicBezTo>
                                <a:cubicBezTo>
                                  <a:pt x="156" y="226"/>
                                  <a:pt x="151" y="227"/>
                                  <a:pt x="147" y="228"/>
                                </a:cubicBezTo>
                                <a:cubicBezTo>
                                  <a:pt x="138" y="229"/>
                                  <a:pt x="126" y="229"/>
                                  <a:pt x="111" y="229"/>
                                </a:cubicBezTo>
                                <a:lnTo>
                                  <a:pt x="0" y="229"/>
                                </a:lnTo>
                                <a:close/>
                                <a:moveTo>
                                  <a:pt x="91" y="105"/>
                                </a:moveTo>
                                <a:lnTo>
                                  <a:pt x="112" y="105"/>
                                </a:lnTo>
                                <a:lnTo>
                                  <a:pt x="117" y="105"/>
                                </a:lnTo>
                                <a:lnTo>
                                  <a:pt x="120" y="105"/>
                                </a:lnTo>
                                <a:cubicBezTo>
                                  <a:pt x="125" y="105"/>
                                  <a:pt x="129" y="105"/>
                                  <a:pt x="133" y="105"/>
                                </a:cubicBezTo>
                                <a:cubicBezTo>
                                  <a:pt x="136" y="104"/>
                                  <a:pt x="140" y="104"/>
                                  <a:pt x="143" y="103"/>
                                </a:cubicBezTo>
                                <a:cubicBezTo>
                                  <a:pt x="146" y="103"/>
                                  <a:pt x="149" y="102"/>
                                  <a:pt x="152" y="100"/>
                                </a:cubicBezTo>
                                <a:cubicBezTo>
                                  <a:pt x="156" y="99"/>
                                  <a:pt x="159" y="97"/>
                                  <a:pt x="162" y="95"/>
                                </a:cubicBezTo>
                                <a:cubicBezTo>
                                  <a:pt x="168" y="91"/>
                                  <a:pt x="174" y="84"/>
                                  <a:pt x="178" y="75"/>
                                </a:cubicBezTo>
                                <a:cubicBezTo>
                                  <a:pt x="183" y="66"/>
                                  <a:pt x="185" y="58"/>
                                  <a:pt x="185" y="50"/>
                                </a:cubicBezTo>
                                <a:cubicBezTo>
                                  <a:pt x="185" y="46"/>
                                  <a:pt x="184" y="42"/>
                                  <a:pt x="184" y="39"/>
                                </a:cubicBezTo>
                                <a:cubicBezTo>
                                  <a:pt x="183" y="36"/>
                                  <a:pt x="183" y="33"/>
                                  <a:pt x="181" y="31"/>
                                </a:cubicBezTo>
                                <a:cubicBezTo>
                                  <a:pt x="180" y="26"/>
                                  <a:pt x="176" y="22"/>
                                  <a:pt x="170" y="19"/>
                                </a:cubicBezTo>
                                <a:cubicBezTo>
                                  <a:pt x="165" y="16"/>
                                  <a:pt x="159" y="15"/>
                                  <a:pt x="152" y="14"/>
                                </a:cubicBezTo>
                                <a:lnTo>
                                  <a:pt x="133" y="13"/>
                                </a:lnTo>
                                <a:cubicBezTo>
                                  <a:pt x="125" y="13"/>
                                  <a:pt x="120" y="14"/>
                                  <a:pt x="117" y="18"/>
                                </a:cubicBezTo>
                                <a:cubicBezTo>
                                  <a:pt x="115" y="20"/>
                                  <a:pt x="113" y="27"/>
                                  <a:pt x="109" y="39"/>
                                </a:cubicBezTo>
                                <a:lnTo>
                                  <a:pt x="91" y="105"/>
                                </a:lnTo>
                                <a:close/>
                                <a:moveTo>
                                  <a:pt x="67" y="197"/>
                                </a:moveTo>
                                <a:lnTo>
                                  <a:pt x="65" y="206"/>
                                </a:lnTo>
                                <a:cubicBezTo>
                                  <a:pt x="65" y="207"/>
                                  <a:pt x="65" y="208"/>
                                  <a:pt x="65" y="209"/>
                                </a:cubicBezTo>
                                <a:cubicBezTo>
                                  <a:pt x="65" y="210"/>
                                  <a:pt x="65" y="210"/>
                                  <a:pt x="66" y="211"/>
                                </a:cubicBezTo>
                                <a:lnTo>
                                  <a:pt x="70" y="214"/>
                                </a:lnTo>
                                <a:lnTo>
                                  <a:pt x="83" y="216"/>
                                </a:lnTo>
                                <a:lnTo>
                                  <a:pt x="97" y="216"/>
                                </a:lnTo>
                                <a:cubicBezTo>
                                  <a:pt x="113" y="216"/>
                                  <a:pt x="126" y="215"/>
                                  <a:pt x="136" y="212"/>
                                </a:cubicBezTo>
                                <a:cubicBezTo>
                                  <a:pt x="146" y="210"/>
                                  <a:pt x="153" y="205"/>
                                  <a:pt x="159" y="197"/>
                                </a:cubicBezTo>
                                <a:cubicBezTo>
                                  <a:pt x="164" y="189"/>
                                  <a:pt x="167" y="182"/>
                                  <a:pt x="169" y="176"/>
                                </a:cubicBezTo>
                                <a:lnTo>
                                  <a:pt x="171" y="167"/>
                                </a:lnTo>
                                <a:lnTo>
                                  <a:pt x="171" y="157"/>
                                </a:lnTo>
                                <a:cubicBezTo>
                                  <a:pt x="171" y="148"/>
                                  <a:pt x="169" y="141"/>
                                  <a:pt x="164" y="136"/>
                                </a:cubicBezTo>
                                <a:cubicBezTo>
                                  <a:pt x="160" y="132"/>
                                  <a:pt x="156" y="128"/>
                                  <a:pt x="151" y="126"/>
                                </a:cubicBezTo>
                                <a:lnTo>
                                  <a:pt x="140" y="122"/>
                                </a:lnTo>
                                <a:lnTo>
                                  <a:pt x="125" y="119"/>
                                </a:lnTo>
                                <a:lnTo>
                                  <a:pt x="108" y="119"/>
                                </a:lnTo>
                                <a:lnTo>
                                  <a:pt x="87" y="119"/>
                                </a:lnTo>
                                <a:lnTo>
                                  <a:pt x="67" y="19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Freeform 350"/>
                        <wps:cNvSpPr>
                          <a:spLocks/>
                        </wps:cNvSpPr>
                        <wps:spPr bwMode="auto">
                          <a:xfrm>
                            <a:off x="3582670" y="1236345"/>
                            <a:ext cx="75565" cy="70485"/>
                          </a:xfrm>
                          <a:custGeom>
                            <a:avLst/>
                            <a:gdLst>
                              <a:gd name="T0" fmla="*/ 203 w 214"/>
                              <a:gd name="T1" fmla="*/ 8 h 239"/>
                              <a:gd name="T2" fmla="*/ 214 w 214"/>
                              <a:gd name="T3" fmla="*/ 8 h 239"/>
                              <a:gd name="T4" fmla="*/ 196 w 214"/>
                              <a:gd name="T5" fmla="*/ 97 h 239"/>
                              <a:gd name="T6" fmla="*/ 184 w 214"/>
                              <a:gd name="T7" fmla="*/ 97 h 239"/>
                              <a:gd name="T8" fmla="*/ 173 w 214"/>
                              <a:gd name="T9" fmla="*/ 39 h 239"/>
                              <a:gd name="T10" fmla="*/ 130 w 214"/>
                              <a:gd name="T11" fmla="*/ 14 h 239"/>
                              <a:gd name="T12" fmla="*/ 72 w 214"/>
                              <a:gd name="T13" fmla="*/ 49 h 239"/>
                              <a:gd name="T14" fmla="*/ 45 w 214"/>
                              <a:gd name="T15" fmla="*/ 114 h 239"/>
                              <a:gd name="T16" fmla="*/ 39 w 214"/>
                              <a:gd name="T17" fmla="*/ 157 h 239"/>
                              <a:gd name="T18" fmla="*/ 42 w 214"/>
                              <a:gd name="T19" fmla="*/ 184 h 239"/>
                              <a:gd name="T20" fmla="*/ 46 w 214"/>
                              <a:gd name="T21" fmla="*/ 195 h 239"/>
                              <a:gd name="T22" fmla="*/ 53 w 214"/>
                              <a:gd name="T23" fmla="*/ 206 h 239"/>
                              <a:gd name="T24" fmla="*/ 62 w 214"/>
                              <a:gd name="T25" fmla="*/ 214 h 239"/>
                              <a:gd name="T26" fmla="*/ 74 w 214"/>
                              <a:gd name="T27" fmla="*/ 220 h 239"/>
                              <a:gd name="T28" fmla="*/ 99 w 214"/>
                              <a:gd name="T29" fmla="*/ 225 h 239"/>
                              <a:gd name="T30" fmla="*/ 140 w 214"/>
                              <a:gd name="T31" fmla="*/ 213 h 239"/>
                              <a:gd name="T32" fmla="*/ 157 w 214"/>
                              <a:gd name="T33" fmla="*/ 198 h 239"/>
                              <a:gd name="T34" fmla="*/ 170 w 214"/>
                              <a:gd name="T35" fmla="*/ 178 h 239"/>
                              <a:gd name="T36" fmla="*/ 176 w 214"/>
                              <a:gd name="T37" fmla="*/ 165 h 239"/>
                              <a:gd name="T38" fmla="*/ 188 w 214"/>
                              <a:gd name="T39" fmla="*/ 171 h 239"/>
                              <a:gd name="T40" fmla="*/ 181 w 214"/>
                              <a:gd name="T41" fmla="*/ 186 h 239"/>
                              <a:gd name="T42" fmla="*/ 173 w 214"/>
                              <a:gd name="T43" fmla="*/ 200 h 239"/>
                              <a:gd name="T44" fmla="*/ 163 w 214"/>
                              <a:gd name="T45" fmla="*/ 212 h 239"/>
                              <a:gd name="T46" fmla="*/ 153 w 214"/>
                              <a:gd name="T47" fmla="*/ 222 h 239"/>
                              <a:gd name="T48" fmla="*/ 124 w 214"/>
                              <a:gd name="T49" fmla="*/ 235 h 239"/>
                              <a:gd name="T50" fmla="*/ 107 w 214"/>
                              <a:gd name="T51" fmla="*/ 238 h 239"/>
                              <a:gd name="T52" fmla="*/ 91 w 214"/>
                              <a:gd name="T53" fmla="*/ 239 h 239"/>
                              <a:gd name="T54" fmla="*/ 25 w 214"/>
                              <a:gd name="T55" fmla="*/ 214 h 239"/>
                              <a:gd name="T56" fmla="*/ 0 w 214"/>
                              <a:gd name="T57" fmla="*/ 147 h 239"/>
                              <a:gd name="T58" fmla="*/ 8 w 214"/>
                              <a:gd name="T59" fmla="*/ 100 h 239"/>
                              <a:gd name="T60" fmla="*/ 30 w 214"/>
                              <a:gd name="T61" fmla="*/ 57 h 239"/>
                              <a:gd name="T62" fmla="*/ 46 w 214"/>
                              <a:gd name="T63" fmla="*/ 38 h 239"/>
                              <a:gd name="T64" fmla="*/ 64 w 214"/>
                              <a:gd name="T65" fmla="*/ 22 h 239"/>
                              <a:gd name="T66" fmla="*/ 100 w 214"/>
                              <a:gd name="T67" fmla="*/ 4 h 239"/>
                              <a:gd name="T68" fmla="*/ 129 w 214"/>
                              <a:gd name="T69" fmla="*/ 0 h 239"/>
                              <a:gd name="T70" fmla="*/ 160 w 214"/>
                              <a:gd name="T71" fmla="*/ 7 h 239"/>
                              <a:gd name="T72" fmla="*/ 184 w 214"/>
                              <a:gd name="T73" fmla="*/ 27 h 239"/>
                              <a:gd name="T74" fmla="*/ 203 w 214"/>
                              <a:gd name="T75" fmla="*/ 8 h 2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214" h="239">
                                <a:moveTo>
                                  <a:pt x="203" y="8"/>
                                </a:moveTo>
                                <a:lnTo>
                                  <a:pt x="214" y="8"/>
                                </a:lnTo>
                                <a:lnTo>
                                  <a:pt x="196" y="97"/>
                                </a:lnTo>
                                <a:lnTo>
                                  <a:pt x="184" y="97"/>
                                </a:lnTo>
                                <a:cubicBezTo>
                                  <a:pt x="184" y="74"/>
                                  <a:pt x="180" y="55"/>
                                  <a:pt x="173" y="39"/>
                                </a:cubicBezTo>
                                <a:cubicBezTo>
                                  <a:pt x="165" y="22"/>
                                  <a:pt x="151" y="14"/>
                                  <a:pt x="130" y="14"/>
                                </a:cubicBezTo>
                                <a:cubicBezTo>
                                  <a:pt x="106" y="14"/>
                                  <a:pt x="86" y="26"/>
                                  <a:pt x="72" y="49"/>
                                </a:cubicBezTo>
                                <a:cubicBezTo>
                                  <a:pt x="58" y="72"/>
                                  <a:pt x="49" y="93"/>
                                  <a:pt x="45" y="114"/>
                                </a:cubicBezTo>
                                <a:cubicBezTo>
                                  <a:pt x="41" y="135"/>
                                  <a:pt x="39" y="149"/>
                                  <a:pt x="39" y="157"/>
                                </a:cubicBezTo>
                                <a:cubicBezTo>
                                  <a:pt x="39" y="167"/>
                                  <a:pt x="40" y="176"/>
                                  <a:pt x="42" y="184"/>
                                </a:cubicBezTo>
                                <a:cubicBezTo>
                                  <a:pt x="43" y="188"/>
                                  <a:pt x="45" y="192"/>
                                  <a:pt x="46" y="195"/>
                                </a:cubicBezTo>
                                <a:cubicBezTo>
                                  <a:pt x="48" y="199"/>
                                  <a:pt x="51" y="202"/>
                                  <a:pt x="53" y="206"/>
                                </a:cubicBezTo>
                                <a:cubicBezTo>
                                  <a:pt x="56" y="209"/>
                                  <a:pt x="59" y="211"/>
                                  <a:pt x="62" y="214"/>
                                </a:cubicBezTo>
                                <a:cubicBezTo>
                                  <a:pt x="65" y="216"/>
                                  <a:pt x="69" y="218"/>
                                  <a:pt x="74" y="220"/>
                                </a:cubicBezTo>
                                <a:cubicBezTo>
                                  <a:pt x="82" y="224"/>
                                  <a:pt x="91" y="225"/>
                                  <a:pt x="99" y="225"/>
                                </a:cubicBezTo>
                                <a:cubicBezTo>
                                  <a:pt x="115" y="225"/>
                                  <a:pt x="128" y="221"/>
                                  <a:pt x="140" y="213"/>
                                </a:cubicBezTo>
                                <a:cubicBezTo>
                                  <a:pt x="147" y="209"/>
                                  <a:pt x="152" y="204"/>
                                  <a:pt x="157" y="198"/>
                                </a:cubicBezTo>
                                <a:cubicBezTo>
                                  <a:pt x="162" y="193"/>
                                  <a:pt x="166" y="186"/>
                                  <a:pt x="170" y="178"/>
                                </a:cubicBezTo>
                                <a:lnTo>
                                  <a:pt x="176" y="165"/>
                                </a:lnTo>
                                <a:lnTo>
                                  <a:pt x="188" y="171"/>
                                </a:lnTo>
                                <a:cubicBezTo>
                                  <a:pt x="186" y="176"/>
                                  <a:pt x="184" y="182"/>
                                  <a:pt x="181" y="186"/>
                                </a:cubicBezTo>
                                <a:cubicBezTo>
                                  <a:pt x="179" y="191"/>
                                  <a:pt x="176" y="196"/>
                                  <a:pt x="173" y="200"/>
                                </a:cubicBezTo>
                                <a:cubicBezTo>
                                  <a:pt x="170" y="205"/>
                                  <a:pt x="166" y="209"/>
                                  <a:pt x="163" y="212"/>
                                </a:cubicBezTo>
                                <a:cubicBezTo>
                                  <a:pt x="160" y="215"/>
                                  <a:pt x="157" y="219"/>
                                  <a:pt x="153" y="222"/>
                                </a:cubicBezTo>
                                <a:cubicBezTo>
                                  <a:pt x="146" y="228"/>
                                  <a:pt x="136" y="232"/>
                                  <a:pt x="124" y="235"/>
                                </a:cubicBezTo>
                                <a:cubicBezTo>
                                  <a:pt x="118" y="236"/>
                                  <a:pt x="113" y="237"/>
                                  <a:pt x="107" y="238"/>
                                </a:cubicBezTo>
                                <a:cubicBezTo>
                                  <a:pt x="101" y="239"/>
                                  <a:pt x="95" y="239"/>
                                  <a:pt x="91" y="239"/>
                                </a:cubicBezTo>
                                <a:cubicBezTo>
                                  <a:pt x="64" y="239"/>
                                  <a:pt x="42" y="231"/>
                                  <a:pt x="25" y="214"/>
                                </a:cubicBezTo>
                                <a:cubicBezTo>
                                  <a:pt x="9" y="197"/>
                                  <a:pt x="0" y="175"/>
                                  <a:pt x="0" y="147"/>
                                </a:cubicBezTo>
                                <a:cubicBezTo>
                                  <a:pt x="0" y="130"/>
                                  <a:pt x="3" y="114"/>
                                  <a:pt x="8" y="100"/>
                                </a:cubicBezTo>
                                <a:cubicBezTo>
                                  <a:pt x="13" y="85"/>
                                  <a:pt x="20" y="71"/>
                                  <a:pt x="30" y="57"/>
                                </a:cubicBezTo>
                                <a:cubicBezTo>
                                  <a:pt x="35" y="50"/>
                                  <a:pt x="40" y="44"/>
                                  <a:pt x="46" y="38"/>
                                </a:cubicBezTo>
                                <a:cubicBezTo>
                                  <a:pt x="52" y="32"/>
                                  <a:pt x="58" y="27"/>
                                  <a:pt x="64" y="22"/>
                                </a:cubicBezTo>
                                <a:cubicBezTo>
                                  <a:pt x="76" y="13"/>
                                  <a:pt x="88" y="7"/>
                                  <a:pt x="100" y="4"/>
                                </a:cubicBezTo>
                                <a:cubicBezTo>
                                  <a:pt x="112" y="2"/>
                                  <a:pt x="121" y="0"/>
                                  <a:pt x="129" y="0"/>
                                </a:cubicBezTo>
                                <a:cubicBezTo>
                                  <a:pt x="140" y="0"/>
                                  <a:pt x="150" y="3"/>
                                  <a:pt x="160" y="7"/>
                                </a:cubicBezTo>
                                <a:cubicBezTo>
                                  <a:pt x="170" y="12"/>
                                  <a:pt x="178" y="18"/>
                                  <a:pt x="184" y="27"/>
                                </a:cubicBezTo>
                                <a:lnTo>
                                  <a:pt x="203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Freeform 351"/>
                        <wps:cNvSpPr>
                          <a:spLocks noEditPoints="1"/>
                        </wps:cNvSpPr>
                        <wps:spPr bwMode="auto">
                          <a:xfrm>
                            <a:off x="4213225" y="807085"/>
                            <a:ext cx="86360" cy="67945"/>
                          </a:xfrm>
                          <a:custGeom>
                            <a:avLst/>
                            <a:gdLst>
                              <a:gd name="T0" fmla="*/ 0 w 246"/>
                              <a:gd name="T1" fmla="*/ 229 h 229"/>
                              <a:gd name="T2" fmla="*/ 3 w 246"/>
                              <a:gd name="T3" fmla="*/ 214 h 229"/>
                              <a:gd name="T4" fmla="*/ 11 w 246"/>
                              <a:gd name="T5" fmla="*/ 214 h 229"/>
                              <a:gd name="T6" fmla="*/ 18 w 246"/>
                              <a:gd name="T7" fmla="*/ 214 h 229"/>
                              <a:gd name="T8" fmla="*/ 25 w 246"/>
                              <a:gd name="T9" fmla="*/ 214 h 229"/>
                              <a:gd name="T10" fmla="*/ 27 w 246"/>
                              <a:gd name="T11" fmla="*/ 212 h 229"/>
                              <a:gd name="T12" fmla="*/ 29 w 246"/>
                              <a:gd name="T13" fmla="*/ 211 h 229"/>
                              <a:gd name="T14" fmla="*/ 33 w 246"/>
                              <a:gd name="T15" fmla="*/ 207 h 229"/>
                              <a:gd name="T16" fmla="*/ 37 w 246"/>
                              <a:gd name="T17" fmla="*/ 195 h 229"/>
                              <a:gd name="T18" fmla="*/ 80 w 246"/>
                              <a:gd name="T19" fmla="*/ 31 h 229"/>
                              <a:gd name="T20" fmla="*/ 82 w 246"/>
                              <a:gd name="T21" fmla="*/ 22 h 229"/>
                              <a:gd name="T22" fmla="*/ 77 w 246"/>
                              <a:gd name="T23" fmla="*/ 16 h 229"/>
                              <a:gd name="T24" fmla="*/ 65 w 246"/>
                              <a:gd name="T25" fmla="*/ 14 h 229"/>
                              <a:gd name="T26" fmla="*/ 46 w 246"/>
                              <a:gd name="T27" fmla="*/ 14 h 229"/>
                              <a:gd name="T28" fmla="*/ 48 w 246"/>
                              <a:gd name="T29" fmla="*/ 0 h 229"/>
                              <a:gd name="T30" fmla="*/ 147 w 246"/>
                              <a:gd name="T31" fmla="*/ 0 h 229"/>
                              <a:gd name="T32" fmla="*/ 189 w 246"/>
                              <a:gd name="T33" fmla="*/ 4 h 229"/>
                              <a:gd name="T34" fmla="*/ 205 w 246"/>
                              <a:gd name="T35" fmla="*/ 10 h 229"/>
                              <a:gd name="T36" fmla="*/ 219 w 246"/>
                              <a:gd name="T37" fmla="*/ 21 h 229"/>
                              <a:gd name="T38" fmla="*/ 239 w 246"/>
                              <a:gd name="T39" fmla="*/ 52 h 229"/>
                              <a:gd name="T40" fmla="*/ 246 w 246"/>
                              <a:gd name="T41" fmla="*/ 89 h 229"/>
                              <a:gd name="T42" fmla="*/ 241 w 246"/>
                              <a:gd name="T43" fmla="*/ 126 h 229"/>
                              <a:gd name="T44" fmla="*/ 235 w 246"/>
                              <a:gd name="T45" fmla="*/ 145 h 229"/>
                              <a:gd name="T46" fmla="*/ 224 w 246"/>
                              <a:gd name="T47" fmla="*/ 168 h 229"/>
                              <a:gd name="T48" fmla="*/ 183 w 246"/>
                              <a:gd name="T49" fmla="*/ 210 h 229"/>
                              <a:gd name="T50" fmla="*/ 120 w 246"/>
                              <a:gd name="T51" fmla="*/ 228 h 229"/>
                              <a:gd name="T52" fmla="*/ 104 w 246"/>
                              <a:gd name="T53" fmla="*/ 229 h 229"/>
                              <a:gd name="T54" fmla="*/ 0 w 246"/>
                              <a:gd name="T55" fmla="*/ 229 h 229"/>
                              <a:gd name="T56" fmla="*/ 73 w 246"/>
                              <a:gd name="T57" fmla="*/ 188 h 229"/>
                              <a:gd name="T58" fmla="*/ 71 w 246"/>
                              <a:gd name="T59" fmla="*/ 197 h 229"/>
                              <a:gd name="T60" fmla="*/ 69 w 246"/>
                              <a:gd name="T61" fmla="*/ 205 h 229"/>
                              <a:gd name="T62" fmla="*/ 71 w 246"/>
                              <a:gd name="T63" fmla="*/ 212 h 229"/>
                              <a:gd name="T64" fmla="*/ 80 w 246"/>
                              <a:gd name="T65" fmla="*/ 215 h 229"/>
                              <a:gd name="T66" fmla="*/ 95 w 246"/>
                              <a:gd name="T67" fmla="*/ 216 h 229"/>
                              <a:gd name="T68" fmla="*/ 117 w 246"/>
                              <a:gd name="T69" fmla="*/ 215 h 229"/>
                              <a:gd name="T70" fmla="*/ 123 w 246"/>
                              <a:gd name="T71" fmla="*/ 215 h 229"/>
                              <a:gd name="T72" fmla="*/ 127 w 246"/>
                              <a:gd name="T73" fmla="*/ 214 h 229"/>
                              <a:gd name="T74" fmla="*/ 132 w 246"/>
                              <a:gd name="T75" fmla="*/ 212 h 229"/>
                              <a:gd name="T76" fmla="*/ 137 w 246"/>
                              <a:gd name="T77" fmla="*/ 211 h 229"/>
                              <a:gd name="T78" fmla="*/ 144 w 246"/>
                              <a:gd name="T79" fmla="*/ 208 h 229"/>
                              <a:gd name="T80" fmla="*/ 151 w 246"/>
                              <a:gd name="T81" fmla="*/ 204 h 229"/>
                              <a:gd name="T82" fmla="*/ 167 w 246"/>
                              <a:gd name="T83" fmla="*/ 192 h 229"/>
                              <a:gd name="T84" fmla="*/ 175 w 246"/>
                              <a:gd name="T85" fmla="*/ 183 h 229"/>
                              <a:gd name="T86" fmla="*/ 183 w 246"/>
                              <a:gd name="T87" fmla="*/ 170 h 229"/>
                              <a:gd name="T88" fmla="*/ 191 w 246"/>
                              <a:gd name="T89" fmla="*/ 150 h 229"/>
                              <a:gd name="T90" fmla="*/ 197 w 246"/>
                              <a:gd name="T91" fmla="*/ 136 h 229"/>
                              <a:gd name="T92" fmla="*/ 206 w 246"/>
                              <a:gd name="T93" fmla="*/ 103 h 229"/>
                              <a:gd name="T94" fmla="*/ 208 w 246"/>
                              <a:gd name="T95" fmla="*/ 88 h 229"/>
                              <a:gd name="T96" fmla="*/ 209 w 246"/>
                              <a:gd name="T97" fmla="*/ 73 h 229"/>
                              <a:gd name="T98" fmla="*/ 205 w 246"/>
                              <a:gd name="T99" fmla="*/ 48 h 229"/>
                              <a:gd name="T100" fmla="*/ 194 w 246"/>
                              <a:gd name="T101" fmla="*/ 28 h 229"/>
                              <a:gd name="T102" fmla="*/ 175 w 246"/>
                              <a:gd name="T103" fmla="*/ 17 h 229"/>
                              <a:gd name="T104" fmla="*/ 151 w 246"/>
                              <a:gd name="T105" fmla="*/ 13 h 229"/>
                              <a:gd name="T106" fmla="*/ 136 w 246"/>
                              <a:gd name="T107" fmla="*/ 13 h 229"/>
                              <a:gd name="T108" fmla="*/ 125 w 246"/>
                              <a:gd name="T109" fmla="*/ 16 h 229"/>
                              <a:gd name="T110" fmla="*/ 119 w 246"/>
                              <a:gd name="T111" fmla="*/ 21 h 229"/>
                              <a:gd name="T112" fmla="*/ 116 w 246"/>
                              <a:gd name="T113" fmla="*/ 31 h 229"/>
                              <a:gd name="T114" fmla="*/ 73 w 246"/>
                              <a:gd name="T115" fmla="*/ 188 h 2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46" h="229">
                                <a:moveTo>
                                  <a:pt x="0" y="229"/>
                                </a:moveTo>
                                <a:lnTo>
                                  <a:pt x="3" y="214"/>
                                </a:lnTo>
                                <a:lnTo>
                                  <a:pt x="11" y="214"/>
                                </a:lnTo>
                                <a:lnTo>
                                  <a:pt x="18" y="214"/>
                                </a:lnTo>
                                <a:lnTo>
                                  <a:pt x="25" y="214"/>
                                </a:lnTo>
                                <a:cubicBezTo>
                                  <a:pt x="25" y="213"/>
                                  <a:pt x="26" y="213"/>
                                  <a:pt x="27" y="212"/>
                                </a:cubicBezTo>
                                <a:cubicBezTo>
                                  <a:pt x="28" y="212"/>
                                  <a:pt x="29" y="211"/>
                                  <a:pt x="29" y="211"/>
                                </a:cubicBezTo>
                                <a:lnTo>
                                  <a:pt x="33" y="207"/>
                                </a:lnTo>
                                <a:lnTo>
                                  <a:pt x="37" y="195"/>
                                </a:lnTo>
                                <a:lnTo>
                                  <a:pt x="80" y="31"/>
                                </a:lnTo>
                                <a:lnTo>
                                  <a:pt x="82" y="22"/>
                                </a:lnTo>
                                <a:cubicBezTo>
                                  <a:pt x="82" y="19"/>
                                  <a:pt x="81" y="17"/>
                                  <a:pt x="77" y="16"/>
                                </a:cubicBezTo>
                                <a:cubicBezTo>
                                  <a:pt x="74" y="14"/>
                                  <a:pt x="70" y="14"/>
                                  <a:pt x="65" y="14"/>
                                </a:cubicBezTo>
                                <a:lnTo>
                                  <a:pt x="46" y="14"/>
                                </a:lnTo>
                                <a:lnTo>
                                  <a:pt x="48" y="0"/>
                                </a:lnTo>
                                <a:lnTo>
                                  <a:pt x="147" y="0"/>
                                </a:lnTo>
                                <a:cubicBezTo>
                                  <a:pt x="164" y="0"/>
                                  <a:pt x="178" y="1"/>
                                  <a:pt x="189" y="4"/>
                                </a:cubicBezTo>
                                <a:cubicBezTo>
                                  <a:pt x="195" y="5"/>
                                  <a:pt x="200" y="8"/>
                                  <a:pt x="205" y="10"/>
                                </a:cubicBezTo>
                                <a:cubicBezTo>
                                  <a:pt x="210" y="13"/>
                                  <a:pt x="215" y="17"/>
                                  <a:pt x="219" y="21"/>
                                </a:cubicBezTo>
                                <a:cubicBezTo>
                                  <a:pt x="228" y="29"/>
                                  <a:pt x="235" y="39"/>
                                  <a:pt x="239" y="52"/>
                                </a:cubicBezTo>
                                <a:cubicBezTo>
                                  <a:pt x="244" y="64"/>
                                  <a:pt x="246" y="77"/>
                                  <a:pt x="246" y="89"/>
                                </a:cubicBezTo>
                                <a:cubicBezTo>
                                  <a:pt x="246" y="102"/>
                                  <a:pt x="245" y="114"/>
                                  <a:pt x="241" y="126"/>
                                </a:cubicBezTo>
                                <a:cubicBezTo>
                                  <a:pt x="240" y="132"/>
                                  <a:pt x="238" y="138"/>
                                  <a:pt x="235" y="145"/>
                                </a:cubicBezTo>
                                <a:cubicBezTo>
                                  <a:pt x="232" y="152"/>
                                  <a:pt x="228" y="160"/>
                                  <a:pt x="224" y="168"/>
                                </a:cubicBezTo>
                                <a:cubicBezTo>
                                  <a:pt x="216" y="183"/>
                                  <a:pt x="202" y="197"/>
                                  <a:pt x="183" y="210"/>
                                </a:cubicBezTo>
                                <a:cubicBezTo>
                                  <a:pt x="164" y="222"/>
                                  <a:pt x="144" y="228"/>
                                  <a:pt x="120" y="228"/>
                                </a:cubicBezTo>
                                <a:lnTo>
                                  <a:pt x="104" y="229"/>
                                </a:lnTo>
                                <a:lnTo>
                                  <a:pt x="0" y="229"/>
                                </a:lnTo>
                                <a:close/>
                                <a:moveTo>
                                  <a:pt x="73" y="188"/>
                                </a:moveTo>
                                <a:lnTo>
                                  <a:pt x="71" y="197"/>
                                </a:lnTo>
                                <a:lnTo>
                                  <a:pt x="69" y="205"/>
                                </a:lnTo>
                                <a:cubicBezTo>
                                  <a:pt x="69" y="208"/>
                                  <a:pt x="70" y="210"/>
                                  <a:pt x="71" y="212"/>
                                </a:cubicBezTo>
                                <a:cubicBezTo>
                                  <a:pt x="72" y="212"/>
                                  <a:pt x="75" y="214"/>
                                  <a:pt x="80" y="215"/>
                                </a:cubicBezTo>
                                <a:cubicBezTo>
                                  <a:pt x="84" y="215"/>
                                  <a:pt x="89" y="216"/>
                                  <a:pt x="95" y="216"/>
                                </a:cubicBezTo>
                                <a:lnTo>
                                  <a:pt x="117" y="215"/>
                                </a:lnTo>
                                <a:cubicBezTo>
                                  <a:pt x="120" y="215"/>
                                  <a:pt x="122" y="215"/>
                                  <a:pt x="123" y="215"/>
                                </a:cubicBezTo>
                                <a:cubicBezTo>
                                  <a:pt x="124" y="214"/>
                                  <a:pt x="125" y="214"/>
                                  <a:pt x="127" y="214"/>
                                </a:cubicBezTo>
                                <a:cubicBezTo>
                                  <a:pt x="129" y="213"/>
                                  <a:pt x="131" y="213"/>
                                  <a:pt x="132" y="212"/>
                                </a:cubicBezTo>
                                <a:cubicBezTo>
                                  <a:pt x="133" y="212"/>
                                  <a:pt x="134" y="212"/>
                                  <a:pt x="137" y="211"/>
                                </a:cubicBezTo>
                                <a:cubicBezTo>
                                  <a:pt x="139" y="210"/>
                                  <a:pt x="141" y="209"/>
                                  <a:pt x="144" y="208"/>
                                </a:cubicBezTo>
                                <a:cubicBezTo>
                                  <a:pt x="146" y="207"/>
                                  <a:pt x="148" y="206"/>
                                  <a:pt x="151" y="204"/>
                                </a:cubicBezTo>
                                <a:cubicBezTo>
                                  <a:pt x="155" y="202"/>
                                  <a:pt x="160" y="198"/>
                                  <a:pt x="167" y="192"/>
                                </a:cubicBezTo>
                                <a:cubicBezTo>
                                  <a:pt x="170" y="189"/>
                                  <a:pt x="172" y="186"/>
                                  <a:pt x="175" y="183"/>
                                </a:cubicBezTo>
                                <a:cubicBezTo>
                                  <a:pt x="178" y="179"/>
                                  <a:pt x="180" y="175"/>
                                  <a:pt x="183" y="170"/>
                                </a:cubicBezTo>
                                <a:cubicBezTo>
                                  <a:pt x="185" y="165"/>
                                  <a:pt x="188" y="158"/>
                                  <a:pt x="191" y="150"/>
                                </a:cubicBezTo>
                                <a:cubicBezTo>
                                  <a:pt x="194" y="142"/>
                                  <a:pt x="196" y="138"/>
                                  <a:pt x="197" y="136"/>
                                </a:cubicBezTo>
                                <a:cubicBezTo>
                                  <a:pt x="200" y="126"/>
                                  <a:pt x="203" y="114"/>
                                  <a:pt x="206" y="103"/>
                                </a:cubicBezTo>
                                <a:lnTo>
                                  <a:pt x="208" y="88"/>
                                </a:lnTo>
                                <a:cubicBezTo>
                                  <a:pt x="209" y="83"/>
                                  <a:pt x="209" y="78"/>
                                  <a:pt x="209" y="73"/>
                                </a:cubicBezTo>
                                <a:cubicBezTo>
                                  <a:pt x="209" y="63"/>
                                  <a:pt x="208" y="55"/>
                                  <a:pt x="205" y="48"/>
                                </a:cubicBezTo>
                                <a:cubicBezTo>
                                  <a:pt x="204" y="40"/>
                                  <a:pt x="200" y="34"/>
                                  <a:pt x="194" y="28"/>
                                </a:cubicBezTo>
                                <a:cubicBezTo>
                                  <a:pt x="189" y="23"/>
                                  <a:pt x="183" y="19"/>
                                  <a:pt x="175" y="17"/>
                                </a:cubicBezTo>
                                <a:cubicBezTo>
                                  <a:pt x="167" y="14"/>
                                  <a:pt x="159" y="13"/>
                                  <a:pt x="151" y="13"/>
                                </a:cubicBezTo>
                                <a:lnTo>
                                  <a:pt x="136" y="13"/>
                                </a:lnTo>
                                <a:cubicBezTo>
                                  <a:pt x="131" y="13"/>
                                  <a:pt x="127" y="14"/>
                                  <a:pt x="125" y="16"/>
                                </a:cubicBezTo>
                                <a:cubicBezTo>
                                  <a:pt x="123" y="16"/>
                                  <a:pt x="121" y="18"/>
                                  <a:pt x="119" y="21"/>
                                </a:cubicBezTo>
                                <a:lnTo>
                                  <a:pt x="116" y="31"/>
                                </a:lnTo>
                                <a:lnTo>
                                  <a:pt x="73" y="1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Oval 352"/>
                        <wps:cNvSpPr>
                          <a:spLocks noChangeArrowheads="1"/>
                        </wps:cNvSpPr>
                        <wps:spPr bwMode="auto">
                          <a:xfrm>
                            <a:off x="3336925" y="1040130"/>
                            <a:ext cx="2349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Oval 353"/>
                        <wps:cNvSpPr>
                          <a:spLocks noChangeArrowheads="1"/>
                        </wps:cNvSpPr>
                        <wps:spPr bwMode="auto">
                          <a:xfrm>
                            <a:off x="3336925" y="1040130"/>
                            <a:ext cx="23495" cy="1905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Oval 354"/>
                        <wps:cNvSpPr>
                          <a:spLocks noChangeArrowheads="1"/>
                        </wps:cNvSpPr>
                        <wps:spPr bwMode="auto">
                          <a:xfrm>
                            <a:off x="3630930" y="885190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Oval 355"/>
                        <wps:cNvSpPr>
                          <a:spLocks noChangeArrowheads="1"/>
                        </wps:cNvSpPr>
                        <wps:spPr bwMode="auto">
                          <a:xfrm>
                            <a:off x="3630930" y="885190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Oval 356"/>
                        <wps:cNvSpPr>
                          <a:spLocks noChangeArrowheads="1"/>
                        </wps:cNvSpPr>
                        <wps:spPr bwMode="auto">
                          <a:xfrm>
                            <a:off x="3791585" y="495300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" name="Oval 357"/>
                        <wps:cNvSpPr>
                          <a:spLocks noChangeArrowheads="1"/>
                        </wps:cNvSpPr>
                        <wps:spPr bwMode="auto">
                          <a:xfrm>
                            <a:off x="3791585" y="495300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3" name="Oval 358"/>
                        <wps:cNvSpPr>
                          <a:spLocks noChangeArrowheads="1"/>
                        </wps:cNvSpPr>
                        <wps:spPr bwMode="auto">
                          <a:xfrm>
                            <a:off x="3498215" y="650240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4" name="Oval 359"/>
                        <wps:cNvSpPr>
                          <a:spLocks noChangeArrowheads="1"/>
                        </wps:cNvSpPr>
                        <wps:spPr bwMode="auto">
                          <a:xfrm>
                            <a:off x="3498215" y="650240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" name="Oval 360"/>
                        <wps:cNvSpPr>
                          <a:spLocks noChangeArrowheads="1"/>
                        </wps:cNvSpPr>
                        <wps:spPr bwMode="auto">
                          <a:xfrm>
                            <a:off x="2399030" y="1049655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" name="Oval 361"/>
                        <wps:cNvSpPr>
                          <a:spLocks noChangeArrowheads="1"/>
                        </wps:cNvSpPr>
                        <wps:spPr bwMode="auto">
                          <a:xfrm>
                            <a:off x="2399030" y="1049655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" name="Oval 362"/>
                        <wps:cNvSpPr>
                          <a:spLocks noChangeArrowheads="1"/>
                        </wps:cNvSpPr>
                        <wps:spPr bwMode="auto">
                          <a:xfrm>
                            <a:off x="2139950" y="894715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8" name="Oval 363"/>
                        <wps:cNvSpPr>
                          <a:spLocks noChangeArrowheads="1"/>
                        </wps:cNvSpPr>
                        <wps:spPr bwMode="auto">
                          <a:xfrm>
                            <a:off x="2139950" y="894715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9" name="Oval 364"/>
                        <wps:cNvSpPr>
                          <a:spLocks noChangeArrowheads="1"/>
                        </wps:cNvSpPr>
                        <wps:spPr bwMode="auto">
                          <a:xfrm>
                            <a:off x="2007235" y="659765"/>
                            <a:ext cx="2349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0" name="Oval 365"/>
                        <wps:cNvSpPr>
                          <a:spLocks noChangeArrowheads="1"/>
                        </wps:cNvSpPr>
                        <wps:spPr bwMode="auto">
                          <a:xfrm>
                            <a:off x="2007235" y="659765"/>
                            <a:ext cx="23495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1" name="Oval 366"/>
                        <wps:cNvSpPr>
                          <a:spLocks noChangeArrowheads="1"/>
                        </wps:cNvSpPr>
                        <wps:spPr bwMode="auto">
                          <a:xfrm>
                            <a:off x="1748790" y="505460"/>
                            <a:ext cx="2286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2" name="Oval 367"/>
                        <wps:cNvSpPr>
                          <a:spLocks noChangeArrowheads="1"/>
                        </wps:cNvSpPr>
                        <wps:spPr bwMode="auto">
                          <a:xfrm>
                            <a:off x="1748790" y="505460"/>
                            <a:ext cx="22860" cy="1905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3" name="Oval 368"/>
                        <wps:cNvSpPr>
                          <a:spLocks noChangeArrowheads="1"/>
                        </wps:cNvSpPr>
                        <wps:spPr bwMode="auto">
                          <a:xfrm>
                            <a:off x="349885" y="1064260"/>
                            <a:ext cx="2349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4" name="Oval 369"/>
                        <wps:cNvSpPr>
                          <a:spLocks noChangeArrowheads="1"/>
                        </wps:cNvSpPr>
                        <wps:spPr bwMode="auto">
                          <a:xfrm>
                            <a:off x="349885" y="1064260"/>
                            <a:ext cx="23495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5" name="Oval 370"/>
                        <wps:cNvSpPr>
                          <a:spLocks noChangeArrowheads="1"/>
                        </wps:cNvSpPr>
                        <wps:spPr bwMode="auto">
                          <a:xfrm>
                            <a:off x="902335" y="1064260"/>
                            <a:ext cx="2349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6" name="Oval 371"/>
                        <wps:cNvSpPr>
                          <a:spLocks noChangeArrowheads="1"/>
                        </wps:cNvSpPr>
                        <wps:spPr bwMode="auto">
                          <a:xfrm>
                            <a:off x="902335" y="1064260"/>
                            <a:ext cx="23495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7" name="Oval 372"/>
                        <wps:cNvSpPr>
                          <a:spLocks noChangeArrowheads="1"/>
                        </wps:cNvSpPr>
                        <wps:spPr bwMode="auto">
                          <a:xfrm>
                            <a:off x="805180" y="519430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" name="Oval 373"/>
                        <wps:cNvSpPr>
                          <a:spLocks noChangeArrowheads="1"/>
                        </wps:cNvSpPr>
                        <wps:spPr bwMode="auto">
                          <a:xfrm>
                            <a:off x="805180" y="519430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5" name="Oval 374"/>
                        <wps:cNvSpPr>
                          <a:spLocks noChangeArrowheads="1"/>
                        </wps:cNvSpPr>
                        <wps:spPr bwMode="auto">
                          <a:xfrm>
                            <a:off x="252095" y="519430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6" name="Oval 375"/>
                        <wps:cNvSpPr>
                          <a:spLocks noChangeArrowheads="1"/>
                        </wps:cNvSpPr>
                        <wps:spPr bwMode="auto">
                          <a:xfrm>
                            <a:off x="252095" y="519430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7" name="Oval 376"/>
                        <wps:cNvSpPr>
                          <a:spLocks noChangeArrowheads="1"/>
                        </wps:cNvSpPr>
                        <wps:spPr bwMode="auto">
                          <a:xfrm>
                            <a:off x="3077845" y="885190"/>
                            <a:ext cx="2349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8" name="Oval 377"/>
                        <wps:cNvSpPr>
                          <a:spLocks noChangeArrowheads="1"/>
                        </wps:cNvSpPr>
                        <wps:spPr bwMode="auto">
                          <a:xfrm>
                            <a:off x="3077845" y="885190"/>
                            <a:ext cx="23495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9" name="Oval 378"/>
                        <wps:cNvSpPr>
                          <a:spLocks noChangeArrowheads="1"/>
                        </wps:cNvSpPr>
                        <wps:spPr bwMode="auto">
                          <a:xfrm>
                            <a:off x="4182745" y="885190"/>
                            <a:ext cx="2349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0" name="Oval 379"/>
                        <wps:cNvSpPr>
                          <a:spLocks noChangeArrowheads="1"/>
                        </wps:cNvSpPr>
                        <wps:spPr bwMode="auto">
                          <a:xfrm>
                            <a:off x="4182745" y="885190"/>
                            <a:ext cx="23495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1" name="Oval 380"/>
                        <wps:cNvSpPr>
                          <a:spLocks noChangeArrowheads="1"/>
                        </wps:cNvSpPr>
                        <wps:spPr bwMode="auto">
                          <a:xfrm>
                            <a:off x="3596005" y="1195070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2" name="Oval 381"/>
                        <wps:cNvSpPr>
                          <a:spLocks noChangeArrowheads="1"/>
                        </wps:cNvSpPr>
                        <wps:spPr bwMode="auto">
                          <a:xfrm>
                            <a:off x="3596005" y="1195070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3" name="Oval 382"/>
                        <wps:cNvSpPr>
                          <a:spLocks noChangeArrowheads="1"/>
                        </wps:cNvSpPr>
                        <wps:spPr bwMode="auto">
                          <a:xfrm>
                            <a:off x="3400425" y="105410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Oval 383"/>
                        <wps:cNvSpPr>
                          <a:spLocks noChangeArrowheads="1"/>
                        </wps:cNvSpPr>
                        <wps:spPr bwMode="auto">
                          <a:xfrm>
                            <a:off x="3400425" y="105410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Oval 384"/>
                        <wps:cNvSpPr>
                          <a:spLocks noChangeArrowheads="1"/>
                        </wps:cNvSpPr>
                        <wps:spPr bwMode="auto">
                          <a:xfrm>
                            <a:off x="1587500" y="894715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Oval 385"/>
                        <wps:cNvSpPr>
                          <a:spLocks noChangeArrowheads="1"/>
                        </wps:cNvSpPr>
                        <wps:spPr bwMode="auto">
                          <a:xfrm>
                            <a:off x="1587500" y="894715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Oval 386"/>
                        <wps:cNvSpPr>
                          <a:spLocks noChangeArrowheads="1"/>
                        </wps:cNvSpPr>
                        <wps:spPr bwMode="auto">
                          <a:xfrm>
                            <a:off x="2692400" y="894715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Oval 387"/>
                        <wps:cNvSpPr>
                          <a:spLocks noChangeArrowheads="1"/>
                        </wps:cNvSpPr>
                        <wps:spPr bwMode="auto">
                          <a:xfrm>
                            <a:off x="2692400" y="894715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Oval 388"/>
                        <wps:cNvSpPr>
                          <a:spLocks noChangeArrowheads="1"/>
                        </wps:cNvSpPr>
                        <wps:spPr bwMode="auto">
                          <a:xfrm>
                            <a:off x="2105660" y="1204595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Oval 389"/>
                        <wps:cNvSpPr>
                          <a:spLocks noChangeArrowheads="1"/>
                        </wps:cNvSpPr>
                        <wps:spPr bwMode="auto">
                          <a:xfrm>
                            <a:off x="2105660" y="1204595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Oval 390"/>
                        <wps:cNvSpPr>
                          <a:spLocks noChangeArrowheads="1"/>
                        </wps:cNvSpPr>
                        <wps:spPr bwMode="auto">
                          <a:xfrm>
                            <a:off x="1910080" y="114935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Oval 391"/>
                        <wps:cNvSpPr>
                          <a:spLocks noChangeArrowheads="1"/>
                        </wps:cNvSpPr>
                        <wps:spPr bwMode="auto">
                          <a:xfrm>
                            <a:off x="1910080" y="114935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Oval 392"/>
                        <wps:cNvSpPr>
                          <a:spLocks noChangeArrowheads="1"/>
                        </wps:cNvSpPr>
                        <wps:spPr bwMode="auto">
                          <a:xfrm>
                            <a:off x="413385" y="129540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Oval 393"/>
                        <wps:cNvSpPr>
                          <a:spLocks noChangeArrowheads="1"/>
                        </wps:cNvSpPr>
                        <wps:spPr bwMode="auto">
                          <a:xfrm>
                            <a:off x="413385" y="129540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Oval 394"/>
                        <wps:cNvSpPr>
                          <a:spLocks noChangeArrowheads="1"/>
                        </wps:cNvSpPr>
                        <wps:spPr bwMode="auto">
                          <a:xfrm>
                            <a:off x="608965" y="1219200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Oval 395"/>
                        <wps:cNvSpPr>
                          <a:spLocks noChangeArrowheads="1"/>
                        </wps:cNvSpPr>
                        <wps:spPr bwMode="auto">
                          <a:xfrm>
                            <a:off x="608965" y="1219200"/>
                            <a:ext cx="22860" cy="1968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Oval 396"/>
                        <wps:cNvSpPr>
                          <a:spLocks noChangeArrowheads="1"/>
                        </wps:cNvSpPr>
                        <wps:spPr bwMode="auto">
                          <a:xfrm>
                            <a:off x="1195705" y="909320"/>
                            <a:ext cx="2349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Oval 397"/>
                        <wps:cNvSpPr>
                          <a:spLocks noChangeArrowheads="1"/>
                        </wps:cNvSpPr>
                        <wps:spPr bwMode="auto">
                          <a:xfrm>
                            <a:off x="1195705" y="909320"/>
                            <a:ext cx="23495" cy="1905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Oval 398"/>
                        <wps:cNvSpPr>
                          <a:spLocks noChangeArrowheads="1"/>
                        </wps:cNvSpPr>
                        <wps:spPr bwMode="auto">
                          <a:xfrm>
                            <a:off x="90805" y="909320"/>
                            <a:ext cx="2349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54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Oval 399"/>
                        <wps:cNvSpPr>
                          <a:spLocks noChangeArrowheads="1"/>
                        </wps:cNvSpPr>
                        <wps:spPr bwMode="auto">
                          <a:xfrm>
                            <a:off x="90805" y="909320"/>
                            <a:ext cx="23495" cy="1905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08" o:spid="_x0000_s1026" editas="canvas" style="width:339.6pt;height:105.3pt;mso-position-horizontal-relative:char;mso-position-vertical-relative:line" coordsize="43129,1337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eFnMiOHgAABCnAwAOAAAAZHJzL2Uyb0RvYy54bWzsfW1vHEmO5vcD7j8I+niA25VZ78ZoFjP9 snfA7F4Do7vvZUm2hJVUupLa7tnF/vd7GCQjg5lkZqg93tkdZ3/otKpYTJLBeCOfYPzuH359uD/7 dHN6vjs+Xpw33y3Oz24er47Xd48fL87/z+VPb3bnZ88vh8frw/3x8ebi/C83z+f/8Pv//t9+9/np 3U17vD3eX9+czsDk8fnd56eL89uXl6d3b98+X93ePByevzs+3Tziyw/H08PhBX+ePr69Ph0+g/vD /dt2sdi8/Xw8XT+djlc3z8/49Af+8vz3if+HDzdXL//7w4fnm5ez+4tzyPaS/n9K/39P/3/7+98d 3n08HZ5u765EjMNvkOLhcPeIl2ZWPxxeDme/nO4GrB7urk7H5+OHl++ujg9vjx8+3F3dJB2gTbPo afP94fHT4TkpcwXrqID411+R7/uPJPfj8ae7+3tY4y24v6PP6PkZ7XNDX98/WiL+JNEKzecnNODz U27K5y8T8c+3h6ebpPnzu6t//vTz6ezu+uK8bc7PHg8P8KOfTjc35BVnyyY1Ir0edH9++vlEkj4/ /el49S/PZ4/HH6/vXn4+3j2+QKCGmhtCF6T0xzN+dPb+8z8dr8H48MvLMbXkrx9OD8QKbXT2K367 aHdbeNBfLs73TbPbiOvc/PpydkVfN4vVfoHvr0DQrDaLdXrX4Z2yufrl+eUfb46J5eHTn55f2POu 8S96y8drUewSPD483MMJ/8fbs8XZZyi4SrxKGpihoLk9W+3FkTOXtqBo9+uAz7KgWpx5fFYFRcxn XVCt9i6jTUESqbUtaAI2GE4KzX3r7A2NpxV8pmOz2jeBeZppOzelobe7TcRp2tJNaeoRThW2bkpj j6hXYe+mNPgIq2mbt6XN97tlYCnq4kULe63XljZv2u0uYjVt9LY0+hirCqu3pdVHFKyweltafYTV tNWXpdWb1XYV2Go5bfalMft2s49YTZt9acw+wqrC7MvS7GMaVth9Wdp9jNe04VfG8PtNNDKspg2/ Kg3ftptouFpNG35VGn6MVYXhV8bwIxpWGH5lDD/Ca9rw69Lw7Wq9Ddx0PW34tTH8dt1GrKYNvzaG H2FVYfh1afgxDSsMvy4NP8Zr2vBYEnUjd7vHBO5Pz5tpw29Kw9MCKGI1bfhNafgxVhWG3xjDj2hY YfiNMfwIL9/wb2k5KGvHw60uJ69+fZTP8K+zA+3BFmkx+3R8pkUsLS6xPr3khfDhHaho8RkQoxGI eCkr2XFimJmIddk7Tgw7EvG2ijMMRcRpiQu1xznTyo6osXSjtf4kuejY1ClJa7TEvU5NWocl8jpF aa2VyOtUpQUVkWPFVKMqrZoSeZ2qtDJK5HWq0uInkdepSgucRF6nKq1iiByrlBpVaaWSyOtUpdVI Iq9TlRYcibxOVVpTJPI6VWndQORYF9SoSmuDRF6nKs3/ibxOVZriE3mdqjSLJ/I6VWmmJnLMxDWq 0mycyOtUpRk3kdepSpNqIq9TlebNRF6nKs2NRI65r0ZVmv8SeZ2qNMcl8jpVaRpL5HWq0kyVyI2q PLTKbHNCnK0fYTudnyHC9p70Pbx7OrzQJKX/PPt8cZ7iGme3F+cIXtDnD8dPN5fHRPFCcxVbLIVZ 8K7u2/vHkgoxiSSd0um3+nxKvJSK4yRgp1/rk8n4lVVE/fdd3R+fb5KqnaTMFJtmI2H3vX05tvyG Tr/VJ3NTqgkh9aWVZPXaYDNqpIy0ob20IVQ19MnqZLIJQfW1lWT1+tAmz8gZKoRdqiFURfQpCinZ hKT5vbV0r1AJ2ycjaaQS7f8MoaqiT1Ypk02Jqu+tpatXiTYmRtJQJeysDKGqok9RSckmRM3vraV7 hUpY8htJI5V4nMQA3OdtVcpkU6Lqe2vp+q/VkQ6jKI3qaZGdh3eaFYpA9/Px/u6aEgs0rD+fPr7/ /v509ulAuZj0n0yGhuz+kWYHDAwYja8OSAl9uD+8pBnCkFVyezo9v/xweL7ltyYOPCO9v/l0Q/mO w7vbm8P1j4/X6d8vh7t7/neaJCRbQAkCSog8v3t/vP4LkgWnIyeSkPjCP26Pp389P/uMJNLF+fP/ ++Vwujk/u/9fj0g47JsVrede0h/wYVqyn8pv3pffHB6vwOri/OUcWzf65/cvnKn65el09/EWb2qS HR6Pf0CS4sMdpRBSNoOlkj+QhGFZv342Bl2NszF/unu8QaIiLW4kvfL9488nyPfb8iu7neY8NL+y btBlMdVTemW52O926paaX6GGpvzKGf3j4vweEiVjaa6F3FVIqNFzvovWAuRw7WK/Xv9mN3u4e0Ea 8/7u4eJ8lz17wrUO76CcLIpIzZQu/Lf9Yv/j7sfd6s2q3fz4ZrX44Yc3f/jp+9WbzU+wwA/LH77/ /ofm30nOZvXu9u76+uaR+pemLptVXdpNkqicdMzJy2yUt5Z76uMQUZ9J6OR5/Z6hHvkf6IRYjxgn bKl/v8YJzz7c3z39X+1cku7btIulLC33jeOOu+1yO7vj7I7Z1TRDjdWkcce0g/tidyyyz81yv0Wi GU6eBpCUfV62zR4jZhodt1vMOroRnEfHb3x0hFMYd1y9dnQkN5MxcdWudg0YYgr2nHC7wzZ7dsJ5 TOyPiRSjNE6YRqfXjIn1TtjABbE2ZBjOYrdfYNFIi5IOiKOrwHmh2MPaudC0v5+FImXH2QsL7Nim GA6/Hnas3awaiQCvsa9F3NvM3ut1k8ZV2tusVoO5u9xQ626myP7FyLEGG05+U0fTz702KQZcYsvQ WTP+Zk/QGo9NP+86ZIN10DQbzBaZqNkCNzbkg1BWJiHcmCdNmW4N2CAYOcmmn2kdCmNwY82GwDSe PAPcmMOpNHO7IWSBy2na0AY3NsKpwtYGNzaiXoW9DW5shNW0zSlmkptu2RKcw7PUADc2tLnBjWF7 HXGatrmBjY1wqrC5QY2NqFdhc4MaG2E1bXODGmPUn2fzAWhsaHMDGlvvCBPicpq2ucGMjXCqsLmB jI2oV2FzgxgbYTVtcwMY26wJ8uJZaoAXG9rc4MW2a0JaupymbW7gYiOcKmxu0GIj6lXY3IDFRlhN 29xgxXZN5J0DqNjQ5gYqtsck5Nt8PW1zgxQb4VRhcwMUG1GvwuYGJzbCatrmBibG2FbPOwcosaHN DUqsWewIF+mymja6QYmNsaqwukGJjShYYXUDEhthNW11yqbkWbTBAYXAVtvpBSIWlQUrpMgiVtNm p9xrJ9UIqwqzb8uV4piGFXan3HUn14i1pg1Pm9GOFU6rBNbaTRt+Zwy/WkTDFaXo8yvpWMew6+yM 4UdYVRiecAv5dc2IhhWG3xnDj/CaNvzeGJ6R797oQPCMLL5vrb0xPHZVQRvupw2/N4YfYVVh+L0x /IiGFYbfG8OP8PINj/jKDEd18LYzHDUEF6NPId5x2dZB3GY4amTIGY4aWWaGo0aW+fuDo4aHGOTM 7iUWtpwHGD8/QItbGpa2dcOSgAcvgQWo4o4ZO3GvQ94KhPJya5C3oaq01CTuWErWCEPLyURepyot GRN5naqCZr3c1alKC7/EvU5VWtwRORZvNarSAi6R16lKi7REXqcqrcMSeZ2qtNRK5EZVrKDgmV+A p05rW8JTY7VP+bIOT8iYR7aYwqa6by2MUIRTMv1Sn8xKiHhbAcH1W32WL6wi6r9OMYZDLRBKTtbT X0R6IBBu6FQ0fQoOVKgmhNSXVpKpbPquWBsEaY2UkTYIMRs65axP1kapJsTUl1aS1WuD8KeRMtIG wVtDp1rok7VRqgkx9aWVZPXaILBopIy0QVjU0KkW+mRtlGpCTH1pJVm9NgjZGSkjbRBwNHSqhT5Z G6WaEFNfWklWr40eB9BfRNpQJK9CnUw2Iai+tpJMpVPbxeMAhauMnKFCiJEZQuWtT26fRskmJM3v raV7hUpUmIXmOf1JqBKiT4ZQVdGnqKRkU6Lqe2vpVD593UgrVZ8VocR7qbvy1qeopGRToup7a+ki lTBVz5D9bxqyTwm9AQgmLVsFjvX1QDDNer/by0He3X7bYnrF0r3DsM4VlLTqU1D6CDNEEaf2ayuU kd6ATRnojQox9YO8fFaoRAkZJMxqH1XGGCBhHE4YKrNeI3WP+rF1hxOcu4ZTGVoPjGSQMCPqVdjb IGFGWE3b3CBhOBuYTn2lbtRBvAZImKGlDBJmrOzRtNENFGaMVYXVDRZmRMEKqxsszAiraasbLAwd 20TyxzP7AAwzNLsBwzQjZY+mzW7QMGOsKsxu4DBjGlbY3eBhxnhNG94AYpqRmkD9BN7Q8AYRM1b2 aNrwBhIzxqrC8AYTM6ZhheENKGaM17ThDSoGO4m5glIqxhhMFQYZM2atacMbaMxcQWlqPVSuZMas 5Rt+Tln7JaLmlHWUNZsrKEWWmSsoRZaZKyhFlpkrKH1pxo9LfnwLFZRsNDWKJGttpH7400ZdlYp3 CWH2Ejv1FMKtJOu/M44iaxJBfxFpk0sjKaGqoU8N9QtKYEJQfW0lWf+lsT60yTPB7lAhLY3U591T SMkmJM3vraXrv3ZEJa1kpD+JVMqlkZRQVdEnt1EmmxJV31tL139trBJtTKpaqdXSSH3ePZWUbELU /N5auv5rR1TSSkb6k6iVcmkkJVRV9MmtlMmmRNX31tL1X6sqzemYc7o65BuuoETJXHMyfkc5kd94 Mr5MsOwXqx1j0roEy1xCaS6h5N6qssLMYLwwAdNe44VuCaW2AW5KQDSuP841lOaSXt4tPxTKLv0R ea9XjoquP5bjY9OuUe/NJqB7RZS2c4m5ucRcunUK6zzrj19U53DfLmhqJniQ54W9KkqzFx5mL0xe SFk5Myq+utBhUUWpmfDCfhmlDVJTGIOxY5kryn3bFeWo0AG7YVdGic/wfXUE2RL1vBCeSEPnbrfd ApmRoC9aIxYIsvV6ie/nO/jmO/i4jJaBrE2DO0wtpREsGnwsA80CWEAPQRbd2QVI7zSrMtHNNWY8 ABIh/LNU/m2OM4IsXR56ScdusqmCBpwRZGwrGlCnbPXtIcgi5OxvuIMvZFVh+BlBJouRy0FlJY7O lxOAqaxEeY4AyUkxqymPN6WVxlBfFSPNV0SQRVejDqorDa1lqivRfBNYazM9rZrqSmOsKgxvqisB 9RVqWGF4U15pjJc/s84IshlBJufQ5zv46KAfBRj0psn5Dr4I+DTfwRdZZr6DL7LMfAefufXPnixW GIfiKoZVI7RIgAYxI6SIYsOUTjnrk4EiSjWB/9CXVpL13xlro1Au/UWkzYwg0wor2n76FOicItcm WigjzdTgyiZuIjqAUwe3aqUWU5+3viMjyNjnp0TV99bS9V8bq5SRXPqTyO3+SyHIEFqrqFGQoWGq u7aOPl+NIOP3TrQSbUmMfPo6baUZQfatI8go7GGygl9ywY9JsOxXW1z2YxIsdE8FDVfzJXzzJXy4 DPPqnz/JrWcUWTNemBznixFky81iu6L4M4boneePM4JsRpB5CDKK4Bp/LO/5qbqZ1EWQleMjSift 4ZpmfFy2bb58CtfwzdidGbtzStgdCrcbfyxL7lT5Y4HdWa6aZie4Ws8LZwTZjPN2cd6U0TFe+CWn Daa8cEaQzTc2/9l3w7xlKRBk5ZGDr1iDbLveLeUK03WD6Tzt57sjMrjyebPA2iFtcFCsbJMm+AL1 +Jvu4mvSfRENqhul1UJXqalfuKZZAnTSo0Gfzbnobbq1xWFUpmC3a7rxw+FUVsfapEuhHE5lBna3 CTj1K5E1DqMy/do0AaMS2BRaqZ989XQz5cgwPdIFHY5QphwZ0NeBWE1pdOx5I26l2dtFujvEsbsB lTWbdGuLJ1tpepydiWQrjQ/AYySbsf8yaklTnGzEbmUbxHYz8LK2TdcjOpqaAmU4iBFoaoqUtbt0 pZbHrWyFZdimpk5Zm6p4eR6C62K7/rYM7WYqlVFj+f5mcGbtJmpTAzUbsVvZCrHdTMGyZRv5m6lX hsvsg1YwNcuW+2jcWJatsArb1JQtW+7SZUhOm1rMWWg3Aztb8qVrHreyLyzDUc2ULhuxW9kKsd1M 9TIEMQIPMdf5rcMxxBQwW+2jNjXos3XYpqaG2QoG8b2XTqfmuWcd2s1g0FZt5CF0yrDjFo5vpo7Z iN3KVojtZkqZrVdRPzUX/G3CMcRc8rdZROObgaJtwzY1cLR1KqHpjUgGjbYN7WYAaes2mgGpCkBu hU04vhlI2ojdylaI7Wbqmm347jmnnxpQ2jYcQwwwbcsXqnncyhFpF7apwaZt9tEsg5VgZ7ddaDeD TtssIw/ZlK2wDcc3g08bsVvZCrHdzBWAjH70/M3cAIiTasG8YG4BRFogGENwj0pnt33YpuYiwN0i GkPo8Ef23n1oN3MV4HYVzTLbshV24fhmLgMcsVvZCrHdzH2Au3XUT811gM0iHETMnYD7NhrgzJWA zSJsVXMv4J5vGHT61q5sB1TPj5aX5mrAXdjxcUdM16zNIhzjzO2AI7YrW2LEduaGwH24JTIXBKLH RD3C3hK4aKOhxNwS2MT7BntV4KKJlhA4x1xYL945mOsC9+vIVfamMZpwqDM3Bo5YzzRGbD20U6nG It4nLcptMxhG+4dmYbZxcONgjGoW5SCFGyzTTfTeTm5R7qGbponGKezLSmXAKhhFm0VvOxc5Dfps yTHeS6A3loRjdjQtY+04Q5tnaDMDji5naPMMbb7ExhJxSYwK47fnzdDmCMA7Q5sjy/jQ5vCSw/k+ x8iQ832OkWX+Fvc5hg6cFroANF1io1M1qKZ1LP+gbhRuaJnKP9D81fiwnVah/IO6KyzTIpN/oBDr 9AaeIL7kEkvabKZLLGn5TaCHDmUsoG0s6vFmBeJ2Xys2lskoBAAyroEHsfRbfTIVnV0EFbapPLvp t/pkKl4IIXc0RkQ5o0Iu5aBIXUcRyr3gF9jBCONIF2SgEiW2iuMibLCiB0dsAcfpaHdCb0b8fFSl gYTTWiF7wTIg8sq8I62Q0UmUSNmMSoFcDdNNSEtaJ+0RRhzTaijhtFbIBrAM2Z8irZAhSZRIgYxK gdwH001Ii80ov3nCR4cSTmul0EqEzyfaChmHJAVSCqNaIZfAdBPSIkvAdBOeOpRwWitEqxNvhKMn tEIEP1EiRD+qFWLzTDchLaLu/OYJTx1KOK0Vor8sQ/aryAMREU+UCHmPaoVYN9NNSIsoNr95wlOH Ek5rpUWEpVYpxulIK0SYkxQIIY9qhdgx001Ii6gwaz/hqUMJp7VCZDLxptDjhAsiYiukEz0LsVgh nBAYUVYhnPBWR8pp1RDnY+4VsxYioEw7OW8htimUEzIjaimvn3BaR85p5bAMEiMjGDbRcClzwpPo 1K2cCBOy0BJRDFcjiBqqxSa815O0rx9eM1/2+U1Xl6bUZon35Hpprz6V8T+xUkxL8eOHD2e/Xpwv l6vdUvDHm/V+yyC5DkTXbJqWUisJRLfDpZ/al/5apQM3e+SfaG/wfLy/u6ZyfOmP08f339+fzj4d 7rE9SP9JHzZkD3cvN6ez+7sHLPsz0eHd7c3h+sfHaywcD+9eDnf3/O/UVekjlJiTXQ0Vm/vldHdx /m8Ykn/c/bhbvcG96z++WS1++OHNH376fvVmxn0GuE9MTMYd0zr9Ne5ILSFO2G5W6SgatjFYdu3h jqnptBTgHmfXMKeQC65XcNfZBd/d3l1f3zx+28UrCXfBLthBjwFwg+t8/eKVGyQWZZmz2Da7PvQY lSsXlFYnl12tuHohhh8dM38T8DgBH9aAYKS+MYI7HiCTy8zpPmEUHDZY1mQwRkrCDthgAsoUIRso nYmAIwF4ecAHI0cmiZRC02aagE2ZGY3YYAWY2fhKWazxJmF8HOtgKTvJqTRzu0kwcY/TtKENxniE U4WtTeFKVPCnpLknVIW9Lbo4ZjVtc4MspnS6L5RBFvutZ1DFmLkjTtM2N4jiEU4VNjdw4hH1Kmxu sMQjrKZtbnDEfHG15wgGR+zb3GCI1/uo6xkMccCpHFFGOFXYHDvIrn+OqFdhc4McHmE1bXODGt6s E+TH6XwGNexbyiCGt+uoGxvEcMCptPkIpwqbG6jwiHoVNjc44RFW0zbHXr9zhF2TsNWOzQ1G2LeU wQfv+RSKx2l6bDHY4BFOFTY3wOAR9SpsblDBI6ymbW4QwXw9uze2IAzSNY1vc4MGRl4qwdocow/K VDqrjNLRx1hVWN0AgUcUrLC6QQGPsJq2ukEA4+hwAps5tjIQYN/sBv7boDZQMI8a/G/Ayph9hFWF 2Q3yd0zDCrsb3O8Yr2nDG9Av9gGRkxrUr28tA/htVgzRddrQIH4DVsbwI6wqDE+Jn7xuHtOwwvAG 5jvGa9rwBuILh4/c1GB8fWtZeC8sHni8gfcGrIzhR1hVGN6gesc0rDC8gfSO8fINj+3qx2sJkx1u 8Y+07QQwQD7Dv84Ojx/7cDpOxFxq1nYcqsCZuMs6IATMjN30pebBxjnDgYm4DgDBCZ5LA34YQXww 65zcGBdEkASXSBvAgDDqBLloycWapslFz5y1mOAumuJygRphaJ9GVpxBo30vn+vhRuisGTQaWWYG jUaWmUGjkWUEV3SJpWTNgD2DRiND/i1Aozx7y3LpdHP1cka5zPMzXJGM/58uzk/nZ+8vzt9zQJ/S +0JL/zz7jEQt7QQSfnLjoid5etZsWAS2oXUgZnElU2SBPhkVKUS8jYbg+q0+DXZyHGhopVIGI9BJ ymwXAkZ6IBBu6JSzPllEpZrQBKHwxKySrG+8WBuChdRogxCzoVMt9MnaKNWEmPrSSrJ6bRD+NFJG bYPgraFTLfTJ2ijVhJj60kqyem0QWDRSRtogLGroVAt9sjZKNSGmvrSSrF4bhOyMlJE2CDgaOtVC n6yNUk2IqS+tJKvXproMOoKCFepQwC+RTQiqr60kq9eHQkxGzqh5KNxmCLVd9Mntk8kmJM3vraV7 hUoIdRlJQ5UQfTKEqoo+RSUlmxJV31tL9wqVEEQykoYqpam4mKVUFX2KSko2Jaq+t5YuUglT9YwL /LZxgRjdDRArBZpeA8RK1XETLtCtk7vDVevSS1xw1m4FbPoMzpqLiJsi4gS+Nm75JaXsm+1m0Uo0 ct3gHEkaDjuQaouVJW2VCW4FqGB3sEUBV0+n55d/vDk+nNE/Ls7v7x5v0o7q8IkD2zSMCgnBEh+P hKxLAe/7R9qJzSDVziZvD+YO9xTUBlJTn2kP+5bGn+enn0+MxXt/vP7LzyeKYNDnn5+f+GP84+zX h/tHfPT0fHF++/Ly9O7t2+er25uHw/N3D3dXp+Pz8cPLd1fHh7dAit5d3bz9fDxdv20XzSL96+l0 vLp5fr57/OiDVClFapwwJQ9eMzaWINVFgyKivM/ZbPZ7PpHTOeFy33T3KeBua0axwrNmJ0RnkoaG 79Q19PXp8Bntym39cLh7TP01d8z/Sk6IRfMApppCKOKIX69Cbouy9rrS3C/aZb/EPYIlBOiXcXO/ BGSVw4zqsr8JqLpdEhRhi/1PGkF9pOoaRLdn+H+fCAGHnHrerANOJeZmhcKTLids4jtOm4ATli6Z aAUil1OZDodevnZlSnbdrnxOWKzl14V2KhOyoZ0McJXLF3omh/PlF65WrS+VKZFLsvvNV1odvhLw Ks2+XlJi3ZOrtPtyG8lVGh6Q64BXafkVSqS6bWjgq7G9StuH9qKlSGfVLUEgHR0NfnUJt3HlMhDW ZYJTerxK2+NATsCrtP0KZeZ8uUrbt9tIrtL21Md8XqXtcZYokKt0+1Vor9L2ob0MkHUZDTUGx9qu l75cBsrahoNNaXvcBRfwKm3fbgiK7LSjqYXb7AK/N2jWZaq05/Eqbd8uA783cNbYXqXtQ3sZQGub Cjs6chk8a4OiiK7fG0hrkwrNeryM7RdUc9mZM0wJ3CYac0wFXFSg9lmVbt9GQ44pf9usArc3qNbY XKXpQ3MZXGvUgwyqFSUQXQ0NrjXo1qboLYzgMyo9PlVudRqQQu55qAyGLQNq3RJk12NUevsqcHaD aQ2tVBq8tBLW6jPkycF0SQ2CyxnyRGlU2hLqvdg0eSPmcIkKGLxwHsdfSTmVy1zMYYIcY1HiXgdj k8zjJcqb1AhDEylxx1RZRS6q4lxHFTkGh8RdtxTjqtKMl8jrVKVJLZHXqSrlIS4xM9XITlMTcZ/r 5PX9XRKjlzm2Md6qfxXIE0ZlvOULYBQ0mRCKghYO1Hm7HA8nbbAPS+0tCwu8r6Ow6R3sRxMllsPi SPq9Ppnjho6mwoOwoRylS5KBDluucbqBhPq+GIig9XCwiRHekVb0dpK22/4rd32yVtjMMR2OC3A3 0u/1KdpLiQxsxcbppGJPJ6HyibXC5oFl4OjCSFthK5UoqXrBmLTYJjEdCoiP0gkWC5uccbqBhNNa YVnOMmDdxTJEbYVNSqLENmRUCmxAmA6QsDGtsLngNy/H22oo4bRWWPGyDFiVjWuF5T9T5iJ6yl2f 7FlY2ic6FBsbUwrLdmaHfcEo3UBAfV3sgNK6OIA0rhI7VUZ9K2N9ij5MNe6gWyxXaSwZb6C+XPoi 1QQ9ZU4Uf9OJYjrkZZIhqRO9JhnSJYqLtAiScfuNQFjWi/UKhwHRM7q0SLvH2AE/59wc4tHq7Rpj 1sTbnJuryH/9HaVFMEYP0iLlHZZfLy2CKXybynNgWEWibof9bc9lN2vyaHbZv1ZahEItO56RKM4g yuOkVBcf0bTB6L2BOwqDO4xgzxxoWUlEfcCoDNmkS4ocRmXEZiVh/gEjLBvy2yhi4/DBSiWTrJcc BhzwKSPDgYXKcE1oIZMOaRAMdUUyZTxWkoIayGTSIW1LlTwc9WiRkfXTdMiQV2nxdhmoSLVkOl4o rkIBtyGv0ujAFwZylXZf4WYQn1dp+Nhepe1De5l0CCUUXHvZdEi66MPR0aZDNoG9aL2Y7dXinidX R1PTY5nuIHHakdBLmdcSF1f6vErbt+mWNY9XafslaqT4vErbx/YqbY9Z1udl0iGoouXb3qZDJOY5 8C+TDuF76RwdTWEPvqDGaUdzN+B6QTVePF6l7emuRNdeJh0CtFnAq7S9prWGOpa2j+1V2r6N7GXS IYAd+XLZdAhufXV1NOmQDUZL116mwAcgwQGvcszZROOESYc00VhoinysU9Ufpx1tPkTSkwPbm3xI bK/S9kB++TqafMhmTylrRy6TENlx0mAglkmIbKPhy6REImuZSh/baJQwOZGoY9ukyCKYhMwNgLj6 KDBW6fSxsUrDR8YytT52y0AsU+ojGFFNrQ/UoPRbcFDpwxlrzK1/8IKAUznWNEHXMZU+dumKScet zI1/qTyZJ1Vp9NhSpdELS2G/Puei5lwUdijz8ftBkYn5+H10znU+fh9Z5q+SiwqrgtC0SH01l/oe T4zJUdbLHEaeIOcEzSUXZ8bUMEHOMf3LnH2aIMdElWTXCHMi57d8QdqN5k1Ou/l3v7DFutRXlPKg 2kcQDyGN0WC+nFRFwGKcLDGT6Ro6apxcnxyY78um32o0vUwRSigfCZQkJlI545kBBBQS5VS6DcEC psPZbOaoUuhT3kyLbzIQFrujdAMJlU+sFbZRLAOfuIC9olZaSg/AZnxUCmzDmSOCLGPSYovNdFjc jdINJJzWCtu+xBsbO+EdaaVXpUxdwoMNLnOcSOSmo1JoK7LrmFZDCae1woYqyYAt04RW2F4y5YS0 2DoyXfZplUKf7IHYFjLdRKp1KKHyiT0Qu5XEe6eDU9RU2LglwglZsSlLZNmhVQR9skpbum4WDUW3 yY411EA8ZRNrhK1AYq3+HymELVGi03yJctYnC5pGWRJ0vJtgK8P6qG8oF30Kt55s+q1qgwFgziJ+ 21lEdMdB2ib1za9+mmW5wRErqqoOd18vVg2PNl2msdng7id8TWkbUG5xlTZ3Xc00/qbTLBSBXuHW MrCK0jaoakgR6GbJMMCSDF29iy1TsMRhVcaym1ZvJE/jTskKhs+sVhQfdFhB+0wDUAXFjD2pMAR2 ZBR4cVhhNO1ooFnAqgxyBKYqIxwjpjIZnFTi2JHKJHBw3i4Sy6RwUhzOY2YsvwBe2DeXqceOCxx9 g5kcDm74TsXvHZegxUe2bEpKeKIZ8zcbuXJ84BTmVEtoNNMCsdFMHgcVNHw9TR4Ht2JFoplMDmqb BtzKNtg3dKjI81iTymnWlOZwrGZSObiNK2JWtgAfPfCYmSZYpIihK1rZBWKrmTaIrWbyObh8x1fU 5HN2aHffaiah06QguaOoSehs8cqAWTkAtalUrcesHIK26UCdZzST0mlSzN1jVjbBbk3xe5eZaYHQ ZmULxDYzSZ0WDul6mknq4DBwIJnJ6rQpE+OoabI6m0U0cNB+Og8clJTyJSsbAJc3RZKVfaBdBn5m 8jrbRdQ7TWIntlnZALHNTGanjQZIk9kBWiNQ0+R2ltHQbXI7q3VkM5PdoTnfbQCT3VnhUJnvtCa/ 0wJm4TMre8A65Yq8HmDOvcQ2KxsgtplJ8dDM70pmUjx0btFX02R5cNFYwKycBTif76lpEj1AlQXM yh6wTDkxl1nZA5Yp4+r0TZPqWabDfy6zcgiKbVY2QGwzgsvljr6MBkdT171F/sxvAFPbncuCO2qa yu6osBExK4egVUuZNo9Z2QAN1qqBZKYBEhrJY1b2gBYZuYCZaYDQZmUDxDYjqHdugFU0OJr67riq wBfMlHhfYQ5zTTYs8O6sHHfG+tvA+rRDysJHXmEqvK/SCVPH9nSpc2aVTkx6vm8qvMfWKk1vrIWg wpzqnFOd2LXPqc451TkfuxteqvC3OHb3DaU6Q1XlUM0lllocSRxPpNJSi0YxvqMR09oEOabzRK5x yglyLJcSuaaOJsixIErkmjgZJ5fTbX9HlcbZ/l+QwKYFUaq+TUsx7+Ao52cppCnuEaVyJKtCwV2h 1MSKPjn9QvtotBlFbkfp9OpRWSNCU+WjT+Y3EFC/1nxOmc/ln8hQQ6HVCaUkkYZI54SwOZWWE5Mq hj751XpfO6Kdo9oPRVQ+sVqIy7FpEXmb0AuhykSKYOSoGIhCMl2+HkXF0CerVRxuHM/ROTIqpxHF aB8On0FAa0ovyaQiwjeqF0J7iSOCd6N0iNrJm3WEUWn1KfoPJNTvY60QQ0q8ESWa0ApBNaZcjGc2 KddPdkJEbFQrhMISHYJd43QDCSu0Eg+nw0U8n4QDhvQZxKJGpaChh7RCmGmUDvGlRIcI0jjdQMJp rWgQIhnowPWEVoJQmMSIyLyL2M2otAjayJvH234oYYVW4t0IEkxolatY53IRyl2f3A8QLknSIiAy rpUgmRDrGKcbSKjvi/sVdudJhnyfSOSACFQkQm1SZa1PUYlmSDS9mki/1adQyRnziVPbA9mUi6qD aW4GH3zb4AOMYn3wAZ8n/vrggx1WRDyIomIETw4d9GC33FHylJAHG+QdtT98MfCgdQ4BFiG5NhXc w/9poCixAiXsgNLVDh8TcW8pfO/wQffO8b90T7fDCEbpaFI22GFUhnpxJNGVqAw2UkrQlQgjfn5b g7p+Lqcy1BhoZtAGTSrX5+hm4AYRJ2Ns5MhckcxpUS4i6JjJIA1aJO98Xsbk6fyJx6u0OWq/BrxK q6PGtm91AzOAnQJepd1DXgZl0C4ple9Y3qAMoJ0vVw9jEDiWPS0a8iqdnVIgvlzG9pG9zBXwDdJ2 Pq8q25s74Bn64NmryvY9dEGgo0EXtLhD2+2JFlwAhIqrowEXtLhF2+dlbI/D6z4vY/uUJ3f8vgct CHyCKu7kgaRFqVRfLjPcpISjY3sCVmdeBLNweRlgAYFwXB0NsAA3LwS8yjEn1WZ1xDKwgphVafpo HLRnRVPZUsfy5qzoJhgIDaQAcL5AwdLwCdHhKWjtTklLRyqDJ0jIIYeVgRO0CejgsSrNHkllwASh x1MQI/tMAjl4UhmHjzqiQRJsg35oDoqGY7PBESTYnCdVafaQlUER7ChX6bAyIAIY3G9BgyEIxlLa 3md7xpxKq6NafyBVaXZOhjvOYI6KNiit7WtYjjMJv+GxKr0dJ299TqXZQ6kMdiDU0GAHDC9ssuZk 7JyMxUZmTsbOydg5GTsnY+lUqwY0xnOIUnPyy86dvjIZ+8VZPlqVUJaPpuU4ySeTNt4WRUyxNMSg ieVQL2h79cv7u6s/3vzr5ZG4S0rEEOuntDEmFnwnYP4U4tGnOW9lGdq/mL0UU8auhuNCEoblMH0+ NsOf0sIX7CmZw8F7y1BjsCI3rW1B3dexRyV+ME6FRTa/eVDJ1ErAb24XWEclMyQ5s3EkV4WLbkpV ETlh6ny9ouVp/5I3SEIH+13DSk7rSsPmF0sl0q69LU9rkeRjJP3AO/p0nFLsvE2/16e0g5zmm6bj 9pp6LyIUbK8J+TTlOeRntVdvwYq101pN18jhd2HSfSyysv2pX5ueY/+SN2BgSm+wbYaDYPJxyrR0 b5CuhGiW5+vuGyQV1euUjUA9yNFS6FXk0Y9zMtLy7LUircKTT4/3lEZkQGRB5FY++lRrSA9H7ob1 0+/1yXQC9UBEYJRMejEuKemRWZ2YpyVWi0vzNEC3FlbKn+ZZZbKhJXnbAGpaMuJe3hvRJN2My9pE biuvtYXk8GkwsiazP2IllZjvQVAlac9MrchRf/1UpMD+35XCYy9Kyk8yIxkSrItLnlYGq6rOot7G fVzZy82evc64FZ3yeGDltTYUIMhwUOiRYe9Ndpqony0j0YBKs4DlDKx+z7/BPlZsHc3R2KUnGSay 4DhrTpJ2/FQRfUbv1e9VVrTLV8pY0lqiuAwP+B/6BNcwCt4J/zr75XR3cf5ve5SJW/yx3b/5abPb vln9tFq/2aP66RvcZvjHPYrE71c//PTvtPLJtzr+Cbdjfvl1fXRt5n4NwBMJ9ny8v7umOzXTH6eP 77+/P519OtxjKZH+k3YzZKfjL4/Xqbff3hyuf5R/vxzu7vnfxRWAJLHeP6nPZAj3Hsqz0xF3gMJn Pn3byVQMLINkaoIcfPVkKuq4Sy51v252vLvokqlbFOTFvJ6SqdslF+dFT/qiZGqKzmEpl/zJL75L 59YQQOZLC8JkagpkDhlh5u2ij+moqMOoDD6mynlUCqYnURl6lLTEUKIys8cB3yGjMu6Y7sRzBMIo n6VOx0kcgUzUkY4mOnxMMjUdJnEYmVxqZCJzbrvBSTyEQoe6mWRqSt0MbWRTqekuPI9Tae90WNJT r7Q3prlAqNLi6aZFj1VpckoO+PqVRk+lnB1WmJu71mvT0UZHQZNH5dTU0FawcMeq4XzS0Oomjdpw +s3hVXq5JNYdXsbuuDzM9SubRk2HujwVS8M3nGJ05DKWh/Su5fG7whLpYjfH9CaNituIfV4mjSop /6FcNo0a6eilUR1exvbpuLFjLxp6c7dvAetwbW/SqIHL2yRqNMpQgCW/r0lX6nlSGctzBm6ooU2i Rl3RJlFDXsbrOeE/9FSbRU2nSR2PMGezscP1PcKkUffBdGOyqJQgdR3VpFE5r+RYy1geaVufVWl5 HHZ03cFkUQV4MzSWSaNGY7w5k0391ZXKpFGjTm2yqPugH5oD2VhaBAqWgzwnrx39yqGmjYZAk0Xl lLrDqrQ6l9F2/MpmURNmYMjKZlGjZYzJolK9Z9fsNo8azYjmIHbD6WtHrnKg4UrOnoql4RFYCeQq Ld+kU/UeL+Pw0fKBNs/dgNQGixqbSU1Vx51hy2ZSOUU/7IjmEPYu8Hh7BrtkhdXvnJSdk7KIScxJ 2TkpOydl56Tsf+6kbJzD5fhr74Qsha+/6IZPmpdTDhczL0UYu/gvR2olpszzMt7Wfa8RW6Zj6Tr8 vn6rT437lgF/sNOvbZBciLHWoKi3zQ6QvOlTm7aUCDknM8kqk4mRFsuixMhkWOQm4F52CuonWuRM Oddh2asWLLccWZUccqGkJZMzSINofY8KyzKSUl+s3+qTX6lJh36Wy4ppaG1SRIRpTIpYjigFmWAr gWQm8/kN/Vaf/G45zpRbSb/Vp1CxzhOpPdoLwTJ9Kk9lzZsmWk3fNJLVSXHb7kOxt9vOLm85H2jc sZGDaMac5BAkcT5GadnZv9gSmrtvLCPN0VvPpeqIYJ8PQFuG9i9hT4cT6CdGeMqMpU9NxpByVPRp vhPXMrR/CXuKoNFPUoZQTZxGHPo0uXT/U+xdvR7ms2cPwEYvRYLtS5FWLT8VTbGbqGYv9kTfMow4 U2zzsgQxIU05yVo3/CDRTT/RUqza4DyQwX/Kl8qZ1pzFtuawfzGjBsd/E3tjhgYlxtOnRqcG5V7T pzrIWIa2czaaA8+Jev3e/krEkJEJR91LhRrJndK57UJPxQbIx1V2xBY6Cd/w2Kz+hPApf8xJkODj wRtUF5FerwzmtHUxlLu6ai1vvro2v1LHGTuP6RlwRHHIBANJ3DdIQf8GfbE0m2ZduSh5frGcWm/y 5GF52r+s2zS9IUGv++W7jvUNCOOwkRHDq9VBz8gTcKbQoaVECLoD4hPux7Bt9RuUFZysfIPgoJA1 sx8LjCuDqaxd7F9qJZkl+NJlNYf2I4FEdB8rWMXvX+4bqH4YzNFbhxCihD82qqkvvQYyoX2tB1/I ACCNSYnGGXlU3w7UlElYLt2RzSETd4sFWNE8uJRRqF/RH+QUew5nibCU/CDjsePnF1Marft40ONs 3+8vfPVbBSiUS2F+7V4cKQNiorUyAvlJEMrVslMrc32KHg2bZJJOpuYhnetaaA4yg1Bn68gat/+x oPU63pan/UvkpuRGeoNZV2h1kAaX15uGV2vUT/2NLiS5zEHWAWsKfrGZPhFzl4/TkDNoeFcHLVFi VikE/KIX8E0d+bXSOXLVdMvQ/iUmklkLPlOaQlbcqFZoPuXRhoezOullorCLoFwB3k66WuDiFcbR Na8ZSZU9rxCzcaj0IkzGM0el9PKTHntuRThkaRwZEZExxKeV7KVvW/YosUNy9sa9DCCsZ68gPcte PKe3CFDP9EfV3nCAOTl5t/YT/dp1MBkDe2sRHSmsg8ni+DUrEVkc9xYiMrD1RnZBGgceoFoEg6h+ HY+7AlmltS27QDTuSsPQqoUJM28TLGBBMrGZpfKnpgvlT+snePsT7SyyaKXFUOHj+VPfx1ULljuj btWl9Gt9MpkMEFMBG9kvCIYX3Uu5uD5HwBHqQhwxUKWaHGmxixaZJWSJU9d1ZdzvGaiRulb9hZf2 uewZVmr7F9ul0UU835qTdVAnY0hv97FMOLk+l+Wp1hLeuhOYLA/FqzxZC09ZXZDTUhxnIBrXwuk+ 1kFEO4GV2P6lNpGVDQ+ymZXujhAzK7wV0CMepjACcTezPHs2kZJhKPDW65Q9Ol21cNyqsEmPTgab ZoKOKu/CVafItNmzB+nbdDiCIDNOdcapPp3uPt4CGtukIPrj8Q+/vBw/3L2Q/xMk9P3x+i8/n+SP z89Pv/8dfYp/CFgYf12c3768PL17+/b56vbm4fD83cPd1en4fPzw8t3V8eHt8cOHu6ubt5+Pp+u3 gE0t0r+eTserm+fnu8ePf749PN3g3YI//fl0dnd9cU5R3QFONfUzofvzE0kFkPHTn45X//Ks4l79 8yf+hsieQXP2/vM/Ha9vLs4P0CupqJBSyHX2K8pY7TetTGlNu14veSlcAFPXa/qagKnbRsIX6DrK 5TddL9QCUQQgBgeTS9QpRquMUeCqGbKI79CrGKIyCTj4fLDezEQBHwymmQQLEJ9PieVIZfBbDaN0 AmHx2THiM/9DxdCcmShihHEt0zTbwEKYtTIRStIAtjSUiKIomajBhUi+rUtjM2zJYVWam2EqQ+Vo 7Zjflyrfe0KVBsfVFb5MpcEJNefrV5o83bHjuVJpcsHOOPqVRudyBo5+pdEbNLErFS3QOysEDmWQ qYg6BaxKq6cLjhwFDTIV66eAVWl2hugNFaQZOoveRmY3wFRGTjusSrMTbNi3VWl2XKfkewPFNTqx 0h1hjmMZXGqTbi93rGVwqVi4+nJZXCoAV66XGlxqsw96Ie35svQ4zhbwKk3fANfu2svgUglU5stV 2r4BnM/nZWzPhTeG7YiuYqV3eVlkKi44cOWyyFRUWPF5lU4fjn8GmSpnBYbduodMDWYJg0wVNKLD qxxtBAQ6tJeBprbpFi7HV82dQTijFNirtD1f2OHwsuDUReCrBpzaAgDp2t6gUxlSOlTRgFMhUMCq dHsGEDqsSq8PBxxT4yfoP7ST6XoZ0N++fqXPJySiI1Np9XS5lWN0A02NZlYDTUXxJVckg0zl4yND mQwwNZruDS51E/gUreGyndpg+KNwRSYKh2XaWWWqYDJENeuOBmks39ENJjWYKiwilasXDQ1lEKmB Exg8Kk3j7mBlAKltxMo4ebSapVRpNlQxsmP5PCNbZ2QrdlQzsnVGts7I1hnZ+neFbI2BsJg1adDr 0qG/4gQ/ZsMvBMJiOcDFjHwgLKJN6b2KToiSTLRrJPmUTgPG+pSQuiRWMuhEv9ankEnydEBmQ+qW GEnkMhwveC2+5CLH7mmBAikBoPBi9C57TVn1cuuSG7Avpe002PMSi9rGZNjsXyJ9xhKV0isMxmSO JOGRLwOw7OxfzFwKjWB9V1hGwAJc7EQNQ7s5EpzzplWSS0WhHmRK8xoW5qifMsqpjr2YkpNGWU4x Oyee8qfY/ZL0DCCoY8+O0PAVA5mRmMHiEwSiQzinWq/Re3n2JkckpbNw9LpsEJvFq5Je68pYHKHk /bAZL9krhOkVTasubxOagt3oVZsR7IbgqaqkVzQXgnCFXwqOSG480hbBRiq1bXcRknV0+5f0KaAN yB/6rBTkjjhi8V5EvZj6FQDljNqyDaA5QBo0yzdoxpC9ocpGit0mSHXJSpLiBDopP1a8BqN2B2/o Da+C+UCUi5iAWr/Xp46s2NVTvwJ3S+daXa93sn2TOiV3Tmt1ugs19Vk/Xeq+YSvy2O6JkB6z0uyL SC9jfXcgwfK0f+lvxNt6WC3Jh0pJveybkjSXDjewuvsGCoKQb/YRMYgLpI/NgKEQLsTEpAUsT/uX 6KBggR4cRWv89bLZcsdMd2uN5Wn/kjcIUh6l+I0TKgwGCIfSN7UQH39cZyUgTJM5eKJWg2M9wJ8a dJoOHBx9rOKvDacBS9ZLaj3JXWr6UsnAI9BW3QTqpsY8Mp/ZZYp8iBmGO5g1t/2LhZRfWIynTGYa 2mFKRJHgUfk+LMvM/iXtKks9M7RQ0gVseAhQm8g6B9NQrdhSvcein2VZwFW4lLe47yuWaIK8QP6h cDstsmbaQNs9UVZ5ip4QMrwFeG5Y60Sl+CNrYPuXmFvOs9hxUextkFAEZadG0GHYcrN/CW8xrWWj 64/STqj4zQ1c3ZS5uqAVXI882AFMRn8eiwYWt/NNf6+h386gk8fzuTja9y+nVIPtl/+koBMMtwPQ SZoyfNDJ2ePxx+u7l5+Pd48vQMHw/G5Iq1EoAJbsNxQvp+F+hXKJ0uuppN8VUCq7zZI6OZdH2/Ox NHTFL0KhpIwShuo04nZ4DkwWOWiPcwiUvdGZqiMqc5WpeMeQD2aijk9UnwQLy0zUpPTpkBGskmmw 5vIFMpmblAscMirzNiGjMnHTphzJkBGG8kKilAIamsigUFBvBNmWISdTH00SgQ4rY+6UTHJYWYMH JX0oxpNl53p0DitjcqRWXR8gIHXHKlKwNLoAPhwFS6tzKTJHqtLsEN0VyqBQuPjRkBNN0FnyNqFs hjLRce1MxJADh1NpdL6Uy+FU2pyrDDmcSptHVZQMBIVBRA4nY/LAO2kjnbXjomEOp9LiQbm2Hvwk 6HoGfhJxKg2Oqr9+jzHgk0A5Az1pF0EvNiXRMPi4/mSQJ3QtltuNCRCercngh6EbYDlcEAE/4LMq bY5iRq5UtDTs3sfZ82HzGdzJPrA67ZgKVsEYbGAnTVQ9ycBOMIn5GhrYSQMv9lUsR5cWndS1loGd 4A7pgFdpeZxEDHiVlgdO3+dlYSdcjG5oegs7icrtGdgJDpf5clncSTQjm6powdRuiqKFc7uBnTAO 01Gw9HjqrG4jmqJoDAFzWJV2Jyiqy8ogT7j42JCVQZ6EpdoM9CSSykBPBDA37NMGe7INurTFnoQr mNLhUbTT9XeDPcFplcBWxt+bYEw26JNwPWTxJ0DOuHIZ/EnMqxxraBTxeZVzKpJSvo4UtM7jVoMK hj6vclYN11cUfSx4RXKVLi9wuaFH0B6648UFJoeOSmHQTIW1v68jJcAyldwoOeRFYdhMRbOd238o Yp+ppESrw6u0PQLXAS9je4bCOrxK2+M6gICXsX00NlM2rZMefdbX0diecXyOXKXtyaouL1S3KN4I zLrrXxS47ORieOHQJ6imSqYiqLLPy9g+KjpKpREKXkHfRhy9o4pGZ4rFFqyCBRflezMVpgPfWqXl Yw1LyzNQfmisFIXLL6SbNV1rNRRfzmTRrNhQ/ZFM1USu2lCKvCDzlaTj3wUV3/A69C86cF6QBRZD LWVDFTgFlR8pmAWdm8qOFFTRvpUqjRRkwezRmJ0rzpkFDdDbuwY2owhpZ1lMfn5rUuIhk0X1aBuz e42WJg3lDjMvszZByGRGHs7IQwTZZuThjDyckYcz8vBbRh7GQEUsTWiMROZUksMEVIzJsfhI5LmI xCi5wPousW+p4S5Qo0uuW0f5x3HuWKORMIyumSYXVRlENk0uqnKNhUly2kSQMIx2mSbHWimRZ5zC qKpSJe2yA7WNk4uquSLAuCGBdGJh6lpVk+eXtDCvade0NCdtafFd9wNp2qKi06jCaYnNb6hz5LSM 5h9UKk1L5fQDBuxNtjBOkOsPKpWmJS+/QZFeqdn4TXLx1+nm6uWM7tU6P+NLrpBmPZ2fvb84f0+W BSzj8HIrtPRPykRTMuo/sHwuNmvQApEhaWoFBuhTMA/Y7FSQKeCJwTIwhXLxcBQZ/GNwvvnT1AwK XJHSQ68BCuUSMQZeojhFi+PEZpfVyz3EgItVC7ZFLsarvqtf61PIuFd3yFb9Wp9MJoMuA2wKi/Wo 2DsZ1VlQeXaVcZmrlagB5TVNklk/VHBfPdRIcH8WYCfgVW505S041+wJVlKrnSKkFd+j3+qTLSVQ YQXq6Jf6ZCJFj/ap7OuFVu54tEAeRSVJB32hWhTYqyYHUQEtN/uX8JY5wOKYpIKqgfEgMJh4dwOV 8T2PeS54afuIjEiNaWMtvYvUqozl0+y1kxgoIF0VSZ1EERCsJx1FpU+RMalmTzkr/AQheh4Dk4nT sIdPeWmjXqSfcklbGlunpafxE4xoGjP81cy91/IAiKB3vQKic2NRcTjEzC+2wEq1GxJqr3iDSMVm zdaQhiFcWakaVVwgjXG4tboRKBZDv2Fcf34DheXoYwuu74qEar+abgcte0XFmQth6R5PegOuujIf Ez6g+3jQ0r1eLn1GADDFgGjplKcuGvRbRb0NK27qAJfLLkeHchQVnhdtyluf3D8U2F9XIE6mIYt8 VxZY0hR2lPe/ptSZ1AqTSVSbXA8Z2OFb4ODdumC6wXP9NzPmycjZK+Amo6N8OtXaGNGSbwwWKVYo GXkVQW0nqf/P3tfuyHHsWL6KoP933FnVn8Z6gIHtOxhgB3uBrRfoK8kjYSW1piVf393FvvseBj8y TgZZlT2yaxqaNGCUKiuayWAwyIjgIWMy8Kf1yHsvRcKYNtPkb/YGm28DKbUwUeTDW6s9ssdDX/M3 +IKELDxK5hizi8e+iGuP173BVzGamRHiMCNvajU/9j6s9yKTwCpkRvNSa04JIXUOs6A1t9f1wdYN UtK+mxlSta69WOdc9EEAAsKP5h+se4ME5tvfsA0zXO/SSnoCieaVrHuDL564aLuXUl7kUCFO0vix O7zXvcEXNFgC9lKKFSFB0t3Sz3kprJ/8zTTc01A05yUEbpl2drV5PLacAqvWva4PZi/sEuiZlLl6 9ri43VGl9ISsiPkmBbJeDpuW0EUnPKkKKXrR7ZBpXcI+wK9cCJ/iP2fCjLr/NMX9qeYgef/j6fp5 73+yWHxZHgnUPenlE7IiXV5AOHWE/OYAGBd6avbSvTOLg7+5ptnUJuGEztJ6NeaKb9OYIH8z8j6B mU9Ld9AkFZe9qG9TgVz2PsRG2FI0YjfkP6dcUKZrvM+2wOymUapHuVi/enWPxwmIUkCvdYdXZeFL ZeCGqeq9sE7aklKToNDYf/ZPbTassPxnX5ThL7f6l1v9y+eZiiCL3CEVoZkLyi+I+pe/ZyrC7e3t pR1cT1e3Wqxgrod5e3kpq5WWiXA3r9u/PhPBE/nmJAMsNyOML2hSIE/ctM+NsK6eGwm4YKQDWc5N rCSfmd6ZDgzc3KhBHkZC6Pfc5kIrGg2EsCiIRlcNljYSIkwHrn9OewYfFIRQJzrvGxbw0aghmUYJ MZxDr6YdWcLy+TQlErZep51Q6uVtV2AnXJHA9YLohBaJXPGOCa1e5rt9wwontHqpe2nGYfikonxI VKq8pSolDmtuVekUJSMg1TantchGqPS8l/2kpTrHPsqWcearnDO97CdceJ72katiln3sZW8YxYSv VbKXc6fgXmqW5nytkj3nJWhZuJEvyksQeH86E2UTO/MFlHnKF2Um7IC6zWmR7LWkbMIX6b3eOT3q PSUn2C3KCS2SPYqN5nyR7BUVndDqZS/YvJQWpSdM18V8pPQE7N4KWr3stcLmyBanJ5SketFfF9rF 2QnAo+Y97LVeU3oSrnrBy6XuOale8FqhNiHFcm+YwlEfKDehmj6cmqBw4YRUL/aKK85MqDSeMhMU uT92kFMTqonIqQmFbaaSmKWdp9SE20IZpBxLTPySFKUmYJhT68CpCZVlptSElsUxioozE0pKvbJP 18VChFITxKukKsp1MSvfQ7kJl8V0psKYWnw36WEv9pIrzkyoekiZCUQLG8ANDLqBQXG+toFBNzDo BgbdwKCwBBpbkCPIo9AyO8E9aGm7082xxhM7gyiMHXAepW5B14NW/XPq+vk1kC94Wi0UedluQplj znpkaoErXQzibfPvfnaq7bA0lGAVdrfaGf81PWWmxn7KHEFSjoKAPSGscWnpLkU7+Juy4hWxUGKu O/K32P/EwS4rnSNXjq44ZbaSfss+el/19X5X7/FWcdnsqmKYHsZZhBvl4rAmHY4PSJRdH68/mpdw uP4NncILgqI91oGNsZJ9LY03DwRLxIE6o3Ys2xkPoW3+u3+ahKOiVzupgVL47/7p7bDeJS79d/+0 dh6eHbR32Q6bt5Qe9971wAaHRecVAE0YLtGArCh2bpWiu6YJzqrT9Lj0Vm9AnN+gBgenEKmup30I 3AZF5zxEvIyvWynT+UpCprmQZrQ+PlOiLhUCsWxbFvQMUmcx31IrvEIh9nHHyFltQAnwcTPuk441 N3aJe0hPUerxFMc4UCIr9bhqoK2+mUABu3H2/rJFs7qgkxaCHcizzKyC5YxL8J+zTnpjBlVEdVLS kKhOul7XrJOLOqQmw4WKBy7Jx5D55W86RK5tPFesvNJiMjoCKewBE3QhKWGDGpwybnbJrEUrSu1c +lt/l0coew/sdsYAe3pTLShXPho73aZ6WsS3ZMHvXw96zoN/Vu/1351XvGGLpm7R1GcaTcXaYIim Nhv2x0dTr6arllANN3C3h8GzhaoXdru5beniv2tht1ajw+Gwc4SzD/AhcCtHfWP2PazGfODZAkMj IYox6W1pI6H++FHrjI2E+iAHwDs5R/1JO+4Hw+HqSKg/aK+K7fTH7FoHYKRD545VejzMdohIa3CN hCiaWpUw4dR41HpK+0aZ8UWxCoHkB09yK1hOieTdznrHcaOqbnB0Bale4rhzLtUlDqVOxdhRKPWm IAXv3HewnWaPUqdIqganxg7iz2ZSmI95BymQiima91BgUSF3uXEulTsFUmEMClq9omOTWtDqBT9p yCXpY6/sUgcp54vUHWHgdBQpkIoLXHNaFEi1oP/IFwdStajeOIxZIDWhRbLXEnYJrV7nd7uiuBQF UguN4BpvVcERKvKGbL9CWiT5qmQPh1Grqchh1JIWab2WJRqlxXHUqgQNlXnDHjfvIwVS9abPcRAl iWaeQBo7S9jqlb4q2CNw7I5UoadydUa0wgV2qcpTHNWuPBy5okBq5Qa5xJuW4kpI9S61mtQUR9Xi RgmlXt+lpFzewV7sldniOGplAimOquCihKte6mVpPY6jNtTASIrjqNUyhuKokyJvElq92NfVeJs0 gJ3QIsHfFA6DI6mK/kho9fpud/eOc4dCqbi3Ip+Gsn0OhccN17lCcCxVr60c+eJYqgbpR75k9x1v 1DKeCale9BPWBqGn2EluYdktLIv90haW3cKyW1h2C8s+77BsCxW/SAy2nUIfkImiUYXfqXAHnOkZ C3dgpShhsHUpRVhrzI09CBLBXsNa65Fy1PAI6ZwM9nJ1jiDvoS7KBcOypLFS5Hn68bXyYkmqkj/G 8R9uZnUsTkQs7RIVzTsvD969lffe38TRB2XP2i6iGVgjQtacXuV5m3ks2N+hVD14dDzSZrmvw/Az LUuFPRHck70QWF62yrrskVM7LVWOJ4tQLh7a+PskO6lGEo0TPproXYvkkjZ5yIAEu7lOk5cxlswq f1MePXrP4yJ5zkLd18HW1uLwOGExA3GSd4mYNd55LskZmvSoReC8SxKlkqeaJLmOe5urGPUu+OjA AL4Q0p8CBLyaezFd4EjDsTOfGtTitF7v6YyBWSEcNVaL2h4mew3uxkulYipYmet+nSZv93xyDNbr qvAlfzgna+Qjjs26wt9Mu61qy+IKPL9ulYYWyHsl7waLCfLknDwFG9nEbN74r3ySqWCkeFanA5NF T6UeLT3WEZXKWWu1QOqHiOilGm1PykPoy8c6WyWIkr1h0VcLXE8auO7Mb9pXD7brBHfdcDsj5WZ7 Bj3DfVof6JYM+tZXDS/HGzzuCi/Yv8Hzz3VTvWrKetLzhFPTjpRnSEt5BHqsUwRJP/J41Rs8l9sy 6b0PDkia9Aq54bGmfq97g2GbRMmIWfNxuJaSHlsQPOBUPLb8zSeX6pzdJOnM+jySRPvuDQIck1F7 ChJtsrszlyUtrEzWsoiHrSWeBtBxJ8IO0AApERazHjssA5GMtSMtQ9n6jYhFLw5z3DstXhTCs0pZ OFVf/wav1rEsy+MvZpMgYTQZh2I+8Ny3MYu2/qtDFHqwhMrIS0REqY4STWE+RCqAqzCduH+a0GEa 2nQ/1c5c80gvVV4rVmetQ/62xl0+NrzeTJtp8jfj22tKKd/xBolANEvNZsrxlXPhxpPOc8rLZU1y Ht/eQKt3vzRViko+VXkXJaUMs6T1k6JjNjnmypmnO2Bei72/V39g2NdkK3Y1Z6tMoDsKOMF+5tlS FV4te/oE4RghXtj5SljRPyEcq7OieTkrudf1COpPEJ/q/NgzTQbKe8Kqd7IVzMIshQ2llxp4WgGR 67iXLChRQpa9ac5iESA5b9I2t6oLc4CtYmu8BleIs/mucQyGWwqegW5nnmB5bbOxWIg4fJgVDEsw 4VvXDoMMuZODEfWfa7vrEMpw4JXdtYEx9wxGgjbNVzVi0ZiGMZ5SD+Pp+mVr/Am5qMAskk/mpycE aAo7Fx31Tvqnds9WknPJBf/ZP7WZ7Rfmkmf+c2r3odwy0NZ6Vjp1Y8sSY4621+Xy0K30DWb3pZZk bxoMXm9o1Hixz7nQDKbJ38x3+SJeazIHKVcy3vchfqezrLDNLi2jbScOArMG950CLtvZNkgNddcu 5dhOBqWCWC8TZ41LXzpafFLjuk7qEiVtVmrhVm31v1h92fpOLJD2krle9NUXBTgrOCoTt2d6btXJ ZEHPduIIAh6lZxX+TjXzYQ8N8re5OQIjG1J1Q6o+U6Qq1gADUrX5sxypKhOQfpEvnz/95fHFX3/7 14fXb354ef/rl4eW7eUVeh5++UVqDWNve3Er10SJmdhdXtz4wjaQqZd3Av0SZOrNxSXWjzrZncyr Xz9/+ec3Dx9Ek+7/hqw0/NxF7mfYKWgEGgCnEoJS8CXV3AjmKhppXR1zF3MTWNhoAgo5nR5VUNCB xws6cttgyg/kEo30RsIkS71rg/q2OSE40pOEcDQRbSa91WiUENxWNNoXXeNKP0A3pX1LsKlj52TD G+9TnMrIE0FT9T6vhFIvcMXLJpR6gePcTeAgCSm4r2DqsupeL3IDzySkeqFrRYOEq17oMsQpV7JC n7kqFIqgqXYP8siVnI8HKS35NHJF0FS5ay3nqhe7YvQSUr3YZVLlpHqxK3Q6IdWLXXDDOale7Njd 5xoqBxshhp1ilkZhETAV9V5zWgRMxRo754uBqVo6ZewjAVNRlbWg1UseGW0FX73ocWBQ0OpFPylg NuGrl73AkFPZMzRVa28ktHrZC/cpLYamalmekRZDU28boH4cR8lUitEu7R9BUwXinvNFsteqTwlf vewN95fwRbK/KjwX3UCMM9iCL9L7XeEsCJy62xfjyOhU3M6eWnlCp+4qj0HwVMWUjuLiMj8oiZaK nuCpiiBMSLHkC4NDZX6K+UPoVFzHUDDVy70lICQ89RqvWSijMhA2tfKshE2FEUnlRNBUvbp75Ilq /FSDJxvfmDiVrsuxRTSq1FPOK6JRaZZlaxWtiqFjUCpQ8qlyEii1mMoMSb0u1IAgqYXECZBar9T6 teOuItWLvFzNSqw0BNVZdmw9N2hrgpSy8N8hgrbHi29YMOYwn8EeraaB2SWbnEOU9T9BHXOhNfcj nxPNYWFa87ZhkdOZo8zYce4Gbd2grRu0dYO2flPQ1hoJaxZ4PnMXG6m28mvqGYllf4ujLCzX5PBp jiLp6b1jYPxcef7dz4StnXkIb+e/+qfFAgiJBeb9Z/+0ZhY91YBz14zP1LkxcJvt+Myfatidr0nA zqh5miIol5L3mBVfK+KFkPilsp2GI9O1qIwNhdj4m/FpgDj9Ew+8eI0MCgVbxOMJVzzYbQgK/3Pa hhbQeifxEKstYfwJnMvGVP5EobxByCVAoSoPd0Roh0XB31Qw/icaNQry9lKErbvBtjoddkHWKrk7 /IJLxDhSV+8ajZdizS49fQLSwcC8hoZ2QqY0O77uLMJ4fjzM4uBvKhzHGCliMMhjEwY+F1WGHMP0 hKF1ledgvoXWFgVn/E4qjYmvkr3DuRRV5dxbDBxHVf3Q+pWo9ngV/XZ5vQhiQUpKY7fHHNAzRZ5j xyxx/maz1mFbPABIINQ3KKjHe4YDVFMgt45Mk7/ZG2zYBFPdabqXsBKkXP/YARsAzeDxIKWFeTXQ B065rLX/7p/GgyMsQV2p+u8pxwbewwkbseY3DulVxSETLyulHRk4Tt9gdYYmnp7yQp2f/GKz9QZX XPkGNV/LkLoFRA3LGH2wqLnBFde9we6jWmIZTUUWk8sxXIZLXPcGRwsopDCYdeABjml7zfEckqdE xg0qj2r8RMpxMAyhF7Rzm3ZPcboG/Y74hSok4tFKiZyLGw49cFolIx84P6NS8uZGdnorjgvOQvAW cFtFXu0wAmO9eMwx6vrNibu3jH3yyQWD/YUiv5yM4akWi4gmrMjH4RnF32y+KxkNUzppy2bgNYSt c57gzu1WJZy7dspnPl5x1P5CU98naItZXVZsW/vwJPBxdywZS4G/qUwcr07AcLOLNLzuqNqCcJWW +D3W7I1M3iSnyVCqboaZUf5mQ2miZTK+/ujHQC4olUm1XgOjwCAz7hlWzQP5YMqSrE3ZnLz7E2V6 udfwXzfUyceXct343RVs0YY6eaaoE/imAXXStJ6wJX/EbVO7G6wPbOuS1Ue7vd7LJP9d66O1UAJM dbPmM8Ckx6Ag40CiN5pLIKf2Jp9DH6tsFTdGOhRHqAqUwLREhGBqoeuRUB9FKAu2YehmQi3CNRLq 4zYloT5StmsBypFQHykzuMAoIkKhIJCCCNBIiUAoFpZPSJG4WzApIcUCLyqIYX0xC0oL0iWkSOQI raY6IEjqkLnWlklI9UI3wEfSwV7qWossIdWLHaynTBEKBdfWpFInFIoGA0eeCISidchGngiEovdy JZR6mWuZoYRSL/OqVJ6kfofINWiaUCKRtwBlwlMvcWCWcjn1Em/xyZHQAn5S6DnBTypKvZZPCswY e0fgk6Jzkm8QYhJoUNo7Wc9Gq6ocHZVEk5uxclK9yHfF1CPgCbZFBale5qhmlGq5LA2DdZiVnBTh Tu4KqRPsZKfwoVHqBDuZdkVNSKqIJsCNVFji5oL5CVC4vIu9qsM3FrR6wSOjtqDVKztSjApaveTL 6lwMO9FqdKO8GHZS1eIk2AkS1XK+GHdSeWTCnRSunW+XKin1klccZtJBEjzKW6WDSFXRFAKWkOrl LlDUlBQhT7T62EiKkCdS8DEn1RsalNpMtZSgJwaOGq0fYU9uiinN2JNqKUTgE1TtzLnqxY50laKD pO9abS8RVi/3cj3E+BM4y5Qvwp/UtHrBixXJafFCprDxcmg9W5F9MYoEQSnXV3L62NGq+GLZF1Ze 9tAzLa0wOcpejkGjFc4k83GUfL9ohQLKubzkGDZa4dizoEWy1wqFI1+SXRW0cHBd0CLZo8hfOo6S aznTgtVNJ6McOXetCv2SaNrcSuGY42yU3Ji5leL4kj72sperOlO+JPe9o1XohBxczq2wCM5p9bIv 1yMI53W0qqqjUhsh3ogyK7nsJaMhWlXWWc5ioxEy0wpSvejhDvIe9pKve9hLXoHy4yC2U7hgSy7X TLVrkvPlaFb5sglxurkV0pQrYiT7wgVJKnlHDJpTcNYLv6qIKoVFOmLl/kmO3qObNbFe/shjqTjr B6DyHq1O+/zKas0rtUVmzqpFbzsh7YgVtmKiHApY81TLJLY9v7JamrTY4fzKXvtxqLshDzfkIc7K N+ThhjzckIcb8vC/MvKwBipiaSI2cr4i8CiY28KGB2xqFGNyHPttVUwOiiaROOtR6gY1OmhtmdPN sUQQ3iNT9wR16+pcAO84M1hnNerrumoFtA6KdjnJuxVfPMwXmR1lxsqkHWZQ2/Hm1tWAZB6XDAoI ta7O6IOj1D14fpCF+Ro1aEtzkeU010868QYbWrkqaN0brMdWre+k/KV8X+uz1eQ7/QdzysbKTkfS xtqsDVnyNilx3oay9jWoYWyMz1g/F3sF9AInQzZyDgzwT4UPWFnPU80c8KRgGYjCqWQ4Cgb/OKqh KKKLzVZjMy9rlJJXlTEAWZD3pwSwwGZXyYeyEFbIe6GysGq8dv9p18lFM9XxGdnqP/unUjOjqwCb kljAOhejlHXc2nI5XnvNRLgaB+C0ULMoLvWavym3hvtTbXGZRl0YYS4eYq+NEQtNYGosA9H4vq3/ 6p/67nVFfA096nAeJ8GvV4JeuYaBPI616TuDoFfj8AkAJPMBhOITuKR0lGA8OJTR3jvLzCp/U8al WFETGCGnBEXXntIYy22V8hShVTPNJwd552BeggIibNQIIcTVDbOgCIU8IiaryUs0Cn+CI/qekCmB Lm1ciyQyL221+McqFfU/ETdG9E06qpHzC9QA4tD7CR3QYZwYFbfzIoUKr4s3mNwQUFv/BrMxAnru +2ADI7gyemxdQ3IrHq+TEqawCNZw/cGsHMvJ40WVwijutV5JfXYZvtbfMFl2gChZ14fJEg/t8dAH n8c2c+XAD2zOhTf9d//UdjpOYytHvY05OW7gNHcBbFRJOY4Kj0Wbv9k/lQMH9mu1YtDzn7N5HY1J NPYmqWfbCUwCOyKBJ9Q6syQXA+P7gEgkphGi6ejXzsa6gPnlb9rV0BGyeVYWa1HBzazjXAWOCbqQ bLQn9/4+g/x3/itv7QavtfZuTgb+tCXM/FgVfl7ZME3+Zm8QcEkT2eINqSTFsnQCHjQ7f4P3gSz8 JGiN9uJjj9e9wVcxqj8hDqsIuVg14YYqe/F6LzKZZ1joLQqhGClS5zALmvWxrg/mHBY30UvZuial RYVwR+hG7VuWPH+zkZbAvAicfYnjepdW0soqWl7Juj744snLW9mLvQSfbn9jeGyySjXWtZYeVzW2 Pkx6ChCkYkXISuyrx8hLYbnwN2NWAoqQkuW8zG/QcbBL0OOx5RRYue51UjJ7IVrS2UDc46gvZo87 P36CT4+rFMh6OWxaQhfdi+c1Wz4Obp9UPn7nQvgU/zkTpuTBiDB1hF1ovuLD4pTYUDMBp7VWG5wQ UBRESHWEMzq9l0/IinR5LRaJJlxOZ4zi5nFkc3Jl6utwzm6bXGdpveqlj6ccHp/JPjLAyBVOlu6g BwM+IqK+Telz2fsQ2wwx+xlnC/5zyoVZ+cX7kG3R3se82Y5bswnXzSW75IITEH39pUUuo5PHNw/e C+ukLSk1xQe8+M/+qc2GFZb/7Isy/OVWAHNLRXimqQiYhUMqQjPKf3gqwn5/vdvboRkC7p6l5vUw b/e3sodqmQh383L2q+phNiCFO9c5yQAruAjj7/YN1+SmfW7U4zsaeGik02M7vCSfmbeZDnZ688sa HnokhPXH3EZBWyNDWCtEI4VsjYQwutFG7rgG2mEkBAc9N9IqiCMleOZo1JBMIx1KRIDvEWzISIjQ HBUlErbiqhNKvbwNz5lwRQLXG6ITWiRyRawktHqZ7/YN35vQ6qVe6oEcQYdEpWBcLq1e7iUtSkZA qm1Oi7MRSj3vZW9lHsc+Uj5CPWd62eMOnIIvkr2VshzmDaUkCJoulZesKmaplrR62UvN0pzWKtlz XsJ1oROUl1COo2xig3tBmad8UWYCssDzWQ3t7WhpSdlxHCk3wYDMo95TcgKuayr4Itnj5vrU2oCH nq9iHGWzPUtCrzMf+aL0hKmSPaUnYPeW80X5CZoaNIqL0xNKUr3orwvt4uwEZBCl0pIjgZCDpvQk XPWCxyUjBale8NfFGFJJzOlOy7cOc5FyE64Kc8OpCVY3dyTVq3zFFWcmVBpPmQmK3B9lxakJeqf2 qFhUERPFYtN5KHUYYmzKOU2pCbeFMsg9DKdJUWqCVsAeO8ipCZWVp6qYxRzkzISSUq/sOEnKZUWp CVjs5SpKqQmTlolOetjLXWHV4whSYUzN8Uoo9WIvueLMhKqHlJlAtLAB3MCgGxgUh2AbGHQDg25g 0A0MCksQ9bSOg+MsBHPQ0nZyIHoUumaX5h0QhbET9KPNLRR70Io9Tl0/vwbyBU+rhSIv00KRFsZW p423VTFpLA0lWIXdrXYmTlbpYN1Oa6mxH/h6FJ4Phx0P8oTYnAcMFXPo5C32L/eXdtEHC8xJoMoG gfj1XhjfVtJv2cdFK9OD4608wGHVpCBZp5Kdy3sYZxFu9IiKFbHyrkoEtY3GE47m5dRO/4YiGYKg 6AY23iD7Whpv5tr7onKTkyVu7b/7p7fTmJqde3Uy4XYRxw2t9N/908bL0D6jVi7aWTzldDusZqnX Tod779qCFevc2kXn17fby+bHxyWavkFW6vIGxtvJjWzpYxuFuEyMafI360MAQCg0OQWcgzBC8TgQ J0zTpeW0LRof2GD/3T+9nUW7AtLsv/untZM9EKRhMd9Sezz4jH0cmyomZ0KUAB834z7puz36ro19 TOOp7aStrQ6aXDCamZyUvPVMo7hBXqfmomyiX28348WPWLQoOOq8uAwyLryxlqJ3LrwgG0epjQur e4ixYIL8zeSCzWlTZoozmwwXKu5oJVX8VeRdZdVDOfeOQFo8Xdor5teFpHx7Ud/B9S2aWfdO2Kyl v3UiHqHsPbC+PxAhClCAMCofjV16EzHMHau0v8Q6pHYL++Kjzcb3OhnnFaxs0dQtmvpMo6mY40M0 tbmEPzyauru73e+s1uYt4D3LcOrNrWSz/L6F3VoYFIs5TPy+ZhuFU6sqJLAa84FnCwyNhOCh5jZV qar++FHrjI2E0PGZkN5lNdYD6E/atQzXSKg/eaxKAUAH4mVaB2CkQ+eORTEHCqfqRX4jIYqmVrKW pXuwZOU9ElK9uItiFQLJnynh8iYcjCeUenkj4prn2PfyxsK1INVLHAfCOale5BIQy7nqhY54WEpK NozRwR1iWCkpiqSicEROiqSuEaVRVhRIRa2GghbJXeNACS2Se1VpjAOplaZTIBWXABd8keTBfS6u XvJlIS4KpJaip0AqkJE5XxxI1Xv8RnllgdTRLmBxNauE3HyW9pEDqVUhLgqkFiovaRezClZWRra/ 0QrFLwquSPIagxt7yGHUaipyGLWkRVqvZYlGyXMctSpBQ2XesMfN+0iBVI0UJ13srY2ESNNBpMsF q4I9AseeJa93MSY97CVf1RmhOCqSY3KuKJBauUEu8aaluEauKJBaTWqKo2pxo4QS2ZpKGyiOWpkt jqNWJpDiqAouSrjqpY7LLXLrwHHUhtgYSXEctaphQ3FUpBXkI8iR1MojUo23SQPYCV8keJi21PnI FndWUkVsJLR6U2N3945zh0Kp5fJBts/zG6vKjRxL1WsrR744lqpB+pEv2X3HGzWynpDqVzVTTwo7 yS0su4VlcTy0hWW3sOwWlt3Css87LNtivy8Sg22n0Ic5bUqCvnKA/fePXxPFhTM9Y+EOLFjaSf2a qEGk8XAWm2di8lNs3xrhFjARqVDsgr/pYXVkuHJSGdb9jRDFp7AsaU9RwiCLvPjxtRL2JFXkjx07 LLdLqrClPNoKizfhx1/sr/JPfaWVf0BeFdPK+u2lIhrFiGboayaqwmA3uRWxYObAbyc73hvZxaE3 GvHBKDkN/9TerKuZYQH4pZCzLnvktLX1LgPhrMyIzOaHOv4ewGBq/E2ZlWic9IkidZJMKw9JnHL3 X+u9xwWZHH9T4sBq658QoYjSs+ZinIS8ngmvmwJWIUcjSy4DL77hSEpjRQ7NpJ9P4N6y17WGRJAX iyOESAEdLoC9q6owi4O/OUdKaFlXQvnE3qgbVwknykthRVeTN3kuslcNIbHMdFXykSzL/PI3HlpG lXgqKl/yh3Oyxj0Sitdy78qGZONODIIZETEsCmVYovJcm4uMJ0/OyaPgEar337NeTm5tUHi258NT whWc46rhMICuYBZxkr7B0FD2N0HKQ+hcgEKyvUUAUpU2E6X3Rcco7mnUwHVnsHJO1AlJ9Vnqq9kZ jnNHhvtTQBVWrULyXvs3+LWMav9DBJ5/Hs6DueZv1mO3UQuTgKJqTWx8P16YJ53h62yOpYpbJr0z KwUX2hv0CrnhsdbdWfcGJ8X3TjoSanFTps8tyb/PNCKXkq0SGCgWueFaUc77IMAx6Zpgrla/we7O XJa0sKTxRWESv/DyKaAJn2sDmsgWHH7IYnrhsIxYYrBc+JvPHlvtYaXVa6s57h2CD/1jv0FVS+ys Gukp4GHkS6J4iZ8mGT8SRpNxKOYDz30bs2jrvzpEoQdLKH0vERH1BEs0hfmQufKgE/dPZ9hWZUHR f/dPa2eueaSXDotn4y60FD1tE3Dx2PB6M22myd+MHy8coEVLYh5IBEJs7/Kx2Za5cONpo29FVKzY 4/wG7wOt3v0WXikquXoCGmZJfWK8QFJ40AW+yNOXlwEzY6HwNxOReS0t5RnkbcWNOxL7mWE+FD5z NffmKHgR5EtVHLL35G0BG9ge5pe/Gfe+5uWJbVc76gox+mRP1XOsm9bGPdSI+FQ9gULSU53UUb+B +eVvzr3NbSZv+7GF3TMY4xPgYrHEYPKmOYtFgAR0ZErkC7vFNPep6Etk/zntpM9ylpZbClawyexM 04t1Q4R+COOLhQhWPu0pW3Yr/FdogPdCB2cwov5zbXcdbxlFzSq766DXVSvXaEx9iac0heLpegfv f8LL0+Kpn5rkdaxcQirAwN26SvnP/qnNbIrNtcz8Z/+04bDVQJwB+M+pzvnwa+uwAHHSQkc2c3mu 9XuyyYtnsdjiVuyF7/I5F5rBXPM37bAXAJSiPb2ZcSVjnC7idzp/dak5TB2XltH2EwcQA2209t/9 c9EurlP231OOnapWPAqpO2uI6FNHbJOixnXgOH2DhFLFSuFkqydlLnJaFEX0zAhd9g1v8L5YX31R oHa3lonbs7DETsc/jZ5vL060M+wtYoVHh8KHPTTI3+bmCAxvSNUNqfpMkaqwTkukqi7zcqSqGCX6 Rb58/vSXxxd//e1fH16/+eHl/a9fHlq2l1foefjllxd/x6Hj1e3u2tdKqE2y9zM/L/Rzc3Ulzk0K /dxcXEYGg5N59evnL//85uGDaNL93xDPaHYmIvdzYR1YokAD4LBMkBheG3duhCVhNNLCGWbM5yZY d0UTUMjpYDUTjQo6BBsDUC3lBx0POnojoZ+jzAzBx0cb1LfNCcEbR6OKEI4mos2ktxqNEoJiRCPc HQp0yciRHKNEo2nfgGwjJcamalmlQdqETdUqJQmlXtyXFVO9wBUvm1DqBY6qU0X/epHrBaoJqV7k Bp5JRNULXSsaJKR6ocsQp1KXFXpIXe9iHUkRNNXuQR65koP2IHVVzBWCpnptmGEAcewzk1KMXsJV L3aZVHkHe7ErdDoh1YtdcMM5qV7silNOSPVi3wGMlJIiXOp0WSg74VLtAshR7oxL1cJDI1+ES0VR 1oKvXvCTXnqa0OoljzP3glYveZwZ5jaGkKnYzBa0etFPuBUtNXyQzaw2UlIolT0jUxVrOfaRkam3 DRI3yp4K/JTmj5CpKHBf8EWy18JDCV+97HFeW9Ai2VeTkaCpCIkVtEj2u8JXUJEfuT45lT2DU/UC yLGPBE6VMmY5rd7eKKQ0IdVbebm3OifVi14BhAkplnxhbwidWsxrAqcK+jtnqpd7ofGy5QybiwPH nBJhUyvPSthUWJGUJ4KmVu6CkKnV6BEw9bpQKlnDRfcq/WRYKmSQ2gbZWgWpYuwYlAqUfE6pl3kh cYakanmfUaMIklpInACp9UqN1LwiRVperWYlVhqC6qYetp6xQL5/62vmGQ6Ef2VAIt3LH+Is6Wjt CD2ePPiJ4/G6FOgNlveHOKY+Shn2UBr7Schxyph40tj36scbW/jvEEHbE82tjxq1leOKo3xDaRov gWE50dz6Oa3rqMEUDnEscZy6Hedu0NYN2rpBWzdo6zcFba2RsGaB53jo74OEFcv+FiEtbCrkGGqO IunJskOzPEg2/+5nwtbOPIS381/9086p7RaI4WB50cyip0Oz9JzeGiOK3B/TG2CLr0nA1qj5Md1B idc7HXT36NQiCmDwJn6p7KfhsnWJtY68Yx2JkONgKJhqWGhFEK4ibrVGFP7nIRLZIYFHrXcSD7Ha EsafwLnsTOVPFMrrhGTv2yRghyk67v40Qjun5e5/olEjJ+9xEwY5WZ0OuyBrlWhkLyx8cokYnN+2 pwxEdNjFE5AOBuYVPGKnlI4B4itqJHERrAisTI6i1yilxaAMW+XCscAfcgP7lxpG2Q6MV5F3leeI ZhSRoSiwgTcMULWKvMO5GLhnMXCcVfXcGzLPnq4i3+6uF4EyJQnYNTnjGLEbE5x66eN5JXzaJjhq S7FtLn9H3OwWUB/ZZ4uuKf50XR8cWc7TNG49gYHo++AxCEXtDm9YWFfDfNgdQGjtv/unGWvMjcY3 9oeqmP47z15vrWt+QeX1rJl1trpQISpcXNxoa0cGjtM32EVniwJODgM0KGO8wUy9XOSo3DNN/mZ9 cBjBIqJuqNrFdENRbtOcJ4TyLahslz4Es6Yii7JNEeGPMDFzzd+sDw4WWMSnDZ2GayloeOSIW+ZK JGQwTf5mb7DtGgJeRMpxEDhK7RUAGGh9gy8NmCZ/szcY8jvCM/oY9lcpkVF1u/EEny6HPq3TRMi8 yE5BVT40FoF/ivk0F6irF6djKwNdvi0ewpysVVEjo+kOTsZ8mTpvf2iT9ynqr3Q0TOlkbLOtNsAf 2jrnKe5cx07jsE7GTC9qIXQKY/qreRirDIPByVizvc4aKaMP/PoJ67aSAGVmGIm0393d+rKKbVS2 UDXse+93HzLU3VCqT7BkJlomI8fe0Hvqi5clW6+CiMc0MmC/G7bIeaDVgSzJ2lTLybtD0fm93Gv4 rxvq5OPLF79hyX4FY7ShTp4n6kTSHQbUSVs4EbbkHsiS//7w6n99fvHx4efX77785eHdxy+fsThs HoCaroahXCImK4tdmWi3FzcXbsAdhXJ7vZdlR7tu6uYusla+CoXSwhsw1c0CzHiOHoOCjAOJ3mgu QV9ErQ+Ytfj8SAeeKA7/LaY+0oFpiUaoh4IoyUgIUok2JSGKUrYQ10ioj9uUhOBz57e1QjwjoT5s UxIiFMqu1WUaKREIxWKwo5QIhaLBpIQUC7woLiNnPNE/vSIqIUUiR2w11QFJM5xJVR3shW6Aj6SD vdS1FlnCVS/2qmYRoVBwbU2qUYRC0WDgyBOBULQO2cgTgVCqKjyMQSl0SiZ/SLMqoySA5GikQdOE JxJ5C1AmveslfllMGPzZ/LoWnxwJLfAnhRoQ/qSi1BsVwJjzsSP0SdE5qomGsuMFJZJ4xVQvcezt ClK9yHfF1KOaaAIgSHVTDs1iiFFzK516sjSMRjCZOSkCnkCeOale6rvLwgYT7gRpagWt3rgIciPt oZzQBfNlvT3o9dxqt2th/VHXCXciV5LlfeyVHbc5F3z1kkdaZ06LcSdajW7ki3EnVb09rop2UfSR qqKVHpnKohWunW+Xqnw74U4Uh5l0sNd4gVGlgqeqaFrmKyHVy90uShztDCFPtPrYSIqQJzLxU64I elJxRdCT0jMT9qRyXIw9qcqgEvgEhQLTuUPYE+TAFB0kfddqe4mwernjNCunxfiTXTF3CH9S0+pt zbQrfIWc+oV9KJdXcmgdrbB4zuVFEJRyFOWEoKNV8dWrfFm9T3IeZ1p6qeQoezkHjVa4hDyXvQTA opWVthtpyTlstMLBdUGLZK/X/iW0etmjGEhBi2R/U+iq5FoGX2J108kocTJqleq9ZL3MrYAmzWmR 7BXIl/Sxl71c1ZnSks3g/EZg1lO+5ORyboUCizmtXvYCVc5pkeyrqqNSGyHeKJqT0+plX1lnieR2 pIoFCc5A51ZwB3kPe8mXKy6JBMULsehMSbVTuGiF0gR5Dyc5YI5mlYedEKebW02Vqko6dt+s4qyX fTkfWyXz4GwqJIZiyv0rtTbnqKyTnL2vINbLf1LcaUasH4DKe0iJke6V1Zp3WuxdC5nR3nXCO1N9 ldIj8zurzZ3EtudW1dKkBQ9nkfXaj0PdDXmY1GjbkIcCnsxAp3IKgDO5Azb6Ft85CrK0WNwBu/lV zWEDGvU4Wz9OHbO8NW9BL4lQHG1uIZ7DXGLgeHPrqtYpOE0dc1GYmcOOx6lbVzW0eJq6dXUOCR6l brGSA7a8a+RuccIDtrWrmltX49z1uNxheJtk5pjgcd6tqzMq6GhziwAdsMVcw7tF1g5zfbLj1K2r Cro6OUyGYjnMYcTj1K2rgLms4d0i7Qds61Y1NwXG1m1Vc+sqtmermtuoKprppGSsTsrX3XVYQwmt q1xUs25uXWXkYd3cujpfEXh0VK3MywGbmjWCNFjfAfuWVc2tqyj8sKq5dTUydY/PVYPpHbDBWEXd FFiLLJxUAiugdcA2YQ11K754mC8yOyp3K5N2mEFtx5vbqAYk87hkAHVqVkzxbye76sHzgyzM13S2 Lc3FgVgtpBVvsKHtSjod7XBbYusb1o3uZDUYwNI6VW5L5faGtTkbBhhAjsc6dW5LXn0DmSmV1tfU zxUvJahhHLVlqGHsAfBaC/3hbRVqGOt2aReoU4/4+6fBgbBZW9NMde4UNQuUjs0yJFI0bgJ33EqU duGn2Gw1NtejSxySyFAKiZw0Qm0uxEvpqQwh4RRZZFY0ye4/RWP/2T9VspL1ijchtGazzn/2T21m RjeWgv6rf1ortbWBVfNfmU9qqwk/3kPHBLb55g/hRhqLLdQ89DqjbYhURkM5ZoWgRoZzDfVjas6/ cmzrsmjrv/qntVIddKCO/+if2giplq1Py1b8emtrkCUG8pjTJP2Q2j0iqScAkAxQ1wbf5S14SSFD MJ64fddZZlb5mzIepS15jlgFrYnGWGCP8k5F5q4a5J1PnWZrg3nsJ4SQLvznp0oeq1nzLTRzUu7t KlxIH38ShEwJdGmzfDq79RXk1Z2KGyP6yr7B8OcXqAGUCo/rO6DDuKhe5FcLSw3J/sUmNwTU1r9B Ev4ha0E996RsYARXRo/V/yLMtv4NAhKQN+jqLcQhx3LymAGW0koei+KtlZLXvULSec/sFBchk5Sk AG17A7qYvWExy4EC19a+HPDf/VMnitNctnLUW+899S8M2Wy5C5gulXuVwMosqNILOLBfUc9ds2xm RGMSjQOnVfY+UvZ+hE5SeWXkLcnF/iQI6bwwn+1PzS0ZlnqV2XA4IhckNMu5qC/rcGPNghjI8yhO sGiqfT6D/Pesl6FJzMdkB0bWI+/nJECRptlOm2nyN/MbDuxmN4jTXSNFhg3htP7x0Nf8DW60ycJP gtZozC4e2+rgCbow+SqGl0eTIDTaG3jS2mLG0l/W9UEAE40UGau4MH2R3+FmQet3r3uDuYzFTfST JQhZ0k+MdGQIPcGLS2Be+sC+xHG9lnUSb5AgMFpLrf7MhqUj7Ysn9XBByubqorQ04iT6hnnPfdIf BnhYTwHiDTbDhWTnS9zSCxB5dR8koCj91gOb+Q26YJsW1WEtqcDKda8baS88jvPBnllLeVx4XK9J L/Ug1/bBl2a2DvA+OGx6uWrwzMKiwrDbJ1uu2e41avn7z5lCSCKMCHPpl/WpJiHN3NnTZg5WSdLJ 61HcTEiHijM6fWWqZSBXklf7gWPfbpxcuFwCPoqb5x4/E46vw/XQ37kPnaX1asyVOGI4PVV8ArMB 96KfbHTNnMzHBUTeh9g8hmUIRWP/Oe2kWXltHJ00N5L7nMKPpuTN4+mfzORtPUNLDylm2exfnBwd 66QtKU9sZYcVVsji/cPnNzpftwKYWyrCM01FwDTRVIT/8bf79y/2ukGj3IL7Lg3hx7cI6r75p8fH h9/evrl//ZXJCPv9/vrOVpmoeX+BEopqZj0bYbe/lJW1ZCPgjghNCIPd9myET49aE/OF/OOHl2/e v3/36fObdsroJTLR2lv9R1Xw/UdJqNldSejv1f2nH14+fnz9B6bW4PjNioxKXdF//G8yFn99eP2/ UWP08QG9BBd/e/OIf7x9ePw/yPV5FJY+//uv949vXr54/y8fMSZ32JSi2Zf25fLqRvaij/0vf+1/ uf/4CqR+ePnlJeLS8s8fv+Ab/uTXZ6qy2B2QyjY/9s2q7MeHP797/76tPlQTr++wPv2PKvOHd1/e PL54/+6DpP/IfzrhZDL//PF1e8uX+3fv9d+YPKKM999jPloEQGbmr4/vfnj5f+8u7n6+/fn28k+X u+uf/3R58dNPf/qnP/94+afrP2Ol8tP+px9//Gn6f8LndPn923evX7/5KP148fcP7z9+/h4PocBf vnz6/rvvPr96++bD/ed/+PDu1ePD54dfvvzDq4cP36Fs7rtXb757/Xj/27uP//YdLqG5+O7D/buP J3r+5/afLZM/P7x/91reKqUSiI1WOwF98c/Wu1bZd5t0b+8/iQ21CQWz8+51KwHCk64tKc816a73 F3cGMrm9vZLrgpqmhpvY3XrSGjL7IyC7uYn/0m4COzdyE+1c4FvV2M1LbF7il3dSFL55MV0w2pff Pn9Sc45/mP/FNFjnf397eHytzlf+9enx4dWbz58h6v+Zewks1mnOtQOrc825mzsczenRHbYNe1/b bF5CBmBb16QaKxteVtl2vPatquzmJjY38Z/vJvaSaUp+op3SnmvSXd7dStRUDoKvry52fra/+YnN T5Qrm72kPZPKtuDMt6qym5/Y/MRz8BOL/YTixM406VA54+7CTp0Qnbi79mjy5ig2R3HEUQCI2DsK zSn6ZnV28xSbp3gOngJQNZp1DVh1rlk3wVVYuuTt3eWNIzU3R7E5iiOOAhg1UtlzxrFRBvK8Krv5 ic1PPAc/AQAgTbpzxrGBG72R6ul68nR34/ji8BM93GmLY29wJ0FetHq8pLLnDGSfXWU3P7H5iWfg J6TAI026c0ayp5vL2xsr6XB1cXXp6ZHhJ3q80waL3fyE+olFJFvrx5xpC3x2ld38xOYnnoOfWESy NWX9TJMO2wXAYdt2AiVogMNe4mK3/cSWPrFEcu+lSggtbc4dyT6rym5+YvMTz8FPLCLZmo5+Jj9x d7Hbe9WWzU9IlpNlNm0ZPzWWey/3BPR+Qq/1+1ZVdvMTm594Dn5iEcfW+7jPNOluL64mK6OCJLvL IRu7P3bawhPbsVM7dpKCP+QmzhnGPrfGbl5i8xLPwEtI2Syac2eNYl+h6JKeOm1eYttMfLcmMXQv N1+Rxp41iH1mjd28xOYlnoOXWO4lzhnD3l/c3NzKDZxS+y+r2bHFJrbYxBCbkGLl5CbOmo19bpXd /MTmJ56Dn1hgYrUo65nOnC6n293N5ie+H6qubbGJI7EJOaUkP3HOGPbZVXbzE5ufeAZ+Qu7c6Scd JiFCqWfyE/uru+sL3Doh+wmUcb660Ah6q0354tXfUaB1i05sG4pQRytbub9dgGL1LsBvVmc3T7F5 iufgKRaoWMzCM3qKy4uLy6gqfnXp9wyl2RNbGHsLY0sYe5KryGhxc84w9v7cKrv5ic1P/Of7iUlu L6VJd844NorF3lz5DZZb1Y4NFbsmkN2urCOVPWcg++wqu/mJzU88Az8h18fSpDtnJHuHO4qwPtNI 9uYnNj+xzk8st8DnjGSfXWU3P7H5iefgJxaprXpD6ZlOe3GZ+NW13EMkEYrdxeUVQLIwlluEQq8k 2S6gSC+gmCQxk9Y25wxln19nN0+xeYrn4CkWeHS9Uu5MnmK6my4u/L7y6fIOJmBzFNu1p8fv1pr2 Czg37p2H1nyrKrv5ic1PPAc/sQgL3p0zkn057fdeLGd3JxdQb25icxOn3MQipnZ3zkD2uTV28xKb l3gGXgKWmfbwd+eMY19f3OJuIjt2mu5QsXlzE+3e+i2Dos6gmC4XYG49rDzTbuLsKrv5ic1PPAc/ sYhj350zji1ZEzeWQXF3cbffLf1En5G9VRXfcLENF3u5iGPfnTOOfXaV3fzE5ieeg59YxLHvznk/ 9h1CE7qd2LzEVt5pVXmnSRL4+yD23TmD2GdW2M1HbD7iqI/AucOr7/F/KzP9b4/3n96+e/XT/Zf7 /jv+/dun79/sHt4+vH/95vEf/78AAAAA//8DAFBLAwQUAAYACAAAACEAFuMjpd0AAAAFAQAADwAA AGRycy9kb3ducmV2LnhtbEyPwU7DMBBE70j9B2srcaNOcggkxKkqKjggVEFbcXbjJbGw1yF22vD3 uL2Uy0qjGc28rZaTNeyIg9eOBKSLBBhS45SmVsB+93z3AMwHSUoaRyjgFz0s69lNJUvlTvSBx21o WSwhX0oBXQh9yblvOrTSL1yPFL0vN1gZohxargZ5iuXW8CxJcm6lprjQyR6fOmy+t6MVsHr5XOvx J3173+nidb0vNq03GyFu59PqEVjAKVzDcMaP6FBHpoMbSXlmBMRHwuVGL78vMmAHAVma5MDriv+n r/8AAAD//wMAUEsBAi0AFAAGAAgAAAAhALaDOJL+AAAA4QEAABMAAAAAAAAAAAAAAAAAAAAAAFtD b250ZW50X1R5cGVzXS54bWxQSwECLQAUAAYACAAAACEAOP0h/9YAAACUAQAACwAAAAAAAAAAAAAA AAAvAQAAX3JlbHMvLnJlbHNQSwECLQAUAAYACAAAACEA3hZzIjh4AAAQpwMADgAAAAAAAAAAAAAA AAAuAgAAZHJzL2Uyb0RvYy54bWxQSwECLQAUAAYACAAAACEAFuMjpd0AAAAFAQAADwAAAAAAAAAA AAAAAACSegAAZHJzL2Rvd25yZXYueG1sUEsFBgAAAAAEAAQA8wAAAJx7AAAAAA== ">
                <v:shape id="_x0000_s1027" type="#_x0000_t75" style="position:absolute;width:43129;height:13373;visibility:visible;mso-wrap-style:square">
                  <v:fill o:detectmouseclick="t"/>
                  <v:path o:connecttype="none"/>
                </v:shape>
                <v:shape id="Freeform 310" o:spid="_x0000_s1028" style="position:absolute;left:1028;top:9118;width:11049;height:146;visibility:visible;mso-wrap-style:square;v-text-anchor:top" coordsize="3145,4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/X4TMAA AADbAAAADwAAAGRycy9kb3ducmV2LnhtbESPQYvCMBSE74L/ITzBm6btQaQaiwjKenPdredH82yK zUtpsrX+e7OwsMdhZr5htsVoWzFQ7xvHCtJlAoK4crrhWsH313GxBuEDssbWMSl4kYdiN51sMdfu yZ80XEMtIoR9jgpMCF0upa8MWfRL1xFH7+56iyHKvpa6x2eE21ZmSbKSFhuOCwY7OhiqHtcfq+As 3c2YS1PxvSxrkw4DndZSqfls3G9ABBrDf/iv/aEVZCn8fok/QO7e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w/X4TMAAAADbAAAADwAAAAAAAAAAAAAAAACYAgAAZHJzL2Rvd25y ZXYueG1sUEsFBgAAAAAEAAQA9QAAAIUDAAAAAA== " path="m,l295,r,49l,49,,xm491,l786,r,49l491,49,491,xm983,r295,l1278,49r-295,l983,xm1474,r295,l1769,49r-295,l1474,xm1966,r295,l2261,49r-295,l1966,xm2457,r295,l2752,49r-295,l2457,xm2949,r196,l3145,49r-196,l2949,xe" fillcolor="black" strokeweight=".1pt">
                  <v:stroke joinstyle="bevel"/>
                  <v:path arrowok="t" o:connecttype="custom" o:connectlocs="0,0;103639,0;103639,14605;0,14605;0,0;172498,0;276137,0;276137,14605;172498,14605;172498,0;345347,0;448986,0;448986,14605;345347,14605;345347,0;517845,0;621484,0;621484,14605;517845,14605;517845,0;690694,0;794334,0;794334,14605;690694,14605;690694,0;863192,0;966831,0;966831,14605;863192,14605;863192,0;1036041,0;1104900,0;1104900,14605;1036041,14605;1036041,0" o:connectangles="0,0,0,0,0,0,0,0,0,0,0,0,0,0,0,0,0,0,0,0,0,0,0,0,0,0,0,0,0,0,0,0,0,0,0"/>
                  <o:lock v:ext="edit" verticies="t"/>
                </v:shape>
                <v:line id="Line 311" o:spid="_x0000_s1029" style="position:absolute;visibility:visible;mso-wrap-style:square" from="1028,9188" to="6203,122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dH1m8QAAADbAAAADwAAAGRycy9kb3ducmV2LnhtbESPzWrDMBCE74W8g9hCb7VcF1zjRAkh EFLTU34IOS7WxjaxVsZSHPvtq0Kgx2FmvmEWq9G0YqDeNZYVfEQxCOLS6oYrBafj9j0D4TyyxtYy KZjIwWo5e1lgru2D9zQcfCUChF2OCmrvu1xKV9Zk0EW2Iw7e1fYGfZB9JXWPjwA3rUziOJUGGw4L NXa0qam8He5GQXlP9OdXWuzOLIf28nPtimwqlHp7HddzEJ5G/x9+tr+1giSBvy/hB8jlL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l0fWbxAAAANsAAAAPAAAAAAAAAAAA AAAAAKECAABkcnMvZG93bnJldi54bWxQSwUGAAAAAAQABAD5AAAAkgMAAAAA " strokeweight="1.65pt">
                  <v:stroke joinstyle="miter"/>
                </v:line>
                <v:line id="Line 312" o:spid="_x0000_s1030" style="position:absolute;flip:y;visibility:visible;mso-wrap-style:square" from="6203,9188" to="12077,122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DxNVMUAAADbAAAADwAAAGRycy9kb3ducmV2LnhtbESPQWuDQBSE74X+h+UVemvWKqTFZJVQ CKmQS02T88N9URP3rbirMf++Wyj0OMzMN8w6n00nJhpca1nB6yICQVxZ3XKt4PuwfXkH4Tyyxs4y KbiTgzx7fFhjqu2Nv2gqfS0ChF2KChrv+1RKVzVk0C1sTxy8sx0M+iCHWuoBbwFuOhlH0VIabDks NNjTR0PVtRyNgvG422+Kt3pb7Hfl8nS9n+bkEiv1/DRvViA8zf4//Nf+1AriBH6/hB8gsx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MDxNVMUAAADbAAAADwAAAAAAAAAA AAAAAAChAgAAZHJzL2Rvd25yZXYueG1sUEsFBgAAAAAEAAQA+QAAAJMDAAAAAA== " strokeweight="1.65pt">
                  <v:stroke joinstyle="miter"/>
                </v:line>
                <v:line id="Line 313" o:spid="_x0000_s1031" style="position:absolute;flip:y;visibility:visible;mso-wrap-style:square" from="1028,1397" to="4248,91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9XVIMMAAADbAAAADwAAAGRycy9kb3ducmV2LnhtbESPQYvCMBSE78L+h/AEb5paxZVqFFkQ FbzY3fX8aN62XZuX0sRa/70RBI/DzHzDLNedqURLjSstKxiPIhDEmdUl5wp+vrfDOQjnkTVWlknB nRysVx+9JSba3vhEbepzESDsElRQeF8nUrqsIINuZGvi4P3ZxqAPssmlbvAW4KaScRTNpMGSw0KB NX0VlF3Sq1Fw/d0dN4fPfHs47tLZ+XI/d5P/WKlBv9ssQHjq/Dv8au+1gngKzy/hB8jV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/V1SDDAAAA2wAAAA8AAAAAAAAAAAAA AAAAoQIAAGRycy9kb3ducmV2LnhtbFBLBQYAAAAABAAEAPkAAACRAwAAAAA= " strokeweight="1.65pt">
                  <v:stroke joinstyle="miter"/>
                </v:line>
                <v:line id="Line 314" o:spid="_x0000_s1032" style="position:absolute;visibility:visible;mso-wrap-style:square" from="4248,1397" to="12077,91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jht78IAAADbAAAADwAAAGRycy9kb3ducmV2LnhtbESPQYvCMBSE74L/ITzBm6ZW1pVqFBFE y550RTw+mmdbbF5KE2v992ZhweMwM98wy3VnKtFS40rLCibjCARxZnXJuYLz7240B+E8ssbKMil4 kYP1qt9bYqLtk4/UnnwuAoRdggoK7+tESpcVZNCNbU0cvJttDPogm1zqBp8BbioZR9FMGiw5LBRY 07ag7H56GAXZI9bT71m6v7Bsq+vPrU7nr1Sp4aDbLEB46vwn/N8+aAXxF/x9CT9Art4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jht78IAAADbAAAADwAAAAAAAAAAAAAA AAChAgAAZHJzL2Rvd25yZXYueG1sUEsFBgAAAAAEAAQA+QAAAJADAAAAAA== " strokeweight="1.65pt">
                  <v:stroke joinstyle="miter"/>
                </v:line>
                <v:line id="Line 315" o:spid="_x0000_s1033" style="position:absolute;visibility:visible;mso-wrap-style:square" from="4248,1397" to="6203,122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A4QO8IAAADbAAAADwAAAGRycy9kb3ducmV2LnhtbESPQYvCMBSE74L/ITzBm6bWxZVqFBFE y550RTw+mmdbbF5KE2v992ZhweMwM98wy3VnKtFS40rLCibjCARxZnXJuYLz7240B+E8ssbKMil4 kYP1qt9bYqLtk4/UnnwuAoRdggoK7+tESpcVZNCNbU0cvJttDPogm1zqBp8BbioZR9FMGiw5LBRY 07ag7H56GAXZI9bT71m6v7Bsq+vPrU7nr1Sp4aDbLEB46vwn/N8+aAVfMfx9CT9Art4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+A4QO8IAAADbAAAADwAAAAAAAAAAAAAA AAChAgAAZHJzL2Rvd25yZXYueG1sUEsFBgAAAAAEAAQA+QAAAJADAAAAAA== " strokeweight="1.65pt">
                  <v:stroke joinstyle="miter"/>
                </v:line>
                <v:shape id="Freeform 316" o:spid="_x0000_s1034" style="position:absolute;left:2641;top:5270;width:5518;height:44;visibility:visible;mso-wrap-style:square;v-text-anchor:top" coordsize="1572,1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Z/ys8QA AADbAAAADwAAAGRycy9kb3ducmV2LnhtbESP3WoCMRSE7wt9h3AK3hRNqqW1W6P4g9DSq119gMPm dLO4OVk2UVef3giFXg4z8w0zW/SuESfqQu1Zw8tIgSAuvam50rDfbYdTECEiG2w8k4YLBVjMHx9m mBl/5pxORaxEgnDIUIONsc2kDKUlh2HkW+Lk/frOYUyyq6Tp8JzgrpFjpd6kw5rTgsWW1pbKQ3F0 GvJSfthVnftnJYvrYb35ab/Vu9aDp375CSJSH//Df+0vo+F1Avcv6QfI+Q0AAP//AwBQSwECLQAU AAYACAAAACEA8PeKu/0AAADiAQAAEwAAAAAAAAAAAAAAAAAAAAAAW0NvbnRlbnRfVHlwZXNdLnht bFBLAQItABQABgAIAAAAIQAx3V9h0gAAAI8BAAALAAAAAAAAAAAAAAAAAC4BAABfcmVscy8ucmVs c1BLAQItABQABgAIAAAAIQAzLwWeQQAAADkAAAAQAAAAAAAAAAAAAAAAACkCAABkcnMvc2hhcGV4 bWwueG1sUEsBAi0AFAAGAAgAAAAhAGWf8rPEAAAA2wAAAA8AAAAAAAAAAAAAAAAAmAIAAGRycy9k b3ducmV2LnhtbFBLBQYAAAAABAAEAPUAAACJAwAAAAA= " path="m,l98,r,17l,17,,xm164,r98,l262,17r-98,l164,xm327,r99,l426,17r-99,l327,xm491,r98,l589,17r-98,l491,xm655,r98,l753,17r-98,l655,xm819,r98,l917,17r-98,l819,xm983,r98,l1081,17r-98,l983,xm1146,r99,l1245,17r-99,l1146,xm1310,r99,l1409,17r-99,l1310,xm1474,r98,l1572,17r-98,l1474,xe" fillcolor="black" strokeweight=".1pt">
                  <v:stroke joinstyle="bevel"/>
                  <v:path arrowok="t" o:connecttype="custom" o:connectlocs="0,0;34401,0;34401,4445;0,4445;0,0;57568,0;91969,0;91969,4445;57568,4445;57568,0;114786,0;149538,0;149538,4445;114786,4445;114786,0;172354,0;206755,0;206755,4445;172354,4445;172354,0;229923,0;264324,0;264324,4445;229923,4445;229923,0;287491,0;321892,0;321892,4445;287491,4445;287491,0;345060,0;379461,0;379461,4445;345060,4445;345060,0;402277,0;437029,0;437029,4445;402277,4445;402277,0;459846,0;494598,0;494598,4445;459846,4445;459846,0;517414,0;551815,0;551815,4445;517414,4445;517414,0" o:connectangles="0,0,0,0,0,0,0,0,0,0,0,0,0,0,0,0,0,0,0,0,0,0,0,0,0,0,0,0,0,0,0,0,0,0,0,0,0,0,0,0,0,0,0,0,0,0,0,0,0,0"/>
                  <o:lock v:ext="edit" verticies="t"/>
                </v:shape>
                <v:shape id="Freeform 317" o:spid="_x0000_s1035" style="position:absolute;left:15989;top:8972;width:11049;height:146;visibility:visible;mso-wrap-style:square;v-text-anchor:top" coordsize="3145,4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l2+dMAA AADbAAAADwAAAGRycy9kb3ducmV2LnhtbESPT4vCMBTE78J+h/AW9qapIiLVVETYZffmv3p+NK9N sXkpTazdb28EweMwM79h1pvBNqKnzteOFUwnCQjiwumaKwXn0/d4CcIHZI2NY1LwTx422cdojal2 dz5QfwyViBD2KSowIbSplL4wZNFPXEscvdJ1FkOUXSV1h/cIt42cJclCWqw5LhhsaWeouB5vVsGf dBdj9nXBZZ5XZtr39LOUSn19DtsViEBDeIdf7V+tYD6H55f4A2T2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Dl2+dMAAAADbAAAADwAAAAAAAAAAAAAAAACYAgAAZHJzL2Rvd25y ZXYueG1sUEsFBgAAAAAEAAQA9QAAAIUDAAAAAA== " path="m,l295,r,49l,49,,xm492,l786,r,49l492,49,492,xm983,r295,l1278,49r-295,l983,xm1474,r295,l1769,49r-295,l1474,xm1966,r295,l2261,49r-295,l1966,xm2457,r295,l2752,49r-295,l2457,xm2949,r196,l3145,49r-196,l2949,xe" fillcolor="black" strokeweight=".1pt">
                  <v:stroke joinstyle="bevel"/>
                  <v:path arrowok="t" o:connecttype="custom" o:connectlocs="0,0;103639,0;103639,14605;0,14605;0,0;172849,0;276137,0;276137,14605;172849,14605;172849,0;345347,0;448986,0;448986,14605;345347,14605;345347,0;517845,0;621484,0;621484,14605;517845,14605;517845,0;690694,0;794334,0;794334,14605;690694,14605;690694,0;863192,0;966831,0;966831,14605;863192,14605;863192,0;1036041,0;1104900,0;1104900,14605;1036041,14605;1036041,0" o:connectangles="0,0,0,0,0,0,0,0,0,0,0,0,0,0,0,0,0,0,0,0,0,0,0,0,0,0,0,0,0,0,0,0,0,0,0"/>
                  <o:lock v:ext="edit" verticies="t"/>
                </v:shape>
                <v:line id="Line 318" o:spid="_x0000_s1036" style="position:absolute;visibility:visible;mso-wrap-style:square" from="15989,9048" to="21164,121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+eIT8MAAADbAAAADwAAAGRycy9kb3ducmV2LnhtbESPT4vCMBTE7wt+h/AEb2vqn1XpGkUE 0bInqyx7fDTPtmzzUppY67c3guBxmJnfMMt1ZyrRUuNKywpGwwgEcWZ1ybmC82n3uQDhPLLGyjIp uJOD9ar3scRY2xsfqU19LgKEXYwKCu/rWEqXFWTQDW1NHLyLbQz6IJtc6gZvAW4qOY6imTRYclgo sKZtQdl/ejUKsutYT+azZP/Lsq3+fi51srgnSg363eYbhKfOv8Ov9kErmH7B80v4AXL1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fniE/DAAAA2wAAAA8AAAAAAAAAAAAA AAAAoQIAAGRycy9kb3ducmV2LnhtbFBLBQYAAAAABAAEAPkAAACRAwAAAAA= " strokeweight="1.65pt">
                  <v:stroke joinstyle="miter"/>
                </v:line>
                <v:line id="Line 319" o:spid="_x0000_s1037" style="position:absolute;flip:y;visibility:visible;mso-wrap-style:square" from="21164,9048" to="27038,121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tiu98QAAADbAAAADwAAAGRycy9kb3ducmV2LnhtbESPT4vCMBTE78J+h/AEb5r6B5VqLLIg KnjZuuv50bxtu21eShO1fnsjLHgcZuY3zDrpTC1u1LrSsoLxKAJBnFldcq7g+7wbLkE4j6yxtkwK HuQg2Xz01hhre+cvuqU+FwHCLkYFhfdNLKXLCjLoRrYhDt6vbQ36INtc6hbvAW5qOYmiuTRYclgo sKHPgrIqvRoF15/9aXtc5LvjaZ/OL9Xj0k3/JkoN+t12BcJT59/h//ZBK5gt4PUl/AC5eQ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S2K73xAAAANsAAAAPAAAAAAAAAAAA AAAAAKECAABkcnMvZG93bnJldi54bWxQSwUGAAAAAAQABAD5AAAAkgMAAAAA " strokeweight="1.65pt">
                  <v:stroke joinstyle="miter"/>
                </v:line>
                <v:line id="Line 320" o:spid="_x0000_s1038" style="position:absolute;flip:y;visibility:visible;mso-wrap-style:square" from="15989,1250" to="19208,90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0c6hcIAAADbAAAADwAAAGRycy9kb3ducmV2LnhtbERPTWuDQBC9F/Iflgnk1qwxJS02G5FA sIFcatucB3eqVndW3I2af989FHp8vO99OptOjDS4xrKCzToCQVxa3XCl4PPj9PgCwnlkjZ1lUnAn B+lh8bDHRNuJ32ksfCVCCLsEFdTe94mUrqzJoFvbnjhw33Yw6AMcKqkHnEK46WQcRTtpsOHQUGNP x5rKtrgZBbev/JKdn6vT+ZIXu2t7v87bn1ip1XLOXkF4mv2/+M/9phU8hbHhS/gB8vAL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0c6hcIAAADbAAAADwAAAAAAAAAAAAAA AAChAgAAZHJzL2Rvd25yZXYueG1sUEsFBgAAAAAEAAQA+QAAAJADAAAAAA== " strokeweight="1.65pt">
                  <v:stroke joinstyle="miter"/>
                </v:line>
                <v:line id="Line 321" o:spid="_x0000_s1039" style="position:absolute;visibility:visible;mso-wrap-style:square" from="19208,1250" to="27038,90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qqCSsQAAADbAAAADwAAAGRycy9kb3ducmV2LnhtbESPT2vCQBTE74LfYXmF3symttiYuooU Shs8aUU8PrLPJDT7NmTX/Pn2XUHwOMzMb5jVZjC16Kh1lWUFL1EMgji3uuJCwfH3a5aAcB5ZY22Z FIzkYLOeTlaYatvznrqDL0SAsEtRQel9k0rp8pIMusg2xMG72NagD7ItpG6xD3BTy3kcL6TBisNC iQ19lpT/Ha5GQX6d69f3RfZ9YtnV592lyZIxU+r5adh+gPA0+Ef43v7RCt6WcPsSfoBc/w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2qoJKxAAAANsAAAAPAAAAAAAAAAAA AAAAAKECAABkcnMvZG93bnJldi54bWxQSwUGAAAAAAQABAD5AAAAkgMAAAAA " strokeweight="1.65pt">
                  <v:stroke joinstyle="miter"/>
                </v:line>
                <v:line id="Line 322" o:spid="_x0000_s1040" style="position:absolute;visibility:visible;mso-wrap-style:square" from="19208,1250" to="21164,121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km9CsAAAADbAAAADwAAAGRycy9kb3ducmV2LnhtbERPTYvCMBC9C/sfwgjeNFXRlWpaloVF y56si3gcmrEtNpPSxFr/vTkseHy87106mEb01LnasoL5LAJBXFhdc6ng7/Qz3YBwHlljY5kUPMlB mnyMdhhr++Aj9bkvRQhhF6OCyvs2ltIVFRl0M9sSB+5qO4M+wK6UusNHCDeNXETRWhqsOTRU2NJ3 RcUtvxsFxX2hl5/rbH9m2TeX32ubbZ6ZUpPx8LUF4Wnwb/G/+6AVrML68CX8AJm8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OJJvQrAAAAA2wAAAA8AAAAAAAAAAAAAAAAA oQIAAGRycy9kb3ducmV2LnhtbFBLBQYAAAAABAAEAPkAAACOAwAAAAA= " strokeweight="1.65pt">
                  <v:stroke joinstyle="miter"/>
                </v:line>
                <v:shape id="Freeform 323" o:spid="_x0000_s1041" style="position:absolute;left:30892;top:8877;width:11056;height:146;visibility:visible;mso-wrap-style:square;v-text-anchor:top" coordsize="3145,4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yEVRsAA AADbAAAADwAAAGRycy9kb3ducmV2LnhtbESPT4vCMBTE78J+h/AW9qapwopUUxFhF/fmv3p+NK9N sXkpTazdb28EweMwM79hVuvBNqKnzteOFUwnCQjiwumaKwXn0894AcIHZI2NY1LwTx7W2cdohal2 dz5QfwyViBD2KSowIbSplL4wZNFPXEscvdJ1FkOUXSV1h/cIt42cJclcWqw5LhhsaWuouB5vVsGf dBdj9nXBZZ5XZtr39LuQSn19DpsliEBDeIdf7Z1W8D2D55f4A2T2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ayEVRsAAAADbAAAADwAAAAAAAAAAAAAAAACYAgAAZHJzL2Rvd25y ZXYueG1sUEsFBgAAAAAEAAQA9QAAAIUDAAAAAA== " path="m,l295,r,49l,49,,xm491,l786,r,49l491,49,491,xm983,r295,l1278,49r-295,l983,xm1474,r295,l1769,49r-295,l1474,xm1966,r294,l2260,49r-294,l1966,xm2457,r295,l2752,49r-295,l2457,xm2948,r197,l3145,49r-197,l2948,xe" fillcolor="black" strokeweight=".1pt">
                  <v:stroke joinstyle="bevel"/>
                  <v:path arrowok="t" o:connecttype="custom" o:connectlocs="0,0;103699,0;103699,14605;0,14605;0,0;172597,0;276296,0;276296,14605;172597,14605;172597,0;345546,0;449244,0;449244,14605;345546,14605;345546,0;518143,0;621841,0;621841,14605;518143,14605;518143,0;691091,0;794439,0;794439,14605;691091,14605;691091,0;863688,0;967387,0;967387,14605;863688,14605;863688,0;1036285,0;1105535,0;1105535,14605;1036285,14605;1036285,0" o:connectangles="0,0,0,0,0,0,0,0,0,0,0,0,0,0,0,0,0,0,0,0,0,0,0,0,0,0,0,0,0,0,0,0,0,0,0"/>
                  <o:lock v:ext="edit" verticies="t"/>
                </v:shape>
                <v:line id="Line 324" o:spid="_x0000_s1042" style="position:absolute;visibility:visible;mso-wrap-style:square" from="30892,8947" to="36074,120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psjfcIAAADbAAAADwAAAGRycy9kb3ducmV2LnhtbESPS6vCMBSE94L/IRzBnaYqPug1igii xZUPLnd5aI5tuc1JaWKt/94IgsthZr5hluvWlKKh2hWWFYyGEQji1OqCMwXXy26wAOE8ssbSMil4 koP1qttZYqztg0/UnH0mAoRdjApy76tYSpfmZNANbUUcvJutDfog60zqGh8Bbko5jqKZNFhwWMix om1O6f/5bhSk97GezGfJ/pdlU/4db1WyeCZK9Xvt5geEp9Z/w5/2QSuYTuD9JfwAuXo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psjfcIAAADbAAAADwAAAAAAAAAAAAAA AAChAgAAZHJzL2Rvd25yZXYueG1sUEsFBgAAAAAEAAQA+QAAAJADAAAAAA== " strokeweight="1.65pt">
                  <v:stroke joinstyle="miter"/>
                </v:line>
                <v:line id="Line 325" o:spid="_x0000_s1043" style="position:absolute;flip:y;visibility:visible;mso-wrap-style:square" from="36074,8947" to="41948,120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9OmXcUAAADbAAAADwAAAGRycy9kb3ducmV2LnhtbESPT2vCQBTE7wW/w/IEb83G2GpJXUWE YAUvjX/Oj+xrkpp9G7JrjN++Wyj0OMzMb5jlejCN6KlztWUF0ygGQVxYXXOp4HTMnt9AOI+ssbFM Ch7kYL0aPS0x1fbOn9TnvhQBwi5FBZX3bSqlKyoy6CLbEgfvy3YGfZBdKXWH9wA3jUzieC4N1hwW KmxpW1FxzW9Gwe28O2z2izLbH3b5/HJ9XIbZd6LUZDxs3kF4Gvx/+K/9oRW8vsDvl/AD5OoH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59OmXcUAAADbAAAADwAAAAAAAAAA AAAAAAChAgAAZHJzL2Rvd25yZXYueG1sUEsFBgAAAAAEAAQA+QAAAJMDAAAAAA== " strokeweight="1.65pt">
                  <v:stroke joinstyle="miter"/>
                </v:line>
                <v:line id="Line 326" o:spid="_x0000_s1044" style="position:absolute;flip:y;visibility:visible;mso-wrap-style:square" from="30892,1149" to="34118,89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J8DxsQAAADbAAAADwAAAGRycy9kb3ducmV2LnhtbESPQWvCQBSE7wX/w/KE3uqmSlRS1yCC pIKXpur5kX1N0mTfhuyq8d+7QqHHYWa+YVbpYFpxpd7VlhW8TyIQxIXVNZcKjt+7tyUI55E1tpZJ wZ0cpOvRywoTbW/8RdfclyJA2CWooPK+S6R0RUUG3cR2xMH7sb1BH2RfSt3jLcBNK6dRNJcGaw4L FXa0raho8otRcDllh81+Ue72hyyfn5v7eZj9TpV6HQ+bDxCeBv8f/mt/agVxDM8v4QfI9Q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InwPGxAAAANsAAAAPAAAAAAAAAAAA AAAAAKECAABkcnMvZG93bnJldi54bWxQSwUGAAAAAAQABAD5AAAAkgMAAAAA " strokeweight="1.65pt">
                  <v:stroke joinstyle="miter"/>
                </v:line>
                <v:line id="Line 327" o:spid="_x0000_s1045" style="position:absolute;visibility:visible;mso-wrap-style:square" from="34118,1149" to="41948,89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2nSLMMAAADbAAAADwAAAGRycy9kb3ducmV2LnhtbESPT2vCQBTE74V+h+UJvdWNFqLErCKF 0gZPjSIeH9mXP5h9G7JrTL59Vyh4HGbmN0y6G00rBupdY1nBYh6BIC6sbrhScDp+va9BOI+ssbVM CiZysNu+vqSYaHvnXxpyX4kAYZeggtr7LpHSFTUZdHPbEQevtL1BH2RfSd3jPcBNK5dRFEuDDYeF Gjv6rKm45jejoLgt9ccqzr7PLIf2cii7bD1lSr3Nxv0GhKfRP8P/7R+tIF7A40v4AXL7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Np0izDAAAA2wAAAA8AAAAAAAAAAAAA AAAAoQIAAGRycy9kb3ducmV2LnhtbFBLBQYAAAAABAAEAPkAAACRAwAAAAA= " strokeweight="1.65pt">
                  <v:stroke joinstyle="miter"/>
                </v:line>
                <v:line id="Line 328" o:spid="_x0000_s1046" style="position:absolute;visibility:visible;mso-wrap-style:square" from="34118,1149" to="36074,120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7tMW8QAAADbAAAADwAAAGRycy9kb3ducmV2LnhtbESPzWrDMBCE74W8g9hCb7VcF9zgWAkh UFqTU5MQclysjW1irYyl+Oftq0Chx2FmvmHyzWRaMVDvGssK3qIYBHFpdcOVgtPx83UJwnlkja1l UjCTg8168ZRjpu3IPzQcfCUChF2GCmrvu0xKV9Zk0EW2Iw7e1fYGfZB9JXWPY4CbViZxnEqDDYeF Gjva1VTeDnejoLwn+v0jLb7OLIf2sr92xXIulHp5nrYrEJ4m/x/+a39rBWkCjy/hB8j1L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zu0xbxAAAANsAAAAPAAAAAAAAAAAA AAAAAKECAABkcnMvZG93bnJldi54bWxQSwUGAAAAAAQABAD5AAAAkgMAAAAA " strokeweight="1.65pt">
                  <v:stroke joinstyle="miter"/>
                </v:line>
                <v:shape id="Freeform 329" o:spid="_x0000_s1047" style="position:absolute;left:17583;top:5130;width:3956;height:3931;visibility:visible;mso-wrap-style:square;v-text-anchor:top" coordsize="1126,132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uklVMIA AADbAAAADwAAAGRycy9kb3ducmV2LnhtbESP0YrCMBRE3wX/IVzBN01dwZVqFF0UfVGx+gGX5toW m5vSRK1+vREWfBxm5gwznTemFHeqXWFZwaAfgSBOrS44U3A+rXtjEM4jaywtk4InOZjP2q0pxto+ +Ej3xGciQNjFqCD3voqldGlOBl3fVsTBu9jaoA+yzqSu8RHgppQ/UTSSBgsOCzlW9JdTek1uRoHZ jhc62v8OX4f987y57YrjcpUo1e00iwkIT43/hv/bW61gNITPl/AD5OwNAAD//wMAUEsBAi0AFAAG AAgAAAAhAPD3irv9AAAA4gEAABMAAAAAAAAAAAAAAAAAAAAAAFtDb250ZW50X1R5cGVzXS54bWxQ SwECLQAUAAYACAAAACEAMd1fYdIAAACPAQAACwAAAAAAAAAAAAAAAAAuAQAAX3JlbHMvLnJlbHNQ SwECLQAUAAYACAAAACEAMy8FnkEAAAA5AAAAEAAAAAAAAAAAAAAAAAApAgAAZHJzL3NoYXBleG1s LnhtbFBLAQItABQABgAIAAAAIQAS6SVUwgAAANsAAAAPAAAAAAAAAAAAAAAAAJgCAABkcnMvZG93 bnJldi54bWxQSwUGAAAAAAQABAD1AAAAhwMAAAAA " path="m12,l76,75,63,86,,11,12,xm118,125r63,75l169,211,105,136r13,-11xm224,250r63,75l274,336,211,261r13,-11xm329,375r64,75l380,461,317,386r12,-11xm435,500r64,75l486,586,423,511r12,-11xm541,625r63,75l592,711,528,636r13,-11xm646,750r64,75l697,836,634,761r12,-11xm752,875r64,75l803,961,740,886r12,-11xm858,1000r63,75l909,1086r-63,-75l858,1000xm963,1125r64,75l1015,1211r-64,-75l963,1125xm1069,1250r57,67l1113,1328r-56,-67l1069,1250xe" fillcolor="black" strokeweight=".1pt">
                  <v:stroke joinstyle="bevel"/>
                  <v:path arrowok="t" o:connecttype="custom" o:connectlocs="4216,0;26702,22199;22134,25455;0,3256;4216,0;41458,36998;63592,59197;59376,62452;36890,40254;41458,36998;78699,73996;100834,96194;96266,99450;74132,77251;78699,73996;115590,110994;138075,133192;133508,136448;111374,114249;115590,110994;152831,147991;175317,170190;170750,173446;148615,151247;152831,147991;190073,184989;212207,207188;207991,210444;185506,188245;190073,184989;226963,221987;249449,244186;244882,247442;222747,225243;226963,221987;264205,258985;286691,281184;282123,284439;259989,262241;264205,258985;301447,295983;323581,318181;319365,321437;297231,299238;301447,295983;338337,332981;360823,355179;356607,358435;334121,336236;338337,332981;375579,369978;395605,389809;391038,393065;371363,373234;375579,369978" o:connectangles="0,0,0,0,0,0,0,0,0,0,0,0,0,0,0,0,0,0,0,0,0,0,0,0,0,0,0,0,0,0,0,0,0,0,0,0,0,0,0,0,0,0,0,0,0,0,0,0,0,0,0,0,0,0,0"/>
                  <o:lock v:ext="edit" verticies="t"/>
                </v:shape>
                <v:line id="Line 330" o:spid="_x0000_s1048" style="position:absolute;flip:x;visibility:visible;mso-wrap-style:square" from="33483,6597" to="35096,1049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FY88sQAAADbAAAADwAAAGRycy9kb3ducmV2LnhtbESPQWsCMRSE7wX/Q3iCt5q1lKVsjSKC tUKFqj14fGxeN2s3L0sS1+2/N4LgcZiZb5jpvLeN6MiH2rGCyTgDQVw6XXOl4Oewen4DESKyxsYx KfinAPPZ4GmKhXYX3lG3j5VIEA4FKjAxtoWUoTRkMYxdS5y8X+ctxiR9JbXHS4LbRr5kWS4t1pwW DLa0NFT+7c9WwXbTfRzX5cks/OSc5V/V+vh9YqVGw37xDiJSHx/he/tTK8hf4fYl/QA5uw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EVjzyxAAAANsAAAAPAAAAAAAAAAAA AAAAAKECAABkcnMvZG93bnJldi54bWxQSwUGAAAAAAQABAD5AAAAkgMAAAAA " strokeweight=".55pt">
                  <v:stroke joinstyle="miter"/>
                </v:line>
                <v:line id="Line 331" o:spid="_x0000_s1049" style="position:absolute;visibility:visible;mso-wrap-style:square" from="2641,5289" to="3613,1073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k+Z2sQAAADbAAAADwAAAGRycy9kb3ducmV2LnhtbESPQWvCQBSE7wX/w/IKXoputBBLdBVR BD0Uaix4fWaf2dDs25BdY/z33ULB4zAz3zCLVW9r0VHrK8cKJuMEBHHhdMWlgu/TbvQBwgdkjbVj UvAgD6vl4GWBmXZ3PlKXh1JECPsMFZgQmkxKXxiy6MeuIY7e1bUWQ5RtKXWL9wi3tZwmSSotVhwX DDa0MVT85DerIH/bV/nt63N2Ngd9ed8mnTnKq1LD1349BxGoD8/wf3uvFaQp/H2JP0Auf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6T5naxAAAANsAAAAPAAAAAAAAAAAA AAAAAKECAABkcnMvZG93bnJldi54bWxQSwUGAAAAAAQABAD5AAAAkgMAAAAA " strokeweight=".55pt">
                  <v:stroke joinstyle="miter"/>
                </v:line>
                <v:shape id="Freeform 332" o:spid="_x0000_s1050" style="position:absolute;left:3613;top:10718;width:5531;height:45;visibility:visible;mso-wrap-style:square;v-text-anchor:top" coordsize="1573,1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o/QxMQA AADbAAAADwAAAGRycy9kb3ducmV2LnhtbESPzYoCMRCE7wv7DqEXvK2Z9aAyaxQRFkUE8WcP3pqk nQxOOsMk6ujTG0HwWFTVV9Ro0rpKXKgJpWcFP90MBLH2puRCwX739z0EESKywcozKbhRgMn482OE ufFX3tBlGwuRIBxyVGBjrHMpg7bkMHR9TZy8o28cxiSbQpoGrwnuKtnLsr50WHJasFjTzJI+bc9O gZ7qYr38x/lm4WereLD322F4V6rz1U5/QURq4zv8ai+Mgv4Anl/SD5DjB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6P0MTEAAAA2wAAAA8AAAAAAAAAAAAAAAAAmAIAAGRycy9k b3ducmV2LnhtbFBLBQYAAAAABAAEAPUAAACJAwAAAAA= " path="m,l98,r,16l,16,,xm164,r98,l262,16r-98,l164,xm328,r98,l426,16r-98,l328,xm492,r98,l590,16r-98,l492,xm655,r99,l754,16r-99,l655,xm819,r99,l918,16r-99,l819,xm983,r98,l1081,16r-98,l983,xm1147,r98,l1245,16r-98,l1147,xm1311,r98,l1409,16r-98,l1311,xm1475,r98,l1573,16r-98,l1475,xe" fillcolor="black" strokeweight=".1pt">
                  <v:stroke joinstyle="bevel"/>
                  <v:path arrowok="t" o:connecttype="custom" o:connectlocs="0,0;34458,0;34458,4445;0,4445;0,0;57664,0;92122,0;92122,4445;57664,4445;57664,0;115329,0;149787,0;149787,4445;115329,4445;115329,0;172993,0;207451,0;207451,4445;172993,4445;172993,0;230306,0;265115,0;265115,4445;230306,4445;230306,0;287970,0;322779,0;322779,4445;287970,4445;287970,0;345634,0;380092,0;380092,4445;345634,4445;345634,0;403298,0;437756,0;437756,4445;403298,4445;403298,0;460963,0;495421,0;495421,4445;460963,4445;460963,0;518627,0;553085,0;553085,4445;518627,4445;518627,0" o:connectangles="0,0,0,0,0,0,0,0,0,0,0,0,0,0,0,0,0,0,0,0,0,0,0,0,0,0,0,0,0,0,0,0,0,0,0,0,0,0,0,0,0,0,0,0,0,0,0,0,0,0"/>
                  <o:lock v:ext="edit" verticies="t"/>
                </v:shape>
                <v:line id="Line 333" o:spid="_x0000_s1051" style="position:absolute;flip:x y;visibility:visible;mso-wrap-style:square" from="8159,5289" to="9144,1073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5xU+MIAAADbAAAADwAAAGRycy9kb3ducmV2LnhtbERPTU8CMRC9m/gfmjHhBl0xIFkpRBQS DnAQCF4n7bC7up2u2wKFX08PJB5f3vd4Gm0tTtT6yrGC514Gglg7U3GhYLdddEcgfEA2WDsmBRfy MJ08PowxN+7MX3TahEKkEPY5KihDaHIpvS7Jou+5hjhxB9daDAm2hTQtnlO4rWU/y4bSYsWpocSG PkrSv5ujVdB8x72+xsPrp/57GczWPyszP66U6jzF9zcQgWL4F9/dS6NgmMamL+kHyMkN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5xU+MIAAADbAAAADwAAAAAAAAAAAAAA AAChAgAAZHJzL2Rvd25yZXYueG1sUEsFBgAAAAAEAAQA+QAAAJADAAAAAA== " strokeweight=".55pt">
                  <v:stroke joinstyle="miter"/>
                </v:line>
                <v:line id="Line 334" o:spid="_x0000_s1052" style="position:absolute;visibility:visible;mso-wrap-style:square" from="17602,5143" to="20193,66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9ANqMQAAADbAAAADwAAAGRycy9kb3ducmV2LnhtbESPQWvCQBSE74X+h+UJXkQ3VtCaukqx CHooaCp4fc0+s8Hs25BdY/z3bkHocZiZb5jFqrOVaKnxpWMF41ECgjh3uuRCwfFnM3wH4QOyxsox KbiTh9Xy9WWBqXY3PlCbhUJECPsUFZgQ6lRKnxuy6EeuJo7e2TUWQ5RNIXWDtwi3lXxLkqm0WHJc MFjT2lB+ya5WQTbYltl1/z07mZ3+nXwlrTnIs1L9Xvf5ASJQF/7Dz/ZWK5jO4e9L/AFy+Q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L0A2oxAAAANsAAAAPAAAAAAAAAAAA AAAAAKECAABkcnMvZG93bnJldi54bWxQSwUGAAAAAAQABAD5AAAAkgMAAAAA " strokeweight=".55pt">
                  <v:stroke joinstyle="miter"/>
                </v:line>
                <v:line id="Line 335" o:spid="_x0000_s1053" style="position:absolute;visibility:visible;mso-wrap-style:square" from="20193,6699" to="24104,105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zMy6MIAAADbAAAADwAAAGRycy9kb3ducmV2LnhtbERPy2rCQBTdF/oPwy10U+qkFmqJjkEs QroQalpwe81cM8HMnZCZPPr3zkJweTjvVTbZRgzU+dqxgrdZAoK4dLrmSsHf7+71E4QPyBobx6Tg nzxk68eHFabajXygoQiViCHsU1RgQmhTKX1pyKKfuZY4cmfXWQwRdpXUHY4x3DZyniQf0mLNscFg S1tD5aXorYLiJa+L/me/OJpvfXr/SgZzkGelnp+mzRJEoCncxTd3rhUs4vr4Jf4Aub4C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zMy6MIAAADbAAAADwAAAAAAAAAAAAAA AAChAgAAZHJzL2Rvd25yZXYueG1sUEsFBgAAAAAEAAQA+QAAAJADAAAAAA== " strokeweight=".55pt">
                  <v:stroke joinstyle="miter"/>
                </v:line>
                <v:shape id="Freeform 336" o:spid="_x0000_s1054" style="position:absolute;left:21494;top:9023;width:2629;height:1594;visibility:visible;mso-wrap-style:square;v-text-anchor:top" coordsize="747,53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BsYmcQA AADbAAAADwAAAGRycy9kb3ducmV2LnhtbESPQYvCMBSE78L+h/AWvIimelCpRlkWRBEUdVfw+Eje tmWbl9LEWv+9EQSPw8x8w8yXrS1FQ7UvHCsYDhIQxNqZgjMFvz+r/hSED8gGS8ek4E4elouPzhxT 4258pOYUMhEh7FNUkIdQpVJ6nZNFP3AVcfT+XG0xRFln0tR4i3BbylGSjKXFguNCjhV956T/T1er YK83+lKud3Jy9btj73Bu9ttRo1T3s/2agQjUhnf41d4YBZMhPL/EHyAX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wbGJnEAAAA2wAAAA8AAAAAAAAAAAAAAAAAmAIAAGRycy9k b3ducmV2LnhtbFBLBQYAAAAABAAEAPUAAACJAwAAAAA= " path="m737,537l657,480r10,-13l747,524r-10,13xm604,442l524,385r9,-13l613,429r-9,13xm470,347l390,290r10,-13l480,334r-10,13xm337,253l257,196r9,-14l346,239r-9,14xm203,158l123,101,133,87r80,57l203,158xm70,63l,13,10,,79,49,70,63xe" fillcolor="black" strokeweight=".1pt">
                  <v:stroke joinstyle="bevel"/>
                  <v:path arrowok="t" o:connecttype="custom" o:connectlocs="259371,159385;231217,142467;234736,138609;262890,155527;259371,159385;212564,131188;184410,114270;187577,110412;215732,127330;212564,131188;165406,102992;137252,86074;140771,82215;168925,99133;165406,102992;118600,75092;90445,58174;93613,54019;121767,70937;118600,75092;71441,46895;43287,29977;46806,25822;74961,42740;71441,46895;24635,18699;0,3858;3519,0;27802,14544;24635,18699" o:connectangles="0,0,0,0,0,0,0,0,0,0,0,0,0,0,0,0,0,0,0,0,0,0,0,0,0,0,0,0,0,0"/>
                  <o:lock v:ext="edit" verticies="t"/>
                </v:shape>
                <v:line id="Line 337" o:spid="_x0000_s1055" style="position:absolute;flip:x;visibility:visible;mso-wrap-style:square" from="35096,5054" to="38030,66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SqXwMQAAADbAAAADwAAAGRycy9kb3ducmV2LnhtbESPT2sCMRTE7wW/Q3hCbzWrB1tWo4ig Vmih/jl4fGyem9XNy5LEdf32TaHgcZiZ3zDTeWdr0ZIPlWMFw0EGgrhwuuJSwfGwevsAESKyxtox KXhQgPms9zLFXLs776jdx1IkCIccFZgYm1zKUBiyGAauIU7e2XmLMUlfSu3xnuC2lqMsG0uLFacF gw0tDRXX/c0q+N6269OmuJiFH96y8Ve5Of1cWKnXfreYgIjUxWf4v/2pFbyP4O9L+gFy9g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hKpfAxAAAANsAAAAPAAAAAAAAAAAA AAAAAKECAABkcnMvZG93bnJldi54bWxQSwUGAAAAAAQABAD5AAAAkgMAAAAA " strokeweight=".55pt">
                  <v:stroke joinstyle="miter"/>
                </v:line>
                <v:shape id="Freeform 338" o:spid="_x0000_s1056" style="position:absolute;left:33470;top:8928;width:2966;height:1593;visibility:visible;mso-wrap-style:square;v-text-anchor:top" coordsize="844,53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tnNQcQA AADbAAAADwAAAGRycy9kb3ducmV2LnhtbESPwWrDMBBE74X8g9hAb41cF5rgRAlNwJBLMHZayHGx trKptTKWart/XxUKOQ4z84bZHWbbiZEG3zpW8LxKQBDXTrdsFLxf86cNCB+QNXaOScEPeTjsFw87 zLSbuKSxCkZECPsMFTQh9JmUvm7Iol+5njh6n26wGKIcjNQDThFuO5kmyau02HJcaLCnU0P1V/Vt FdB5vnxscnPti0neLmlZpqY4KvW4nN+2IALN4R7+b5+1gvUL/H2JP0DufwEAAP//AwBQSwECLQAU AAYACAAAACEA8PeKu/0AAADiAQAAEwAAAAAAAAAAAAAAAAAAAAAAW0NvbnRlbnRfVHlwZXNdLnht bFBLAQItABQABgAIAAAAIQAx3V9h0gAAAI8BAAALAAAAAAAAAAAAAAAAAC4BAABfcmVscy8ucmVs c1BLAQItABQABgAIAAAAIQAzLwWeQQAAADkAAAAQAAAAAAAAAAAAAAAAACkCAABkcnMvc2hhcGV4 bWwueG1sUEsBAi0AFAAGAAgAAAAhAPbZzUHEAAAA2wAAAA8AAAAAAAAAAAAAAAAAmAIAAGRycy9k b3ducmV2LnhtbFBLBQYAAAAABAAEAPUAAACJAwAAAAA= " path="m,524l83,472r9,13l9,538,,524xm139,437r83,-52l230,398r-83,53l139,437xm277,350r83,-53l369,312r-83,52l277,350xm416,263r83,-52l508,224r-83,53l416,263xm555,176r83,-52l647,137r-83,53l555,176xm694,89l777,37r9,13l702,103,694,89xm832,2l835,r9,14l841,16,832,2xe" fillcolor="black" strokeweight=".1pt">
                  <v:stroke joinstyle="bevel"/>
                  <v:path arrowok="t" o:connecttype="custom" o:connectlocs="0,155237;29163,139832;32325,143684;3162,159385;0,155237;48839,129463;78001,114058;80812,117909;51649,133611;48839,129463;97326,103689;126488,87988;129651,92431;100488,107837;97326,103689;146164,77915;175327,62510;178489,66361;149327,82063;146164,77915;195003,52141;224166,36736;227328,40587;198165,56288;195003,52141;243842,26367;273004,10961;276166,14813;246652,30514;243842,26367;292329,593;293383,0;296545,4148;295491,4740;292329,593" o:connectangles="0,0,0,0,0,0,0,0,0,0,0,0,0,0,0,0,0,0,0,0,0,0,0,0,0,0,0,0,0,0,0,0,0,0,0"/>
                  <o:lock v:ext="edit" verticies="t"/>
                </v:shape>
                <v:shape id="Freeform 339" o:spid="_x0000_s1057" style="position:absolute;left:36391;top:5041;width:1670;height:3918;visibility:visible;mso-wrap-style:square;v-text-anchor:top" coordsize="474,132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TpAYsQA AADbAAAADwAAAGRycy9kb3ducmV2LnhtbESP3WrCQBSE7wt9h+UI3hTdtEhrU1cRq9ArqT8PcMie ZlOzZ0P2aOLbdwWhl8PMfMPMFr2v1YXaWAU28DzOQBEXwVZcGjgeNqMpqCjIFuvAZOBKERbzx4cZ 5jZ0vKPLXkqVIBxzNOBEmlzrWDjyGMehIU7eT2g9SpJtqW2LXYL7Wr9k2av2WHFacNjQylFx2p+9 gXrdbz+3T+/d8ncnV8mkK5z7NmY46JcfoIR6+Q/f21/WwNsEbl/SD9Dz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U6QGLEAAAA2wAAAA8AAAAAAAAAAAAAAAAAmAIAAGRycy9k b3ducmV2LnhtbFBLBQYAAAAABAAEAPUAAACJAwAAAAA= " path="m,1317r32,-92l48,1230r-33,93l,1317xm54,1163r32,-93l102,1076r-33,92l54,1163xm108,1008r32,-93l156,921r-33,93l108,1008xm161,854r33,-93l209,767r-32,92l161,854xm215,699r32,-93l263,612r-32,93l215,699xm269,545r33,-93l317,457r-32,93l269,545xm323,390r32,-93l370,303r-32,93l323,390xm377,235r32,-92l424,148r-32,93l377,235xm431,81l459,r15,5l446,87,431,81xe" fillcolor="black" strokeweight=".1pt">
                  <v:stroke joinstyle="bevel"/>
                  <v:path arrowok="t" o:connecttype="custom" o:connectlocs="0,390018;11275,362773;16912,364254;5285,391795;0,390018;19026,344412;30300,316871;35938,318648;24311,345893;19026,344412;38052,298510;49326,270969;54964,272746;43337,300287;38052,298510;56725,252905;68352,225364;73637,227140;62363,254385;56725,252905;75751,207003;87026,179462;92663,181239;81389,208780;75751,207003;94777,161397;106404,133856;111689,135337;100414,162878;94777,161397;113803,115495;125078,87954;130363,89731;119088,117272;113803,115495;132829,69593;144103,42348;149388,43829;138114,71370;132829,69593;151855,23987;161720,0;167005,1481;157140,25764;151855,23987" o:connectangles="0,0,0,0,0,0,0,0,0,0,0,0,0,0,0,0,0,0,0,0,0,0,0,0,0,0,0,0,0,0,0,0,0,0,0,0,0,0,0,0,0,0,0,0,0"/>
                  <o:lock v:ext="edit" verticies="t"/>
                </v:shape>
                <v:shape id="Freeform 340" o:spid="_x0000_s1058" style="position:absolute;left:3816;top:400;width:838;height:692;visibility:visible;mso-wrap-style:square;v-text-anchor:top" coordsize="238,23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N2xU8IA AADbAAAADwAAAGRycy9kb3ducmV2LnhtbESPT4vCMBTE78J+h/AWvGmq4B+6RhFBKN7suovHR/O2 LTYvJYlt/fZGEPY4zMxvmM1uMI3oyPnasoLZNAFBXFhdc6ng8n2crEH4gKyxsUwKHuRht/0YbTDV tuczdXkoRYSwT1FBFUKbSumLigz6qW2Jo/dnncEQpSuldthHuGnkPEmW0mDNcaHClg4VFbf8bhQU P6dsuZ75LD//Xq+X1bF33JVKjT+H/ReIQEP4D7/bmVawWsDrS/wBcvsEAAD//wMAUEsBAi0AFAAG AAgAAAAhAPD3irv9AAAA4gEAABMAAAAAAAAAAAAAAAAAAAAAAFtDb250ZW50X1R5cGVzXS54bWxQ SwECLQAUAAYACAAAACEAMd1fYdIAAACPAQAACwAAAAAAAAAAAAAAAAAuAQAAX3JlbHMvLnJlbHNQ SwECLQAUAAYACAAAACEAMy8FnkEAAAA5AAAAEAAAAAAAAAAAAAAAAAApAgAAZHJzL3NoYXBleG1s LnhtbFBLAQItABQABgAIAAAAIQAI3bFTwgAAANsAAAAPAAAAAAAAAAAAAAAAAJgCAABkcnMvZG93 bnJldi54bWxQSwUGAAAAAAQABAD1AAAAhwMAAAAA " path="m,234l2,220v10,,18,-4,26,-12c36,200,43,190,51,177l153,r13,l205,196v2,11,4,18,7,20c215,219,222,220,233,220r5,l236,234r-95,l143,220r7,l156,220v3,,6,,7,-1c165,219,167,218,168,218v2,-2,4,-6,4,-12l171,200r-1,-6l163,159r-83,l66,182v,,-1,1,-1,3c63,188,62,190,61,193r-5,12c56,211,58,215,61,218v2,,5,1,8,1c71,220,75,220,78,220r8,l84,234,,234xm160,143l142,50,89,143r71,xe" fillcolor="black" stroked="f">
                  <v:path arrowok="t" o:connecttype="custom" o:connectlocs="0,69215;704,65074;9861,61524;17961,52355;53884,0;58463,0;72198,57975;74663,63891;82059,65074;83820,65074;83116,69215;49658,69215;50362,65074;52828,65074;54941,65074;57406,64778;59167,64482;60576,60933;60224,59158;59871,57383;57406,47031;28175,47031;23244,53834;22892,54721;21483,57088;19722,60637;21483,64482;24301,64778;27470,65074;30288,65074;29584,69215;0,69215;56350,42298;50010,14790;31344,42298;56350,42298" o:connectangles="0,0,0,0,0,0,0,0,0,0,0,0,0,0,0,0,0,0,0,0,0,0,0,0,0,0,0,0,0,0,0,0,0,0,0,0"/>
                  <o:lock v:ext="edit" verticies="t"/>
                </v:shape>
                <v:shape id="Freeform 341" o:spid="_x0000_s1059" style="position:absolute;left:133;top:9518;width:781;height:673;visibility:visible;mso-wrap-style:square;v-text-anchor:top" coordsize="222,22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0ET1cQA AADbAAAADwAAAGRycy9kb3ducmV2LnhtbESPQWsCMRSE7wX/Q3iCt5rVg5atUcqq4MWDVgVvj83r ZuvmZd1EXf31Rij0OMzMN8xk1tpKXKnxpWMFg34Cgjh3uuRCwe57+f4BwgdkjZVjUnAnD7Np522C qXY33tB1GwoRIexTVGBCqFMpfW7Iou+7mjh6P66xGKJsCqkbvEW4reQwSUbSYslxwWBNmaH8tL1Y BUO/z+zpnB1zLB+/7XxtFvODUarXbb8+QQRqw3/4r73SCsYjeH2JP0BOn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NNBE9XEAAAA2wAAAA8AAAAAAAAAAAAAAAAAmAIAAGRycy9k b3ducmV2LnhtbFBLBQYAAAAABAAEAPUAAACJAwAAAAA= " path="m,229l2,215r14,c19,215,22,214,24,214v3,-1,4,-2,5,-5l32,200,77,34r1,-5l78,24v,-5,-1,-7,-4,-8l62,15,46,14,48,,152,v10,,19,1,26,2c185,4,192,7,200,12v7,5,12,11,16,18c218,34,219,38,220,42v1,3,2,7,2,11c222,60,221,66,218,72v-2,6,-5,11,-10,16c206,90,204,92,202,94v-3,2,-5,4,-7,5l180,106v-2,1,-5,2,-8,2c169,109,166,110,166,110r-9,1c164,113,171,115,177,118v6,2,12,6,17,11c199,134,203,139,206,144v3,6,4,13,4,20c210,175,207,186,201,196v-3,5,-6,9,-10,13c187,212,182,215,177,218v-5,2,-10,4,-15,6c157,225,152,227,147,228v-9,1,-21,1,-36,1l,229xm91,105r22,l117,105r3,c125,105,129,105,133,105v4,-1,7,-1,10,-2c146,103,149,102,153,100v3,-1,6,-3,9,-5c169,91,174,84,178,75v5,-9,7,-17,7,-25c185,46,185,42,184,39v,-3,-1,-6,-2,-8c180,26,176,22,170,19v-5,-3,-11,-4,-17,-5l134,13v-8,,-14,1,-16,5c116,20,113,27,109,39l91,105xm67,197r-2,9c65,207,65,208,65,209v,,1,1,1,2l70,214r13,1l97,216v17,,30,-1,40,-4c146,210,154,205,159,197v5,-8,8,-15,10,-21l171,167r1,-10c172,148,169,141,164,136v-3,-5,-7,-8,-12,-10l140,122r-15,-3l109,119r-21,l67,197xe" fillcolor="black" stroked="f">
                  <v:path arrowok="t" o:connecttype="custom" o:connectlocs="704,63195;8444,62901;11258,58786;27442,8524;26035,4703;16184,4115;53477,0;70365,3527;77401,12345;76698,21163;71069,27629;63328,31157;58403,32332;62273,34684;72476,42326;70717,57610;62273,64077;51718,67016;0,67310;39756,30863;42219,30863;50311,30275;56996,27923;65088,14697;64032,9112;53829,4115;41515,5291;32016,30863;22869,60550;23220,62019;29201,63195;48200,62313;59458,51732;60514,46147;53477,37035;43978,34978;30961,34978" o:connectangles="0,0,0,0,0,0,0,0,0,0,0,0,0,0,0,0,0,0,0,0,0,0,0,0,0,0,0,0,0,0,0,0,0,0,0,0,0"/>
                  <o:lock v:ext="edit" verticies="t"/>
                </v:shape>
                <v:shape id="Freeform 342" o:spid="_x0000_s1060" style="position:absolute;left:5962;top:12553;width:756;height:712;visibility:visible;mso-wrap-style:square;v-text-anchor:top" coordsize="214,23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jFbTMMA AADbAAAADwAAAGRycy9kb3ducmV2LnhtbESPQWvCQBSE70L/w/IEL6KbFowSXaW0BPRobO+P7DOJ Zt+m2a2J/npXEDwOM/MNs9r0phYXal1lWcH7NAJBnFtdcaHg55BOFiCcR9ZYWyYFV3KwWb8NVpho 2/GeLpkvRICwS1BB6X2TSOnykgy6qW2Ig3e0rUEfZFtI3WIX4KaWH1EUS4MVh4USG/oqKT9n/0bB Lkoz/M1mXROPv8/pX36rx/FJqdGw/1yC8NT7V/jZ3moF8zk8voQfINd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DjFbTMMAAADbAAAADwAAAAAAAAAAAAAAAACYAgAAZHJzL2Rv d25yZXYueG1sUEsFBgAAAAAEAAQA9QAAAIgDAAAAAA== " path="m203,8r11,l197,96r-13,c184,74,180,54,173,38,165,22,151,14,130,14,106,14,87,25,72,48,58,71,49,93,45,113v-4,21,-5,36,-5,44c40,167,41,176,42,184v1,3,3,7,5,11c48,198,51,202,54,205v2,3,5,6,8,8c65,216,69,218,74,220v8,3,17,5,26,5c115,225,128,221,141,212v6,-4,11,-9,16,-14c162,192,166,185,170,178r6,-13l189,170v-3,6,-5,11,-8,16c179,191,176,195,173,200v-3,4,-6,8,-9,11c160,215,157,218,153,221v-7,6,-17,10,-29,14c119,236,113,237,107,237v-6,1,-11,2,-16,2c64,239,42,230,25,213,9,196,,174,,147,,129,3,114,8,99,13,85,21,70,30,56,35,50,40,43,46,38,52,32,58,26,64,22,77,12,89,6,100,4,112,1,121,,129,v11,,22,2,31,7c170,11,178,18,184,27l203,8xe" fillcolor="black" stroked="f">
                  <v:path arrowok="t" o:connecttype="custom" o:connectlocs="71681,2381;75565,2381;69562,28567;64972,28567;61088,11308;45904,4166;25424,14284;15890,33626;14124,46719;14831,54753;16596,58027;19068,61003;21893,63383;26130,65466;35311,66954;49788,63086;55438,58919;60028,52968;62147,49100;66737,50587;63912,55349;61088,59515;57910,62788;54025,65764;43785,69930;37783,70525;32133,71120;8828,63383;0,43743;2825,29460;10593,16664;16243,11308;22599,6547;35311,1190;45551,0;56497,2083;64972,8034;71681,2381" o:connectangles="0,0,0,0,0,0,0,0,0,0,0,0,0,0,0,0,0,0,0,0,0,0,0,0,0,0,0,0,0,0,0,0,0,0,0,0,0,0"/>
                </v:shape>
                <v:shape id="Freeform 343" o:spid="_x0000_s1061" style="position:absolute;left:12096;top:9423;width:864;height:679;visibility:visible;mso-wrap-style:square;v-text-anchor:top" coordsize="246,22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v8sUcAA AADbAAAADwAAAGRycy9kb3ducmV2LnhtbERPS2vCQBC+C/6HZQredNMHWlJXEaloPQjaQq9DdpqE ZGfD7jSm/757EDx+fO/lenCt6inE2rOBx1kGirjwtubSwNfnbvoKKgqyxdYzGfijCOvVeLTE3Por n6m/SKlSCMccDVQiXa51LCpyGGe+I07cjw8OJcFQahvwmsJdq5+ybK4d1pwaKuxoW1HRXH6dAfoI zfOLHGX3ve/6g2zovclOxkwehs0bKKFB7uKb+2ANLNLY9CX9AL36BwAA//8DAFBLAQItABQABgAI AAAAIQDw94q7/QAAAOIBAAATAAAAAAAAAAAAAAAAAAAAAABbQ29udGVudF9UeXBlc10ueG1sUEsB Ai0AFAAGAAgAAAAhADHdX2HSAAAAjwEAAAsAAAAAAAAAAAAAAAAALgEAAF9yZWxzLy5yZWxzUEsB Ai0AFAAGAAgAAAAhADMvBZ5BAAAAOQAAABAAAAAAAAAAAAAAAAAAKQIAAGRycy9zaGFwZXhtbC54 bWxQSwECLQAUAAYACAAAACEA6v8sUcAAAADbAAAADwAAAAAAAAAAAAAAAACYAgAAZHJzL2Rvd25y ZXYueG1sUEsFBgAAAAAEAAQA9QAAAIUDAAAAAA== " path="m,229l2,215r9,l17,215r7,-1c25,214,25,213,26,213v1,-1,2,-2,3,-2l32,207r4,-12l80,32r2,-9c82,19,80,17,76,16,73,15,69,14,65,14r-20,l47,,147,v16,,30,1,41,4c194,6,199,8,204,11v5,2,10,6,15,10c228,29,234,40,239,52v4,12,7,25,7,38c246,102,244,114,241,126v-2,6,-4,12,-7,19c231,152,228,160,223,168v-8,16,-21,30,-41,42c164,222,143,228,120,228r-16,1l,229xm73,188r-3,9l69,206v,2,,4,1,6c71,213,74,214,79,215v4,1,9,1,15,1l117,215v2,,4,,5,c123,215,124,214,126,214v3,-1,4,-1,5,-1c132,212,134,212,136,211v2,,5,-1,7,-2c145,207,148,206,150,204v5,-2,10,-6,16,-12c169,190,172,187,174,183v3,-3,6,-8,8,-13c184,165,187,159,191,150v3,-7,5,-12,5,-13c200,126,203,115,205,103r2,-15c208,83,208,78,208,73v,-9,-1,-18,-3,-25c203,41,199,34,194,29,188,23,182,19,174,17v-8,-3,-16,-4,-24,-4l135,14v-5,,-9,,-11,2c122,16,120,18,119,21r-4,10l73,188xe" fillcolor="black" stroked="f">
                  <v:path arrowok="t" o:connecttype="custom" o:connectlocs="0,67945;702,63791;3862,63791;5968,63791;8425,63494;9127,63198;10181,62604;11234,61418;12638,57857;28085,9494;28787,6824;26680,4747;22819,4154;15798,4154;16500,0;51605,0;65999,1187;71616,3264;76881,6231;83903,15429;86360,26703;84605,37385;82147,43022;78286,49846;63892,62308;42127,67648;36510,67945;0,67945;25627,55780;24574,58451;24223,61121;24574,62901;27733,63791;32999,64088;41074,63791;42829,63791;44233,63494;45988,63198;47744,62604;50201,62011;52659,60527;58275,56967;61084,54297;63892,50440;67052,44505;68807,40648;71967,30560;72669,26110;73020,21659;71967,14242;68105,8604;61084,5044;52659,3857;47393,4154;43531,4747;41776,6231;40372,9198;25627,55780" o:connectangles="0,0,0,0,0,0,0,0,0,0,0,0,0,0,0,0,0,0,0,0,0,0,0,0,0,0,0,0,0,0,0,0,0,0,0,0,0,0,0,0,0,0,0,0,0,0,0,0,0,0,0,0,0,0,0,0,0,0"/>
                  <o:lock v:ext="edit" verticies="t"/>
                </v:shape>
                <v:shape id="Freeform 344" o:spid="_x0000_s1062" style="position:absolute;left:18884;top:158;width:845;height:692;visibility:visible;mso-wrap-style:square;v-text-anchor:top" coordsize="239,23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PFMj8MA AADbAAAADwAAAGRycy9kb3ducmV2LnhtbESPQWvCQBSE70L/w/KE3nRjW8RGVyktBasnU0G8PbPP bDD7NmRXE/+9Kwgeh5n5hpktOluJCzW+dKxgNExAEOdOl1wo2P7/DiYgfEDWWDkmBVfysJi/9GaY atfyhi5ZKESEsE9RgQmhTqX0uSGLfuhq4ugdXWMxRNkUUjfYRrit5FuSjKXFkuOCwZq+DeWn7GwV rA/S/JxW++LDf+7abfk3PugMlXrtd19TEIG68Aw/2kutYPIO9y/xB8j5DQAA//8DAFBLAQItABQA BgAIAAAAIQDw94q7/QAAAOIBAAATAAAAAAAAAAAAAAAAAAAAAABbQ29udGVudF9UeXBlc10ueG1s UEsBAi0AFAAGAAgAAAAhADHdX2HSAAAAjwEAAAsAAAAAAAAAAAAAAAAALgEAAF9yZWxzLy5yZWxz UEsBAi0AFAAGAAgAAAAhADMvBZ5BAAAAOQAAABAAAAAAAAAAAAAAAAAAKQIAAGRycy9zaGFwZXht bC54bWxQSwECLQAUAAYACAAAACEAgPFMj8MAAADbAAAADwAAAAAAAAAAAAAAAACYAgAAZHJzL2Rv d25yZXYueG1sUEsFBgAAAAAEAAQA9QAAAIgDAAAAAA== " path="m,234l2,220v10,,19,-4,27,-12c36,200,43,190,51,177l154,r12,l206,196v1,11,4,17,7,20c216,218,222,220,233,220r6,l236,234r-94,l144,220r6,l157,220v3,,5,,7,-1c166,219,167,218,168,217v3,-2,4,-6,4,-11l172,200r-2,-6l163,159r-82,l67,182v,,-1,1,-2,3c64,188,63,190,62,193r-5,11c57,211,59,215,62,217v2,1,4,2,7,2c72,219,75,220,79,220r8,l85,234,,234xm161,142l142,49,89,142r72,xe" fillcolor="black" stroked="f">
                  <v:path arrowok="t" o:connecttype="custom" o:connectlocs="0,69215;707,65074;10248,61524;18022,52355;54419,0;58659,0;72794,57975;75267,63891;82335,65074;84455,65074;83395,69215;50178,69215;50885,65074;53005,65074;55479,65074;57952,64778;59366,64187;60779,60933;60779,59158;60073,57383;57599,47031;28623,47031;23676,53834;22969,54721;21909,57088;20142,60341;21909,64187;24382,64778;27916,65074;30743,65074;30036,69215;0,69215;56892,42002;50178,14494;31450,42002;56892,42002" o:connectangles="0,0,0,0,0,0,0,0,0,0,0,0,0,0,0,0,0,0,0,0,0,0,0,0,0,0,0,0,0,0,0,0,0,0,0,0"/>
                  <o:lock v:ext="edit" verticies="t"/>
                </v:shape>
                <v:shape id="Freeform 345" o:spid="_x0000_s1063" style="position:absolute;left:15151;top:9321;width:781;height:680;visibility:visible;mso-wrap-style:square;v-text-anchor:top" coordsize="222,22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QpYHsUA AADbAAAADwAAAGRycy9kb3ducmV2LnhtbESPT2vCQBTE7wW/w/IKvZlNpRSJrkGighcPtX+gt0f2 mY3Jvo3ZVWM/fbcg9DjMzG+YeT7YVlyo97VjBc9JCoK4dLrmSsHH+2Y8BeEDssbWMSm4kYd8MXqY Y6bdld/osg+ViBD2GSowIXSZlL40ZNEnriOO3sH1FkOUfSV1j9cIt62cpOmrtFhzXDDYUWGobPZn q2DiPwvbnIrvEuuf47DamfXqyyj19DgsZyACDeE/fG9vtYLpC/x9iT9ALn4BAAD//wMAUEsBAi0A FAAGAAgAAAAhAPD3irv9AAAA4gEAABMAAAAAAAAAAAAAAAAAAAAAAFtDb250ZW50X1R5cGVzXS54 bWxQSwECLQAUAAYACAAAACEAMd1fYdIAAACPAQAACwAAAAAAAAAAAAAAAAAuAQAAX3JlbHMvLnJl bHNQSwECLQAUAAYACAAAACEAMy8FnkEAAAA5AAAAEAAAAAAAAAAAAAAAAAApAgAAZHJzL3NoYXBl eG1sLnhtbFBLAQItABQABgAIAAAAIQB5ClgexQAAANsAAAAPAAAAAAAAAAAAAAAAAJgCAABkcnMv ZG93bnJldi54bWxQSwUGAAAAAAQABAD1AAAAigMAAAAA " path="m,229l2,215r14,-1c19,214,21,214,24,213v2,,4,-2,5,-4l32,199,76,34r2,-6l78,23v,-4,-1,-7,-4,-7l62,14r-17,l48,,152,v10,,19,,26,2c185,3,192,6,200,12v7,4,12,10,16,18c218,34,219,37,220,41v1,4,2,8,2,12c222,59,221,65,218,71v-2,6,-6,11,-10,16c206,90,204,92,201,94v-2,1,-4,3,-7,5l180,105v-2,1,-5,2,-8,3c168,109,166,109,165,110r-8,1c164,112,171,114,177,117v6,3,12,7,17,12c199,133,203,138,206,144v2,6,4,12,4,20c210,175,207,186,201,196v-3,4,-7,9,-11,12c186,212,182,215,176,217v-4,3,-9,5,-14,6c156,225,152,226,147,227v-9,1,-21,2,-36,2l,229xm91,104r21,l117,104r3,c125,104,129,104,133,104v4,,7,,10,-1c146,102,149,101,153,100v3,-2,6,-3,9,-5c168,90,174,83,178,75v5,-9,7,-18,7,-25c185,45,185,42,184,39v,-4,-1,-6,-3,-9c180,25,176,21,170,18v-5,-2,-11,-4,-17,-5l134,12v-9,,-14,2,-17,5c116,20,113,27,109,38l91,104xm67,196r-2,9c65,206,65,207,65,208v,1,1,2,1,2l70,213r13,2l97,216v17,,30,-2,39,-4c146,209,154,204,159,196v5,-7,8,-14,10,-21l171,167r1,-10c172,148,169,140,164,135v-3,-4,-8,-7,-12,-10l140,121r-15,-2l108,118r-20,l67,196xe" fillcolor="black" stroked="f">
                  <v:path arrowok="t" o:connecttype="custom" o:connectlocs="704,63791;8444,63198;11258,59044;27442,8308;26035,4747;15832,4154;53477,0;70365,3560;77401,12165;76698,21066;70717,27890;63328,31154;58051,32637;62273,34714;72476,42725;70717,58154;61921,64385;51718,67352;0,67945;39404,30857;42219,30857;50311,30560;56996,28187;65088,14835;63680,8901;53829,3857;41163,5044;32016,30857;22869,60824;23220,62308;29201,63791;47848,62901;59458,51923;60514,46582;53477,37088;43978,35308;30961,35011" o:connectangles="0,0,0,0,0,0,0,0,0,0,0,0,0,0,0,0,0,0,0,0,0,0,0,0,0,0,0,0,0,0,0,0,0,0,0,0,0"/>
                  <o:lock v:ext="edit" verticies="t"/>
                </v:shape>
                <v:shape id="Freeform 346" o:spid="_x0000_s1064" style="position:absolute;left:20808;top:12407;width:750;height:705;visibility:visible;mso-wrap-style:square;v-text-anchor:top" coordsize="214,23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HoQh8MA AADbAAAADwAAAGRycy9kb3ducmV2LnhtbESPQWuDQBSE74H+h+UVegnNmoIi1k0IDUJzrEnvD/dV Tdy31t2qya/PFgo9DjPzDZNvZ9OJkQbXWlawXkUgiCurW64VnI7FcwrCeWSNnWVScCUH283DIsdM 24k/aCx9LQKEXYYKGu/7TEpXNWTQrWxPHLwvOxj0QQ611ANOAW46+RJFiTTYclhosKe3hqpL+WMU HKKixM8ynvpkub8U39WtWyZnpZ4e590rCE+z/w//td+1gjSG3y/hB8jNHQAA//8DAFBLAQItABQA BgAIAAAAIQDw94q7/QAAAOIBAAATAAAAAAAAAAAAAAAAAAAAAABbQ29udGVudF9UeXBlc10ueG1s UEsBAi0AFAAGAAgAAAAhADHdX2HSAAAAjwEAAAsAAAAAAAAAAAAAAAAALgEAAF9yZWxzLy5yZWxz UEsBAi0AFAAGAAgAAAAhADMvBZ5BAAAAOQAAABAAAAAAAAAAAAAAAAAAKQIAAGRycy9zaGFwZXht bC54bWxQSwECLQAUAAYACAAAACEApHoQh8MAAADbAAAADwAAAAAAAAAAAAAAAACYAgAAZHJzL2Rv d25yZXYueG1sUEsFBgAAAAAEAAQA9QAAAIgDAAAAAA== " path="m203,8r11,l197,97r-13,c184,74,180,55,173,38,165,22,151,14,130,14,106,14,87,25,72,48,58,71,49,93,45,114v-4,20,-5,35,-5,43c40,167,41,176,42,184v1,4,3,7,5,11c48,199,51,202,54,205v2,3,5,6,8,9c65,216,69,218,74,220v8,3,17,5,26,5c115,225,128,221,141,213v6,-5,11,-10,16,-15c162,192,166,186,170,178r6,-13l189,170v-3,6,-5,11,-8,16c179,191,176,196,173,200v-3,4,-6,8,-9,12c160,215,157,218,153,222v-7,5,-17,10,-29,13c119,236,113,237,107,238v-6,1,-11,1,-16,1c64,239,42,231,25,214,9,197,,175,,147,,130,3,114,8,99,13,85,21,71,30,57,35,50,40,44,46,38,52,32,58,27,64,22,77,13,89,7,100,4,112,1,121,,129,v11,,22,2,31,7c170,11,178,18,184,27l203,8xe" fillcolor="black" stroked="f">
                  <v:path arrowok="t" o:connecttype="custom" o:connectlocs="71078,2359;74930,2359;68978,28607;64426,28607;60574,11207;45518,4129;25210,14156;15756,33620;14006,46302;14706,54265;16457,57509;18908,60458;21709,63112;25910,64882;35014,66356;49370,62817;54972,58393;59524,52495;61625,48661;66176,50136;63375,54854;60574,58983;57423,62522;53571,65471;43417,69305;37465,70190;31863,70485;8754,63112;0,43353;2801,29197;10504,16810;16106,11207;22409,6488;35014,1180;45168,0;56022,2064;64426,7963;71078,2359" o:connectangles="0,0,0,0,0,0,0,0,0,0,0,0,0,0,0,0,0,0,0,0,0,0,0,0,0,0,0,0,0,0,0,0,0,0,0,0,0,0"/>
                </v:shape>
                <v:shape id="Freeform 347" o:spid="_x0000_s1065" style="position:absolute;left:27222;top:9321;width:864;height:680;visibility:visible;mso-wrap-style:square;v-text-anchor:top" coordsize="246,22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fltn8MA AADbAAAADwAAAGRycy9kb3ducmV2LnhtbESPQWvCQBSE7wX/w/KE3upGW0Siq0ip1HooaAteH9ln EpJ9G3afMf333YLQ4zAz3zCrzeBa1VOItWcD00kGirjwtubSwPfX7mkBKgqyxdYzGfihCJv16GGF ufU3PlJ/klIlCMccDVQiXa51LCpyGCe+I07exQeHkmQotQ14S3DX6lmWzbXDmtNChR29VlQ0p6sz QB+heX6Rg+zO712/ly29NdmnMY/jYbsEJTTIf/je3lsDizn8fUk/QK9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wfltn8MAAADbAAAADwAAAAAAAAAAAAAAAACYAgAAZHJzL2Rv d25yZXYueG1sUEsFBgAAAAAEAAQA9QAAAIgDAAAAAA== " path="m,229l2,215r9,l18,215r6,-1c25,214,26,213,27,213v1,-1,1,-2,2,-2l32,207r4,-12l80,32,82,22v,-3,-2,-5,-5,-6c73,15,69,14,65,14r-19,l48,r99,c164,,178,1,189,4v5,2,11,4,16,6c209,13,214,17,219,21v9,8,16,19,20,31c244,64,246,77,246,90v,12,-2,24,-5,36c240,132,237,138,235,145v-3,7,-7,15,-11,23c215,184,202,198,183,210v-19,12,-40,18,-63,18l104,229,,229xm73,188r-3,9l69,206v,2,1,4,2,6c72,213,75,214,79,215v4,1,9,1,15,1l117,215v2,,4,,5,c123,215,125,214,126,214v3,-1,5,-1,5,-1c132,212,134,212,136,211v3,-1,5,-1,7,-3c146,207,148,206,151,204v4,-2,9,-6,15,-12c169,190,172,187,175,183v2,-4,5,-8,7,-13c185,165,188,159,191,150v3,-7,5,-12,5,-14c200,126,203,115,205,103r2,-15c208,83,209,78,209,73v,-10,-2,-18,-4,-25c203,40,200,34,194,29,189,23,182,19,174,17v-8,-3,-16,-4,-24,-4l136,13v-5,,-9,1,-12,3c122,16,120,18,119,21r-4,10l73,188xe" fillcolor="black" stroked="f">
                  <v:path arrowok="t" o:connecttype="custom" o:connectlocs="0,67945;702,63791;3862,63791;6319,63791;8425,63494;9479,63198;10181,62604;11234,61418;12638,57857;28085,9494;28787,6527;27031,4747;22819,4154;16149,4154;16851,0;51605,0;66350,1187;71967,2967;76881,6231;83903,15429;86360,26703;84605,37385;82498,43022;78637,49846;64243,62308;42127,67648;36510,67945;0,67945;25627,55780;24574,58451;24223,61121;24925,62901;27733,63791;32999,64088;41074,63791;42829,63791;44233,63494;45988,63198;47744,62604;50201,61714;53010,60527;58275,56967;61435,54297;63892,50440;67052,44505;68807,40352;71967,30560;72669,26110;73371,21659;71967,14242;68105,8604;61084,5044;52659,3857;47744,3857;43531,4747;41776,6231;40372,9198;25627,55780" o:connectangles="0,0,0,0,0,0,0,0,0,0,0,0,0,0,0,0,0,0,0,0,0,0,0,0,0,0,0,0,0,0,0,0,0,0,0,0,0,0,0,0,0,0,0,0,0,0,0,0,0,0,0,0,0,0,0,0,0,0"/>
                  <o:lock v:ext="edit" verticies="t"/>
                </v:shape>
                <v:shape id="Freeform 348" o:spid="_x0000_s1066" style="position:absolute;left:33623;top:114;width:838;height:692;visibility:visible;mso-wrap-style:square;v-text-anchor:top" coordsize="238,23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pb6mMIA AADbAAAADwAAAGRycy9kb3ducmV2LnhtbESPQYvCMBSE74L/ITzBm6buQUvXKIsglL3ZVfH4aN62 ZZuXksS2/nsjLHgcZuYbZrsfTSt6cr6xrGC1TEAQl1Y3XCk4/xwXKQgfkDW2lknBgzzsd9PJFjNt Bz5RX4RKRAj7DBXUIXSZlL6syaBf2o44er/WGQxRukpqh0OEm1Z+JMlaGmw4LtTY0aGm8q+4GwXl 5TtfpyufF6fr7XbeHAfHfaXUfDZ+fYIINIZ3+L+dawXpBl5f4g+Quy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ilvqYwgAAANsAAAAPAAAAAAAAAAAAAAAAAJgCAABkcnMvZG93 bnJldi54bWxQSwUGAAAAAAQABAD1AAAAhwMAAAAA " path="m,234l2,220v10,,18,-4,26,-12c36,201,43,190,51,177l154,r12,l205,197v2,10,4,17,7,19c215,219,222,220,233,220r5,l236,234r-95,l144,220r6,l157,220v2,,5,,6,c165,219,167,219,168,218v2,-2,4,-6,4,-12l171,201r-1,-6l163,159r-83,l67,182v-1,,-1,2,-2,3c63,188,62,191,61,193r-5,12c56,211,58,215,61,218v3,,5,1,8,1c72,220,75,220,78,220r9,l84,234,,234xm160,143l142,50,89,143r71,xe" fillcolor="black" stroked="f">
                  <v:path arrowok="t" o:connecttype="custom" o:connectlocs="0,69215;704,65074;9861,61524;17961,52355;54236,0;58463,0;72198,58271;74663,63891;82059,65074;83820,65074;83116,69215;49658,69215;50715,65074;52828,65074;55293,65074;57406,65074;59167,64482;60576,60933;60224,59454;59871,57679;57406,47031;28175,47031;23596,53834;22892,54721;21483,57088;19722,60637;21483,64482;24301,64778;27470,65074;30640,65074;29584,69215;0,69215;56350,42298;50010,14790;31344,42298;56350,42298" o:connectangles="0,0,0,0,0,0,0,0,0,0,0,0,0,0,0,0,0,0,0,0,0,0,0,0,0,0,0,0,0,0,0,0,0,0,0,0"/>
                  <o:lock v:ext="edit" verticies="t"/>
                </v:shape>
                <v:shape id="Freeform 349" o:spid="_x0000_s1067" style="position:absolute;left:29832;top:8115;width:781;height:679;visibility:visible;mso-wrap-style:square;v-text-anchor:top" coordsize="222,22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EdSG8AA AADbAAAADwAAAGRycy9kb3ducmV2LnhtbERPy4rCMBTdC/5DuMLsNNXFILVRpDowGxfjC9xdmmtT bW5qE7UzXz9ZCC4P550tOluLB7W+cqxgPEpAEBdOV1wq2O++hlMQPiBrrB2Tgl/ysJj3exmm2j35 hx7bUIoYwj5FBSaEJpXSF4Ys+pFriCN3dq3FEGFbSt3iM4bbWk6S5FNarDg2GGwoN1Rct3erYOIP ub3e8lOB1d+lW23MenU0Sn0MuuUMRKAuvMUv97dWMI1j45f4A+T8HwAA//8DAFBLAQItABQABgAI AAAAIQDw94q7/QAAAOIBAAATAAAAAAAAAAAAAAAAAAAAAABbQ29udGVudF9UeXBlc10ueG1sUEsB Ai0AFAAGAAgAAAAhADHdX2HSAAAAjwEAAAsAAAAAAAAAAAAAAAAALgEAAF9yZWxzLy5yZWxzUEsB Ai0AFAAGAAgAAAAhADMvBZ5BAAAAOQAAABAAAAAAAAAAAAAAAAAAKQIAAGRycy9zaGFwZXhtbC54 bWxQSwECLQAUAAYACAAAACEA+EdSG8AAAADbAAAADwAAAAAAAAAAAAAAAACYAgAAZHJzL2Rvd25y ZXYueG1sUEsFBgAAAAAEAAQA9QAAAIUDAAAAAA== " path="m,229l2,215r14,c19,215,21,215,24,214v2,-1,4,-2,5,-5l32,200,76,35r1,-6l78,24v,-5,-1,-7,-4,-8l62,15r-17,l48,,151,v11,,20,1,27,3c185,4,192,7,199,12v7,5,13,11,17,18c218,34,219,38,220,42v1,3,2,7,2,11c222,60,220,66,218,72v-2,6,-6,11,-10,16c206,90,203,92,201,94v-2,2,-4,4,-7,5l180,106v-2,1,-5,2,-8,3c168,109,166,110,165,110r-8,1c164,113,171,115,177,118v6,2,12,6,17,11c199,134,203,139,206,145v2,5,4,12,4,19c210,176,207,186,201,196v-3,5,-7,9,-11,13c186,212,182,216,176,218v-4,2,-9,4,-15,6c156,226,151,227,147,228v-9,1,-21,1,-36,1l,229xm91,105r21,l117,105r3,c125,105,129,105,133,105v3,-1,7,-1,10,-2c146,103,149,102,152,100v4,-1,7,-3,10,-5c168,91,174,84,178,75v5,-9,7,-17,7,-25c185,46,184,42,184,39v-1,-3,-1,-6,-3,-8c180,26,176,22,170,19v-5,-3,-11,-4,-18,-5l133,13v-8,,-13,1,-16,5c115,20,113,27,109,39l91,105xm67,197r-2,9c65,207,65,208,65,209v,1,,1,1,2l70,214r13,2l97,216v16,,29,-1,39,-4c146,210,153,205,159,197v5,-8,8,-15,10,-21l171,167r,-10c171,148,169,141,164,136v-4,-4,-8,-8,-13,-10l140,122r-15,-3l108,119r-21,l67,197xe" fillcolor="black" stroked="f">
                  <v:path arrowok="t" o:connecttype="custom" o:connectlocs="704,63791;8444,63494;11258,59341;27090,8604;26035,4747;15832,4451;53125,0;70013,3560;77401,12462;76698,21363;70717,27890;63328,31451;58051,32637;62273,35011;72476,43022;70717,58154;61921,64681;51718,67648;0,67945;39404,31154;42219,31154;50311,30560;56996,28187;65088,14835;63680,9198;53477,4154;41163,5341;32016,31154;22869,61121;23220,62604;29201,64088;47848,62901;59458,52220;60162,46582;53125,37385;43978,35308;30609,35308" o:connectangles="0,0,0,0,0,0,0,0,0,0,0,0,0,0,0,0,0,0,0,0,0,0,0,0,0,0,0,0,0,0,0,0,0,0,0,0,0"/>
                  <o:lock v:ext="edit" verticies="t"/>
                </v:shape>
                <v:shape id="Freeform 350" o:spid="_x0000_s1068" style="position:absolute;left:35826;top:12363;width:756;height:705;visibility:visible;mso-wrap-style:square;v-text-anchor:top" coordsize="214,23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TcagsMA AADbAAAADwAAAGRycy9kb3ducmV2LnhtbESPQWvCQBSE70L/w/IEL6KbFgwaXaW0BPRobO+P7DOJ Zt+m2a2J/npXEDwOM/MNs9r0phYXal1lWcH7NAJBnFtdcaHg55BO5iCcR9ZYWyYFV3KwWb8NVpho 2/GeLpkvRICwS1BB6X2TSOnykgy6qW2Ig3e0rUEfZFtI3WIX4KaWH1EUS4MVh4USG/oqKT9n/0bB Lkoz/M1mXROPv8/pX36rx/FJqdGw/1yC8NT7V/jZ3moF8wU8voQfINd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JTcagsMAAADbAAAADwAAAAAAAAAAAAAAAACYAgAAZHJzL2Rv d25yZXYueG1sUEsFBgAAAAAEAAQA9QAAAIgDAAAAAA== " path="m203,8r11,l196,97r-12,c184,74,180,55,173,39,165,22,151,14,130,14,106,14,86,26,72,49,58,72,49,93,45,114v-4,21,-6,35,-6,43c39,167,40,176,42,184v1,4,3,8,4,11c48,199,51,202,53,206v3,3,6,5,9,8c65,216,69,218,74,220v8,4,17,5,25,5c115,225,128,221,140,213v7,-4,12,-9,17,-15c162,193,166,186,170,178r6,-13l188,171v-2,5,-4,11,-7,15c179,191,176,196,173,200v-3,5,-7,9,-10,12c160,215,157,219,153,222v-7,6,-17,10,-29,13c118,236,113,237,107,238v-6,1,-12,1,-16,1c64,239,42,231,25,214,9,197,,175,,147,,130,3,114,8,100,13,85,20,71,30,57,35,50,40,44,46,38,52,32,58,27,64,22,76,13,88,7,100,4,112,2,121,,129,v11,,21,3,31,7c170,12,178,18,184,27l203,8xe" fillcolor="black" stroked="f">
                  <v:path arrowok="t" o:connecttype="custom" o:connectlocs="71681,2359;75565,2359;69209,28607;64972,28607;61088,11502;45904,4129;25424,14451;15890,33620;13771,46302;14831,54265;16243,57509;18715,60753;21893,63112;26130,64882;34958,66356;49435,62817;55438,58393;60028,52495;62147,48661;66384,50431;63912,54854;61088,58983;57557,62522;54025,65471;43785,69305;37783,70190;32133,70485;8828,63112;0,43353;2825,29492;10593,16810;16243,11207;22599,6488;35311,1180;45551,0;56497,2064;64972,7963;71681,2359" o:connectangles="0,0,0,0,0,0,0,0,0,0,0,0,0,0,0,0,0,0,0,0,0,0,0,0,0,0,0,0,0,0,0,0,0,0,0,0,0,0"/>
                </v:shape>
                <v:shape id="Freeform 351" o:spid="_x0000_s1069" style="position:absolute;left:42132;top:8070;width:863;height:680;visibility:visible;mso-wrap-style:square;v-text-anchor:top" coordsize="246,22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IXGrcAA AADbAAAADwAAAGRycy9kb3ducmV2LnhtbERPS2vCQBC+C/6HZQredNMHYlNXEaloPQjaQq9DdpqE ZGfD7jSm/757EDx+fO/lenCt6inE2rOBx1kGirjwtubSwNfnbroAFQXZYuuZDPxRhPVqPFpibv2V z9RfpFQphGOOBiqRLtc6FhU5jDPfESfuxweHkmAotQ14TeGu1U9ZNtcOa04NFXa0rahoLr/OAH2E 5vlFjrL73nf9QTb03mQnYyYPw+YNlNAgd/HNfbAGXtP69CX9AL36BwAA//8DAFBLAQItABQABgAI AAAAIQDw94q7/QAAAOIBAAATAAAAAAAAAAAAAAAAAAAAAABbQ29udGVudF9UeXBlc10ueG1sUEsB Ai0AFAAGAAgAAAAhADHdX2HSAAAAjwEAAAsAAAAAAAAAAAAAAAAALgEAAF9yZWxzLy5yZWxzUEsB Ai0AFAAGAAgAAAAhADMvBZ5BAAAAOQAAABAAAAAAAAAAAAAAAAAAKQIAAGRycy9zaGFwZXhtbC54 bWxQSwECLQAUAAYACAAAACEApIXGrcAAAADbAAAADwAAAAAAAAAAAAAAAACYAgAAZHJzL2Rvd25y ZXYueG1sUEsFBgAAAAAEAAQA9QAAAIUDAAAAAA== " path="m,229l3,214r8,l18,214r7,c25,213,26,213,27,212v1,,2,-1,2,-1l33,207r4,-12l80,31r2,-9c82,19,81,17,77,16,74,14,70,14,65,14r-19,l48,r99,c164,,178,1,189,4v6,1,11,4,16,6c210,13,215,17,219,21v9,8,16,18,20,31c244,64,246,77,246,89v,13,-1,25,-5,37c240,132,238,138,235,145v-3,7,-7,15,-11,23c216,183,202,197,183,210v-19,12,-39,18,-63,18l104,229,,229xm73,188r-2,9l69,205v,3,1,5,2,7c72,212,75,214,80,215v4,,9,1,15,1l117,215v3,,5,,6,c124,214,125,214,127,214v2,-1,4,-1,5,-2c133,212,134,212,137,211v2,-1,4,-2,7,-3c146,207,148,206,151,204v4,-2,9,-6,16,-12c170,189,172,186,175,183v3,-4,5,-8,8,-13c185,165,188,158,191,150v3,-8,5,-12,6,-14c200,126,203,114,206,103r2,-15c209,83,209,78,209,73v,-10,-1,-18,-4,-25c204,40,200,34,194,28,189,23,183,19,175,17v-8,-3,-16,-4,-24,-4l136,13v-5,,-9,1,-11,3c123,16,121,18,119,21r-3,10l73,188xe" fillcolor="black" stroked="f">
                  <v:path arrowok="t" o:connecttype="custom" o:connectlocs="0,67945;1053,63494;3862,63494;6319,63494;8776,63494;9479,62901;10181,62604;11585,61418;12989,57857;28085,9198;28787,6527;27031,4747;22819,4154;16149,4154;16851,0;51605,0;66350,1187;71967,2967;76881,6231;83903,15429;86360,26407;84605,37385;82498,43022;78637,49846;64243,62308;42127,67648;36510,67945;0,67945;25627,55780;24925,58451;24223,60824;24925,62901;28085,63791;33350,64088;41074,63791;43180,63791;44584,63494;46340,62901;48095,62604;50552,61714;53010,60527;58627,56967;61435,54297;64243,50440;67052,44505;69158,40352;72318,30560;73020,26110;73371,21659;71967,14242;68105,8308;61435,5044;53010,3857;47744,3857;43882,4747;41776,6231;40723,9198;25627,55780" o:connectangles="0,0,0,0,0,0,0,0,0,0,0,0,0,0,0,0,0,0,0,0,0,0,0,0,0,0,0,0,0,0,0,0,0,0,0,0,0,0,0,0,0,0,0,0,0,0,0,0,0,0,0,0,0,0,0,0,0,0"/>
                  <o:lock v:ext="edit" verticies="t"/>
                </v:shape>
                <v:oval id="Oval 352" o:spid="_x0000_s1070" style="position:absolute;left:33369;top:10401;width:235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8tol8QA AADbAAAADwAAAGRycy9kb3ducmV2LnhtbESPQWuDQBSE74X8h+UFeqtrUijVZpUSEmKONT30+HBf 1NZ9a9yNmn+fLRR6HGbmG2aTz6YTIw2utaxgFcUgiCurW64VfJ72T68gnEfW2FkmBTdykGeLhw2m 2k78QWPpaxEg7FJU0Hjfp1K6qiGDLrI9cfDOdjDogxxqqQecAtx0ch3HL9Jgy2GhwZ62DVU/5dUo kJdY18nXeTw8r4/zfve9HYtjqdTjcn5/A+Fp9v/hv3ahFSQr+P0SfoDM7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PLaJfEAAAA2wAAAA8AAAAAAAAAAAAAAAAAmAIAAGRycy9k b3ducmV2LnhtbFBLBQYAAAAABAAEAPUAAACJAwAAAAA= " fillcolor="black" strokeweight=".2pt">
                  <v:stroke endcap="round"/>
                </v:oval>
                <v:oval id="Oval 353" o:spid="_x0000_s1071" style="position:absolute;left:33369;top:10401;width:235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Sdk/MMA AADbAAAADwAAAGRycy9kb3ducmV2LnhtbESPwWrDMBBE74X+g9hCb43kHJLUiRJModBbqJ1Ac9tY G8vUWhlLddy/jwqFHIeZecNsdpPrxEhDaD1ryGYKBHHtTcuNhkP1/rICESKywc4zafilALvt48MG c+Ov/EljGRuRIBxy1GBj7HMpQ23JYZj5njh5Fz84jEkOjTQDXhPcdXKu1EI6bDktWOzpzVL9Xf44 Df15fzypakkZ+0XxpUZrDvtJ6+enqViDiDTFe/i//WE0vM7h70v6AXJ7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pSdk/MMAAADbAAAADwAAAAAAAAAAAAAAAACYAgAAZHJzL2Rv d25yZXYueG1sUEsFBgAAAAAEAAQA9QAAAIgDAAAAAA== " filled="f" strokeweight=".55pt">
                  <v:stroke joinstyle="miter"/>
                </v:oval>
                <v:oval id="Oval 354" o:spid="_x0000_s1072" style="position:absolute;left:36309;top:8851;width:228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FVTe8IA AADbAAAADwAAAGRycy9kb3ducmV2LnhtbESPQYvCMBSE7wv+h/AEb2uqgqzVtIisqMetHjw+mmdb bV5qk6313xthYY/DzHzDrNLe1KKj1lWWFUzGEQji3OqKCwWn4/bzC4TzyBpry6TgSQ7SZPCxwljb B/9Ql/lCBAi7GBWU3jexlC4vyaAb24Y4eBfbGvRBtoXULT4C3NRyGkVzabDisFBiQ5uS8lv2axTI e6SLxfnS7WbTQ7/9vm66/SFTajTs10sQnnr/H/5r77WCxQzeX8IPkMkLAAD//wMAUEsBAi0AFAAG AAgAAAAhAPD3irv9AAAA4gEAABMAAAAAAAAAAAAAAAAAAAAAAFtDb250ZW50X1R5cGVzXS54bWxQ SwECLQAUAAYACAAAACEAMd1fYdIAAACPAQAACwAAAAAAAAAAAAAAAAAuAQAAX3JlbHMvLnJlbHNQ SwECLQAUAAYACAAAACEAMy8FnkEAAAA5AAAAEAAAAAAAAAAAAAAAAAApAgAAZHJzL3NoYXBleG1s LnhtbFBLAQItABQABgAIAAAAIQA8VVN7wgAAANsAAAAPAAAAAAAAAAAAAAAAAJgCAABkcnMvZG93 bnJldi54bWxQSwUGAAAAAAQABAD1AAAAhwMAAAAA " fillcolor="black" strokeweight=".2pt">
                  <v:stroke endcap="round"/>
                </v:oval>
                <v:oval id="Oval 355" o:spid="_x0000_s1073" style="position:absolute;left:36309;top:8851;width:228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YJZE8MA AADbAAAADwAAAGRycy9kb3ducmV2LnhtbESPT2sCMRTE74V+h/AK3mqyIrZdzYoIgjepf6C9PTfP zeLmZdnEdf32TaHQ4zAzv2EWy8E1oqcu1J41ZGMFgrj0puZKw/GweX0HESKywcYzaXhQgGXx/LTA 3Pg7f1K/j5VIEA45arAxtrmUobTkMIx9S5y8i+8cxiS7SpoO7wnuGjlRaiYd1pwWLLa0tlRe9zen oT3vTt/q8EYZ+9nqS/XWHHeD1qOXYTUHEWmI/+G/9tZo+JjC75f0A2Tx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RYJZE8MAAADbAAAADwAAAAAAAAAAAAAAAACYAgAAZHJzL2Rv d25yZXYueG1sUEsFBgAAAAAEAAQA9QAAAIgDAAAAAA== " filled="f" strokeweight=".55pt">
                  <v:stroke joinstyle="miter"/>
                </v:oval>
                <v:oval id="Oval 356" o:spid="_x0000_s1074" style="position:absolute;left:37915;top:4953;width:229;height:19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PBulMIA AADbAAAADwAAAGRycy9kb3ducmV2LnhtbESPQYvCMBSE7wv+h/AEb2uqsotWo4go6nGrB4+P5tlW m5faxFr//UYQPA4z8w0zW7SmFA3VrrCsYNCPQBCnVhecKTgeNt9jEM4jaywtk4InOVjMO18zjLV9 8B81ic9EgLCLUUHufRVL6dKcDLq+rYiDd7a1QR9knUld4yPATSmHUfQrDRYcFnKsaJVTek3uRoG8 RTqbnM7NdjTct5v1ZdXs9olSvW67nILw1PpP+N3eaQWTH3h9CT9Azv8BAAD//wMAUEsBAi0AFAAG AAgAAAAhAPD3irv9AAAA4gEAABMAAAAAAAAAAAAAAAAAAAAAAFtDb250ZW50X1R5cGVzXS54bWxQ SwECLQAUAAYACAAAACEAMd1fYdIAAACPAQAACwAAAAAAAAAAAAAAAAAuAQAAX3JlbHMvLnJlbHNQ SwECLQAUAAYACAAAACEAMy8FnkEAAAA5AAAAEAAAAAAAAAAAAAAAAAApAgAAZHJzL3NoYXBleG1s LnhtbFBLAQItABQABgAIAAAAIQDc8G6UwgAAANsAAAAPAAAAAAAAAAAAAAAAAJgCAABkcnMvZG93 bnJldi54bWxQSwUGAAAAAAQABAD1AAAAhwMAAAAA " fillcolor="black" strokeweight=".2pt">
                  <v:stroke endcap="round"/>
                </v:oval>
                <v:oval id="Oval 357" o:spid="_x0000_s1075" style="position:absolute;left:37915;top:4953;width:229;height:19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+kEZ8MA AADcAAAADwAAAGRycy9kb3ducmV2LnhtbESPT2sCMRTE7wW/Q3iCt5qoaMtqFBEK3sQ/hfb2unlu FjcvyyZd129vBMHjMDO/YRarzlWipSaUnjWMhgoEce5NyYWG0/Hr/RNEiMgGK8+k4UYBVsve2wIz 46+8p/YQC5EgHDLUYGOsMylDbslhGPqaOHln3ziMSTaFNA1eE9xVcqzUTDosOS1YrGljKb8c/p2G +m/3/auOHzRiP1v/qNaa067TetDv1nMQkbr4Cj/bW6NhMh3D40w6AnJ5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r+kEZ8MAAADcAAAADwAAAAAAAAAAAAAAAACYAgAAZHJzL2Rv d25yZXYueG1sUEsFBgAAAAAEAAQA9QAAAIgDAAAAAA== " filled="f" strokeweight=".55pt">
                  <v:stroke joinstyle="miter"/>
                </v:oval>
                <v:oval id="Oval 358" o:spid="_x0000_s1076" style="position:absolute;left:34982;top:6502;width:228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2BjqMMA AADcAAAADwAAAGRycy9kb3ducmV2LnhtbESPQYvCMBSE74L/ITzBm6ZaFK1GEVlZPVr3sMdH82y7 27x0m1i7/94IgsdhZr5h1tvOVKKlxpWWFUzGEQjizOqScwVfl8NoAcJ5ZI2VZVLwTw62m35vjYm2 dz5Tm/pcBAi7BBUU3teJlC4ryKAb25o4eFfbGPRBNrnUDd4D3FRyGkVzabDksFBgTfuCst/0ZhTI v0jny+9r+xlPT93h42ffHk+pUsNBt1uB8NT5d/jVPmoF8SyG55lwBOTm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12BjqMMAAADcAAAADwAAAAAAAAAAAAAAAACYAgAAZHJzL2Rv d25yZXYueG1sUEsFBgAAAAAEAAQA9QAAAIgDAAAAAA== " fillcolor="black" strokeweight=".2pt">
                  <v:stroke endcap="round"/>
                </v:oval>
                <v:oval id="Oval 359" o:spid="_x0000_s1077" style="position:absolute;left:34982;top:6502;width:228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0w5iMMA AADcAAAADwAAAGRycy9kb3ducmV2LnhtbESPT2sCMRTE70K/Q3iF3jSxVVtWo0hB6E38B+3tuXlu Fjcvyyau229vBMHjMDO/YWaLzlWipSaUnjUMBwoEce5NyYWG/W7V/wIRIrLByjNp+KcAi/lLb4aZ 8VfeULuNhUgQDhlqsDHWmZQht+QwDHxNnLyTbxzGJJtCmgavCe4q+a7URDosOS1YrOnbUn7eXpyG +rg+/KndJw3ZT5a/qrVmv+60fnvtllMQkbr4DD/aP0bDx3gE9zPpCMj5DQAA//8DAFBLAQItABQA BgAIAAAAIQDw94q7/QAAAOIBAAATAAAAAAAAAAAAAAAAAAAAAABbQ29udGVudF9UeXBlc10ueG1s UEsBAi0AFAAGAAgAAAAhADHdX2HSAAAAjwEAAAsAAAAAAAAAAAAAAAAALgEAAF9yZWxzLy5yZWxz UEsBAi0AFAAGAAgAAAAhADMvBZ5BAAAAOQAAABAAAAAAAAAAAAAAAAAAKQIAAGRycy9zaGFwZXht bC54bWxQSwECLQAUAAYACAAAACEAT0w5iMMAAADcAAAADwAAAAAAAAAAAAAAAACYAgAAZHJzL2Rv d25yZXYueG1sUEsFBgAAAAAEAAQA9QAAAIgDAAAAAA== " filled="f" strokeweight=".55pt">
                  <v:stroke joinstyle="miter"/>
                </v:oval>
                <v:oval id="Oval 360" o:spid="_x0000_s1078" style="position:absolute;left:23990;top:10496;width:228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8VeR8MA AADcAAAADwAAAGRycy9kb3ducmV2LnhtbESPQYvCMBSE74L/ITxhbzZdRVmrUUSU1aN1Dx4fzbOt 27zUJtbuv98IgsdhZr5hFqvOVKKlxpWWFXxGMQjizOqScwU/p93wC4TzyBory6Tgjxyslv3eAhNt H3ykNvW5CBB2CSoovK8TKV1WkEEX2Zo4eBfbGPRBNrnUDT4C3FRyFMdTabDksFBgTZuCst/0bhTI W6zz2fnSfo9Hh263vW7a/SFV6mPQrecgPHX+HX6191rBeDKB55lwBOTyHwAA//8DAFBLAQItABQA BgAIAAAAIQDw94q7/QAAAOIBAAATAAAAAAAAAAAAAAAAAAAAAABbQ29udGVudF9UeXBlc10ueG1s UEsBAi0AFAAGAAgAAAAhADHdX2HSAAAAjwEAAAsAAAAAAAAAAAAAAAAALgEAAF9yZWxzLy5yZWxz UEsBAi0AFAAGAAgAAAAhADMvBZ5BAAAAOQAAABAAAAAAAAAAAAAAAAAAKQIAAGRycy9zaGFwZXht bC54bWxQSwECLQAUAAYACAAAACEAN8VeR8MAAADcAAAADwAAAAAAAAAAAAAAAACYAgAAZHJzL2Rv d25yZXYueG1sUEsFBgAAAAAEAAQA9QAAAIgDAAAAAA== " fillcolor="black" strokeweight=".2pt">
                  <v:stroke endcap="round"/>
                </v:oval>
                <v:oval id="Oval 361" o:spid="_x0000_s1079" style="position:absolute;left:23990;top:10496;width:228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NICZMMA AADcAAAADwAAAGRycy9kb3ducmV2LnhtbESPT2sCMRTE7wW/Q3iCt5rY0rWsRpGC0Jv4D+ztuXnd LN28LJu4rt/eFASPw8z8hpkve1eLjtpQedYwGSsQxIU3FZcaDvv16yeIEJEN1p5Jw40CLBeDlznm xl95S90uliJBOOSowcbY5FKGwpLDMPYNcfJ+feswJtmW0rR4TXBXyzelMumw4rRgsaEvS8Xf7uI0 NOfN8UftpzRhn61OqrPmsOm1Hg371QxEpD4+w4/2t9Hw/pHB/5l0BOTiDgAA//8DAFBLAQItABQA BgAIAAAAIQDw94q7/QAAAOIBAAATAAAAAAAAAAAAAAAAAAAAAABbQ29udGVudF9UeXBlc10ueG1s UEsBAi0AFAAGAAgAAAAhADHdX2HSAAAAjwEAAAsAAAAAAAAAAAAAAAAALgEAAF9yZWxzLy5yZWxz UEsBAi0AFAAGAAgAAAAhADMvBZ5BAAAAOQAAABAAAAAAAAAAAAAAAAAAKQIAAGRycy9zaGFwZXht bC54bWxQSwECLQAUAAYACAAAACEA0NICZMMAAADcAAAADwAAAAAAAAAAAAAAAACYAgAAZHJzL2Rv d25yZXYueG1sUEsFBgAAAAAEAAQA9QAAAIgDAAAAAA== " filled="f" strokeweight=".55pt">
                  <v:stroke joinstyle="miter"/>
                </v:oval>
                <v:oval id="Oval 362" o:spid="_x0000_s1080" style="position:absolute;left:21399;top:8947;width:229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Ftlq8QA AADcAAAADwAAAGRycy9kb3ducmV2LnhtbESPQYvCMBSE7wv+h/AEb5qqrO52jSKirB6tHvb4aJ5t tXmpTaz13xtB2OMwM98ws0VrStFQ7QrLCoaDCARxanXBmYLjYdP/AuE8ssbSMil4kIPFvPMxw1jb O++pSXwmAoRdjApy76tYSpfmZNANbEUcvJOtDfog60zqGu8Bbko5iqKJNFhwWMixolVO6SW5GQXy Guns++/U/I5Hu3azPq+a7S5Rqtdtlz8gPLX+P/xub7WC8ecUXmfCEZDzJ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hbZavEAAAA3AAAAA8AAAAAAAAAAAAAAAAAmAIAAGRycy9k b3ducmV2LnhtbFBLBQYAAAAABAAEAPUAAACJAwAAAAA= " fillcolor="black" strokeweight=".2pt">
                  <v:stroke endcap="round"/>
                </v:oval>
                <v:oval id="Oval 363" o:spid="_x0000_s1081" style="position:absolute;left:21399;top:8947;width:229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gEzjcAA AADcAAAADwAAAGRycy9kb3ducmV2LnhtbERPTYvCMBC9C/6HMMLeNNFlXalGEUHwJqsu6G1sxqbY TEoTa/ffbw6Cx8f7Xqw6V4mWmlB61jAeKRDEuTclFxpOx+1wBiJEZIOVZ9LwRwFWy35vgZnxT/6h 9hALkUI4ZKjBxlhnUobcksMw8jVx4m6+cRgTbAppGnymcFfJiVJT6bDk1GCxpo2l/H54OA31df97 UcdvGrOfrs+qtea077T+GHTrOYhIXXyLX+6d0fD5ldamM+kIyOU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zgEzjcAAAADcAAAADwAAAAAAAAAAAAAAAACYAgAAZHJzL2Rvd25y ZXYueG1sUEsFBgAAAAAEAAQA9QAAAIUDAAAAAA== " filled="f" strokeweight=".55pt">
                  <v:stroke joinstyle="miter"/>
                </v:oval>
                <v:oval id="Oval 364" o:spid="_x0000_s1082" style="position:absolute;left:20072;top:6597;width:235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ohUQsMA AADcAAAADwAAAGRycy9kb3ducmV2LnhtbESPQYvCMBSE7wv+h/CEva2pyopWo4go6tHqweOjebbV 5qU22Vr//UYQPA4z8w0zW7SmFA3VrrCsoN+LQBCnVhecKTgdNz9jEM4jaywtk4InOVjMO18zjLV9 8IGaxGciQNjFqCD3voqldGlOBl3PVsTBu9jaoA+yzqSu8RHgppSDKBpJgwWHhRwrWuWU3pI/o0De I51NzpdmOxzs2836ump2+0Sp7267nILw1PpP+N3eaQXD3wm8zoQjIOf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tohUQsMAAADcAAAADwAAAAAAAAAAAAAAAACYAgAAZHJzL2Rv d25yZXYueG1sUEsFBgAAAAAEAAQA9QAAAIgDAAAAAA== " fillcolor="black" strokeweight=".2pt">
                  <v:stroke endcap="round"/>
                </v:oval>
                <v:oval id="Oval 365" o:spid="_x0000_s1083" style="position:absolute;left:20072;top:6597;width:235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hv1Nr8A AADcAAAADwAAAGRycy9kb3ducmV2LnhtbERPy4rCMBTdC/MP4Q7MThMdqEM1igwI7sQXjLtrc23K NDelibX+vVkILg/nPV/2rhYdtaHyrGE8UiCIC28qLjUcD+vhD4gQkQ3WnknDgwIsFx+DOebG33lH 3T6WIoVwyFGDjbHJpQyFJYdh5BvixF196zAm2JbStHhP4a6WE6Uy6bDi1GCxoV9Lxf/+5jQ0l+3p rA5TGrPPVn+qs+a47bX++uxXMxCR+vgWv9wbo+E7S/PTmXQE5OIJAAD//wMAUEsBAi0AFAAGAAgA AAAhAPD3irv9AAAA4gEAABMAAAAAAAAAAAAAAAAAAAAAAFtDb250ZW50X1R5cGVzXS54bWxQSwEC LQAUAAYACAAAACEAMd1fYdIAAACPAQAACwAAAAAAAAAAAAAAAAAuAQAAX3JlbHMvLnJlbHNQSwEC LQAUAAYACAAAACEAMy8FnkEAAAA5AAAAEAAAAAAAAAAAAAAAAAApAgAAZHJzL3NoYXBleG1sLnht bFBLAQItABQABgAIAAAAIQD+G/U2vwAAANwAAAAPAAAAAAAAAAAAAAAAAJgCAABkcnMvZG93bnJl di54bWxQSwUGAAAAAAQABAD1AAAAhAMAAAAA " filled="f" strokeweight=".55pt">
                  <v:stroke joinstyle="miter"/>
                </v:oval>
                <v:oval id="Oval 366" o:spid="_x0000_s1084" style="position:absolute;left:17487;top:5054;width:229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pKS+cQA AADcAAAADwAAAGRycy9kb3ducmV2LnhtbESPQWvCQBSE74X+h+UVvNVNFKSNrkFEMR6b9tDjI/tM otm3Mbsm8d+7QqHHYWa+YVbpaBrRU+dqywriaQSCuLC65lLBz/f+/QOE88gaG8uk4E4O0vXrywoT bQf+oj73pQgQdgkqqLxvEyldUZFBN7UtcfBOtjPog+xKqTscAtw0chZFC2mw5rBQYUvbiopLfjMK 5DXS5efvqT/MZ8dxvztv++yYKzV5GzdLEJ5G/x/+a2dawXwRw/NMOAJy/Q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aSkvnEAAAA3AAAAA8AAAAAAAAAAAAAAAAAmAIAAGRycy9k b3ducmV2LnhtbFBLBQYAAAAABAAEAPUAAACJAwAAAAA= " fillcolor="black" strokeweight=".2pt">
                  <v:stroke endcap="round"/>
                </v:oval>
                <v:oval id="Oval 367" o:spid="_x0000_s1085" style="position:absolute;left:17487;top:5054;width:229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YXO2sMA AADcAAAADwAAAGRycy9kb3ducmV2LnhtbESPT2sCMRTE7wW/Q3hCbzVRYSurUUQoeBP/gd6em+dm cfOybNJ1++1NodDjMDO/YRar3tWiozZUnjWMRwoEceFNxaWG0/HrYwYiRGSDtWfS8EMBVsvB2wJz 45+8p+4QS5EgHHLUYGNscilDYclhGPmGOHl33zqMSbalNC0+E9zVcqJUJh1WnBYsNrSxVDwO305D c9udr+r4SWP22fqiOmtOu17r92G/noOI1Mf/8F97azRMswn8nklHQC5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YYXO2sMAAADcAAAADwAAAAAAAAAAAAAAAACYAgAAZHJzL2Rv d25yZXYueG1sUEsFBgAAAAAEAAQA9QAAAIgDAAAAAA== " filled="f" strokeweight=".55pt">
                  <v:stroke joinstyle="miter"/>
                </v:oval>
                <v:oval id="Oval 368" o:spid="_x0000_s1086" style="position:absolute;left:3498;top:10642;width:235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QypFcQA AADcAAAADwAAAGRycy9kb3ducmV2LnhtbESPQWvCQBSE7wX/w/KE3uqmBkKNrlLE0Hhs9ODxkX0m 0ezbmN0m6b/vFgo9DjPzDbPZTaYVA/WusazgdRGBIC6tbrhScD5lL28gnEfW2FomBd/kYLedPW0w 1XbkTxoKX4kAYZeigtr7LpXSlTUZdAvbEQfvanuDPsi+krrHMcBNK5dRlEiDDYeFGjva11Teiy+j QD4iXa0u1+EjXh6n7HDbD/mxUOp5Pr2vQXia/H/4r51rBXESw++ZcATk9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BkMqRXEAAAA3AAAAA8AAAAAAAAAAAAAAAAAmAIAAGRycy9k b3ducmV2LnhtbFBLBQYAAAAABAAEAPUAAACJAwAAAAA= " fillcolor="black" strokeweight=".2pt">
                  <v:stroke endcap="round"/>
                </v:oval>
                <v:oval id="Oval 369" o:spid="_x0000_s1087" style="position:absolute;left:3498;top:10642;width:235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SDzNcMA AADcAAAADwAAAGRycy9kb3ducmV2LnhtbESPT2sCMRTE7wW/Q3iCt5rYlrWsRpGC0Jv4D+ztuXnd LN28LJu4rt/eFASPw8z8hpkve1eLjtpQedYwGSsQxIU3FZcaDvv16yeIEJEN1p5Jw40CLBeDlznm xl95S90uliJBOOSowcbY5FKGwpLDMPYNcfJ+feswJtmW0rR4TXBXyzelMumw4rRgsaEvS8Xf7uI0 NOfN8UftpzRhn61OqrPmsOm1Hg371QxEpD4+w4/2t9Hwnn3A/5l0BOTiDgAA//8DAFBLAQItABQA BgAIAAAAIQDw94q7/QAAAOIBAAATAAAAAAAAAAAAAAAAAAAAAABbQ29udGVudF9UeXBlc10ueG1s UEsBAi0AFAAGAAgAAAAhADHdX2HSAAAAjwEAAAsAAAAAAAAAAAAAAAAALgEAAF9yZWxzLy5yZWxz UEsBAi0AFAAGAAgAAAAhADMvBZ5BAAAAOQAAABAAAAAAAAAAAAAAAAAAKQIAAGRycy9zaGFwZXht bC54bWxQSwECLQAUAAYACAAAACEAgSDzNcMAAADcAAAADwAAAAAAAAAAAAAAAACYAgAAZHJzL2Rv d25yZXYueG1sUEsFBgAAAAAEAAQA9QAAAIgDAAAAAA== " filled="f" strokeweight=".55pt">
                  <v:stroke joinstyle="miter"/>
                </v:oval>
                <v:oval id="Oval 370" o:spid="_x0000_s1088" style="position:absolute;left:9023;top:10642;width:235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amU+sUA AADcAAAADwAAAGRycy9kb3ducmV2LnhtbESPQWvCQBSE74L/YXlCb2ZTQ6VGVxFpaDw27cHjI/tM YrNvY3abpP++Wyj0OMzMN8zuMJlWDNS7xrKCxygGQVxa3XCl4OM9Wz6DcB5ZY2uZFHyTg8N+Ptth qu3IbzQUvhIBwi5FBbX3XSqlK2sy6CLbEQfvanuDPsi+krrHMcBNK1dxvJYGGw4LNXZ0qqn8LL6M AnmPdbW5XIfXZHWespfbacjPhVIPi+m4BeFp8v/hv3auFSTrJ/g9E46A3P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5qZT6xQAAANwAAAAPAAAAAAAAAAAAAAAAAJgCAABkcnMv ZG93bnJldi54bWxQSwUGAAAAAAQABAD1AAAAigMAAAAA " fillcolor="black" strokeweight=".2pt">
                  <v:stroke endcap="round"/>
                </v:oval>
                <v:oval id="Oval 371" o:spid="_x0000_s1089" style="position:absolute;left:9023;top:10642;width:235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r7I2cMA AADcAAAADwAAAGRycy9kb3ducmV2LnhtbESPT2sCMRTE74LfITzBm5tYYStbo4ggeJP6B/T2unnd LN28LJt0Xb99Uyj0OMzMb5jVZnCN6KkLtWcN80yBIC69qbnScDnvZ0sQISIbbDyThicF2KzHoxUW xj/4nfpTrESCcChQg42xLaQMpSWHIfMtcfI+fecwJtlV0nT4SHDXyBelcumw5rRgsaWdpfLr9O00 tB/H612dX2nOPt/eVG/N5ThoPZ0M2zcQkYb4H/5rH4yGRZ7D75l0BOT6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Hr7I2cMAAADcAAAADwAAAAAAAAAAAAAAAACYAgAAZHJzL2Rv d25yZXYueG1sUEsFBgAAAAAEAAQA9QAAAIgDAAAAAA== " filled="f" strokeweight=".55pt">
                  <v:stroke joinstyle="miter"/>
                </v:oval>
                <v:oval id="Oval 372" o:spid="_x0000_s1090" style="position:absolute;left:8051;top:5194;width:229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jevFsMA AADcAAAADwAAAGRycy9kb3ducmV2LnhtbESPQYvCMBSE74L/ITxhbzZdBV2rUUSU1aN1Dx4fzbOt 27zUJtbuv98IgsdhZr5hFqvOVKKlxpWWFXxGMQjizOqScwU/p93wC4TzyBory6Tgjxyslv3eAhNt H3ykNvW5CBB2CSoovK8TKV1WkEEX2Zo4eBfbGPRBNrnUDT4C3FRyFMcTabDksFBgTZuCst/0bhTI W6zz2fnSfo9Hh263vW7a/SFV6mPQrecgPHX+HX6191rBeDKF55lwBOTyHwAA//8DAFBLAQItABQA BgAIAAAAIQDw94q7/QAAAOIBAAATAAAAAAAAAAAAAAAAAAAAAABbQ29udGVudF9UeXBlc10ueG1s UEsBAi0AFAAGAAgAAAAhADHdX2HSAAAAjwEAAAsAAAAAAAAAAAAAAAAALgEAAF9yZWxzLy5yZWxz UEsBAi0AFAAGAAgAAAAhADMvBZ5BAAAAOQAAABAAAAAAAAAAAAAAAAAAKQIAAGRycy9zaGFwZXht bC54bWxQSwECLQAUAAYACAAAACEAZjevFsMAAADcAAAADwAAAAAAAAAAAAAAAACYAgAAZHJzL2Rv d25yZXYueG1sUEsFBgAAAAAEAAQA9QAAAIgDAAAAAA== " fillcolor="black" strokeweight=".2pt">
                  <v:stroke endcap="round"/>
                </v:oval>
                <v:oval id="Oval 373" o:spid="_x0000_s1091" style="position:absolute;left:8051;top:5194;width:229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8Jj678A AADcAAAADwAAAGRycy9kb3ducmV2LnhtbERPy4rCMBTdD/gP4QqzGxMVVKpRRBDciS/Q3bW5NsXm pjSxdv7eLAZmeTjvxapzlWipCaVnDcOBAkGce1NyoeF82v7MQISIbLDyTBp+KcBq2ftaYGb8mw/U HmMhUgiHDDXYGOtMypBbchgGviZO3MM3DmOCTSFNg+8U7io5UmoiHZacGizWtLGUP48vp6G+7y83 dZrSkP1kfVWtNed9p/V3v1vPQUTq4r/4z70zGsbTND+dSUdALj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7wmPrvwAAANwAAAAPAAAAAAAAAAAAAAAAAJgCAABkcnMvZG93bnJl di54bWxQSwUGAAAAAAQABAD1AAAAhAMAAAAA " filled="f" strokeweight=".55pt">
                  <v:stroke joinstyle="miter"/>
                </v:oval>
                <v:oval id="Oval 374" o:spid="_x0000_s1092" style="position:absolute;left:2520;top:5194;width:229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HACJ8QA AADcAAAADwAAAGRycy9kb3ducmV2LnhtbESPQYvCMBSE7wv+h/AEb5qqrO52jSKirB6tHvb4aJ5t tXmpTaz13xtB2OMwM98ws0VrStFQ7QrLCoaDCARxanXBmYLjYdP/AuE8ssbSMil4kIPFvPMxw1jb O++pSXwmAoRdjApy76tYSpfmZNANbEUcvJOtDfog60zqGu8Bbko5iqKJNFhwWMixolVO6SW5GQXy Guns++/U/I5Hu3azPq+a7S5Rqtdtlz8gPLX+P/xub7WC8fQTXmfCEZDzJ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xwAifEAAAA3AAAAA8AAAAAAAAAAAAAAAAAmAIAAGRycy9k b3ducmV2LnhtbFBLBQYAAAAABAAEAPUAAACJAwAAAAA= " fillcolor="black" strokeweight=".2pt">
                  <v:stroke endcap="round"/>
                </v:oval>
                <v:oval id="Oval 375" o:spid="_x0000_s1093" style="position:absolute;left:2520;top:5194;width:229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2deBMQA AADcAAAADwAAAGRycy9kb3ducmV2LnhtbESPzWrDMBCE74W8g9hCb7XkFJzgRDEhEOgtND+Q3rbW xjK1VsZSHfftq0Khx2FmvmHW1eQ6MdIQWs8a8kyBIK69abnRcD7tn5cgQkQ22HkmDd8UoNrMHtZY Gn/nNxqPsREJwqFEDTbGvpQy1JYchsz3xMm7+cFhTHJopBnwnuCuk3OlCumw5bRgsaedpfrz+OU0 9B+Hy7s6LShnX2yvarTmfJi0fnqctisQkab4H/5rvxoNL4sCfs+kIyA3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tnXgTEAAAA3AAAAA8AAAAAAAAAAAAAAAAAmAIAAGRycy9k b3ducmV2LnhtbFBLBQYAAAAABAAEAPUAAACJAwAAAAA= " filled="f" strokeweight=".55pt">
                  <v:stroke joinstyle="miter"/>
                </v:oval>
                <v:oval id="Oval 376" o:spid="_x0000_s1094" style="position:absolute;left:30778;top:8851;width:235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+45y8UA AADcAAAADwAAAGRycy9kb3ducmV2LnhtbESPQWvCQBSE74L/YXlCb2ZTA7VGVxFpaDw27cHjI/tM YrNvY3abpP++Wyj0OMzMN8zuMJlWDNS7xrKCxygGQVxa3XCl4OM9Wz6DcB5ZY2uZFHyTg8N+Ptth qu3IbzQUvhIBwi5FBbX3XSqlK2sy6CLbEQfvanuDPsi+krrHMcBNK1dx/CQNNhwWauzoVFP5WXwZ BfIe62pzuQ6vyeo8ZS+305CfC6UeFtNxC8LT5P/Df+1cK0jWa/g9E46A3P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j7jnLxQAAANwAAAAPAAAAAAAAAAAAAAAAAJgCAABkcnMv ZG93bnJldi54bWxQSwUGAAAAAAQABAD1AAAAigMAAAAA " fillcolor="black" strokeweight=".2pt">
                  <v:stroke endcap="round"/>
                </v:oval>
                <v:oval id="Oval 377" o:spid="_x0000_s1095" style="position:absolute;left:30778;top:8851;width:235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bRv7b8A AADcAAAADwAAAGRycy9kb3ducmV2LnhtbERPy4rCMBTdD/gP4QqzGxMVVKpRRBDciS/Q3bW5NsXm pjSxdv7eLAZmeTjvxapzlWipCaVnDcOBAkGce1NyoeF82v7MQISIbLDyTBp+KcBq2ftaYGb8mw/U HmMhUgiHDDXYGOtMypBbchgGviZO3MM3DmOCTSFNg+8U7io5UmoiHZacGizWtLGUP48vp6G+7y83 dZrSkP1kfVWtNed9p/V3v1vPQUTq4r/4z70zGsbTtDadSUdALj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CFtG/tvwAAANwAAAAPAAAAAAAAAAAAAAAAAJgCAABkcnMvZG93bnJl di54bWxQSwUGAAAAAAQABAD1AAAAhAMAAAAA " filled="f" strokeweight=".55pt">
                  <v:stroke joinstyle="miter"/>
                </v:oval>
                <v:oval id="Oval 378" o:spid="_x0000_s1096" style="position:absolute;left:41827;top:8851;width:235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T0IIsMA AADcAAAADwAAAGRycy9kb3ducmV2LnhtbESPQYvCMBSE7wv+h/CEva2pCqtWo4go6tHqweOjebbV 5qU22Vr//UYQPA4z8w0zW7SmFA3VrrCsoN+LQBCnVhecKTgdNz9jEM4jaywtk4InOVjMO18zjLV9 8IGaxGciQNjFqCD3voqldGlOBl3PVsTBu9jaoA+yzqSu8RHgppSDKPqVBgsOCzlWtMopvSV/RoG8 RzqbnC/NdjjYt5v1ddXs9olS3912OQXhqfWf8Lu90wqGowm8zoQjIOf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/T0IIsMAAADcAAAADwAAAAAAAAAAAAAAAACYAgAAZHJzL2Rv d25yZXYueG1sUEsFBgAAAAAEAAQA9QAAAIgDAAAAAA== " fillcolor="black" strokeweight=".2pt">
                  <v:stroke endcap="round"/>
                </v:oval>
                <v:oval id="Oval 379" o:spid="_x0000_s1097" style="position:absolute;left:41827;top:8851;width:235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hcTzL8A AADcAAAADwAAAGRycy9kb3ducmV2LnhtbERPy4rCMBTdD/gP4QruxsQRVKpRRBhwJ75Ad9fm2hSb m9LEWv9+shhweTjvxapzlWipCaVnDaOhAkGce1NyoeF0/P2egQgR2WDlmTS8KcBq2ftaYGb8i/fU HmIhUgiHDDXYGOtMypBbchiGviZO3N03DmOCTSFNg68U7ir5o9REOiw5NVisaWMpfxyeTkN9252v 6jilEfvJ+qJaa067TutBv1vPQUTq4kf8794aDeNZmp/OpCMgl3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OFxPMvwAAANwAAAAPAAAAAAAAAAAAAAAAAJgCAABkcnMvZG93bnJl di54bWxQSwUGAAAAAAQABAD1AAAAhAMAAAAA " filled="f" strokeweight=".55pt">
                  <v:stroke joinstyle="miter"/>
                </v:oval>
                <v:oval id="Oval 380" o:spid="_x0000_s1098" style="position:absolute;left:35960;top:11950;width:228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p50A8MA AADcAAAADwAAAGRycy9kb3ducmV2LnhtbESPQYvCMBSE7wv+h/AEb2uqwqK1qYgoq8etHjw+mmdb bV5qk631328WBI/DzHzDJKve1KKj1lWWFUzGEQji3OqKCwWn4+5zDsJ5ZI21ZVLwJAerdPCRYKzt g3+oy3whAoRdjApK75tYSpeXZNCNbUMcvIttDfog20LqFh8Bbmo5jaIvabDisFBiQ5uS8lv2axTI e6SLxfnSfc+mh363vW66/SFTajTs10sQnnr/Dr/ae61gNp/A/5lwBGT6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Np50A8MAAADcAAAADwAAAAAAAAAAAAAAAACYAgAAZHJzL2Rv d25yZXYueG1sUEsFBgAAAAAEAAQA9QAAAIgDAAAAAA== " fillcolor="black" strokeweight=".2pt">
                  <v:stroke endcap="round"/>
                </v:oval>
                <v:oval id="Oval 381" o:spid="_x0000_s1099" style="position:absolute;left:35960;top:11950;width:228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YkoIMIA AADcAAAADwAAAGRycy9kb3ducmV2LnhtbESPT4vCMBTE78J+h/AWvGmiCyrVKLIg7E38B+7tbfNs yjYvpYm1fnsjCB6HmfkNs1h1rhItNaH0rGE0VCCIc29KLjQcD5vBDESIyAYrz6ThTgFWy4/eAjPj b7yjdh8LkSAcMtRgY6wzKUNuyWEY+po4eRffOIxJNoU0Dd4S3FVyrNREOiw5LVis6dtS/r+/Og31 3/b0qw5TGrGfrM+qtea47bTuf3brOYhIXXyHX+0fo+FrNobnmXQE5PIBAAD//wMAUEsBAi0AFAAG AAgAAAAhAPD3irv9AAAA4gEAABMAAAAAAAAAAAAAAAAAAAAAAFtDb250ZW50X1R5cGVzXS54bWxQ SwECLQAUAAYACAAAACEAMd1fYdIAAACPAQAACwAAAAAAAAAAAAAAAAAuAQAAX3JlbHMvLnJlbHNQ SwECLQAUAAYACAAAACEAMy8FnkEAAAA5AAAAEAAAAAAAAAAAAAAAAAApAgAAZHJzL3NoYXBleG1s LnhtbFBLAQItABQABgAIAAAAIQDRiSggwgAAANwAAAAPAAAAAAAAAAAAAAAAAJgCAABkcnMvZG93 bnJldi54bWxQSwUGAAAAAAQABAD1AAAAhwMAAAAA " filled="f" strokeweight=".55pt">
                  <v:stroke joinstyle="miter"/>
                </v:oval>
                <v:oval id="Oval 382" o:spid="_x0000_s1100" style="position:absolute;left:34004;top:1054;width:228;height:19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QBP78MA AADcAAAADwAAAGRycy9kb3ducmV2LnhtbESPQYvCMBSE78L+h/AWvNlUC+J2jSKyoh6te9jjo3m2 1eal28Ra/70RBI/DzHzDzJe9qUVHrassKxhHMQji3OqKCwW/x81oBsJ5ZI21ZVJwJwfLxcdgjqm2 Nz5Ql/lCBAi7FBWU3jeplC4vyaCLbEMcvJNtDfog20LqFm8Bbmo5ieOpNFhxWCixoXVJ+SW7GgXy P9bF19+p2yaTfb/5Oa+73T5TavjZr75BeOr9O/xq77SCZJbA80w4AnL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qQBP78MAAADcAAAADwAAAAAAAAAAAAAAAACYAgAAZHJzL2Rv d25yZXYueG1sUEsFBgAAAAAEAAQA9QAAAIgDAAAAAA== " fillcolor="black" strokeweight=".2pt">
                  <v:stroke endcap="round"/>
                </v:oval>
                <v:oval id="Oval 383" o:spid="_x0000_s1101" style="position:absolute;left:34004;top:1054;width:228;height:19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8MuEcMA AADcAAAADwAAAGRycy9kb3ducmV2LnhtbESPQWsCMRCF70L/Q5iCN030oGVrFBEKvUnVgt7GzXSz uJksm3Rd/33nUPA2w3vz3jerzRAa1VOX6sgWZlMDiriMrubKwun4MXkDlTKywyYyWXhQgs36ZbTC wsU7f1F/yJWSEE4FWvA5t4XWqfQUME1jSyzaT+wCZlm7SrsO7xIeGj03ZqED1iwNHlvaeSpvh99g ob3uvy/muKQZx8X2bHrvTvvB2vHrsH0HlWnIT/P/9acT/LnQyjMygV7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O8MuEcMAAADcAAAADwAAAAAAAAAAAAAAAACYAgAAZHJzL2Rv d25yZXYueG1sUEsFBgAAAAAEAAQA9QAAAIgDAAAAAA== " filled="f" strokeweight=".55pt">
                  <v:stroke joinstyle="miter"/>
                </v:oval>
                <v:oval id="Oval 384" o:spid="_x0000_s1102" style="position:absolute;left:15875;top:8947;width:228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0pJ3sIA AADcAAAADwAAAGRycy9kb3ducmV2LnhtbERPTWvCQBC9C/6HZYTedNMUSk1dpYhBPTZ66HHIjpu0 2dmYXZP4791Cobd5vM9ZbUbbiJ46XztW8LxIQBCXTtdsFJxP+fwNhA/IGhvHpOBOHjbr6WSFmXYD f1JfBCNiCPsMFVQhtJmUvqzIol+4ljhyF9dZDBF2RuoOhxhuG5kmyau0WHNsqLClbUXlT3GzCuQ1 0Wb5den3L+lxzHff2/5wLJR6mo0f7yACjeFf/Oc+6Dg/XcLvM/ECuX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DSknewgAAANwAAAAPAAAAAAAAAAAAAAAAAJgCAABkcnMvZG93 bnJldi54bWxQSwUGAAAAAAQABAD1AAAAhwMAAAAA " fillcolor="black" strokeweight=".2pt">
                  <v:stroke endcap="round"/>
                </v:oval>
                <v:oval id="Oval 385" o:spid="_x0000_s1103" style="position:absolute;left:15875;top:8947;width:228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yARUcEA AADcAAAADwAAAGRycy9kb3ducmV2LnhtbERPS4vCMBC+C/sfwizsTZMq6FKNIgsL3mR9gHsbm7Ep NpPSxNr99xtB8DYf33MWq97VoqM2VJ41ZCMFgrjwpuJSw2H/PfwEESKywdozafijAKvl22CBufF3 /qFuF0uRQjjkqMHG2ORShsKSwzDyDXHiLr51GBNsS2lavKdwV8uxUlPpsOLUYLGhL0vFdXdzGprz 9vir9jPK2E/XJ9VZc9j2Wn+89+s5iEh9fImf7o1J8ycZPJ5JF8jl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C8gEVHBAAAA3AAAAA8AAAAAAAAAAAAAAAAAmAIAAGRycy9kb3du cmV2LnhtbFBLBQYAAAAABAAEAPUAAACGAwAAAAA= " filled="f" strokeweight=".55pt">
                  <v:stroke joinstyle="miter"/>
                </v:oval>
                <v:oval id="Oval 386" o:spid="_x0000_s1104" style="position:absolute;left:26924;top:8947;width:228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DdNcsAA AADcAAAADwAAAGRycy9kb3ducmV2LnhtbERPTYvCMBC9L/gfwgje1tQKslajiCjq0e4ePA7N2Fab SW1irf/eCMLe5vE+Z77sTCVaalxpWcFoGIEgzqwuOVfw97v9/gHhPLLGyjIpeJKD5aL3NcdE2wcf qU19LkIIuwQVFN7XiZQuK8igG9qaOHBn2xj0ATa51A0+QripZBxFE2mw5NBQYE3rgrJrejcK5C3S +fR0bnfj+NBtN5d1uz+kSg363WoGwlPn/8Uf916H+eMY3s+EC+TiBQAA//8DAFBLAQItABQABgAI AAAAIQDw94q7/QAAAOIBAAATAAAAAAAAAAAAAAAAAAAAAABbQ29udGVudF9UeXBlc10ueG1sUEsB Ai0AFAAGAAgAAAAhADHdX2HSAAAAjwEAAAsAAAAAAAAAAAAAAAAALgEAAF9yZWxzLy5yZWxzUEsB Ai0AFAAGAAgAAAAhADMvBZ5BAAAAOQAAABAAAAAAAAAAAAAAAAAAKQIAAGRycy9zaGFwZXhtbC54 bWxQSwECLQAUAAYACAAAACEAyDdNcsAAAADcAAAADwAAAAAAAAAAAAAAAACYAgAAZHJzL2Rvd25y ZXYueG1sUEsFBgAAAAAEAAQA9QAAAIUDAAAAAA== " fillcolor="black" strokeweight=".2pt">
                  <v:stroke endcap="round"/>
                </v:oval>
                <v:oval id="Oval 387" o:spid="_x0000_s1105" style="position:absolute;left:26924;top:8947;width:228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L4qvcAA AADcAAAADwAAAGRycy9kb3ducmV2LnhtbERPS4vCMBC+C/sfwix400QFXapRZEHwJr5g9zbbjE3Z ZlKaWOu/N4LgbT6+5yxWnatES00oPWsYDRUI4tybkgsNp+Nm8AUiRGSDlWfScKcAq+VHb4GZ8Tfe U3uIhUghHDLUYGOsMylDbslhGPqaOHEX3ziMCTaFNA3eUrir5FipqXRYcmqwWNO3pfz/cHUa6r/d +VcdZzRiP13/qNaa067Tuv/ZrecgInXxLX65tybNn0zg+Uy6QC4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sL4qvcAAAADcAAAADwAAAAAAAAAAAAAAAACYAgAAZHJzL2Rvd25y ZXYueG1sUEsFBgAAAAAEAAQA9QAAAIUDAAAAAA== " filled="f" strokeweight=".55pt">
                  <v:stroke joinstyle="miter"/>
                </v:oval>
                <v:oval id="Oval 388" o:spid="_x0000_s1106" style="position:absolute;left:21056;top:12045;width:229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JJwncIA AADcAAAADwAAAGRycy9kb3ducmV2LnhtbERPTWvCQBC9F/wPywi91Y1aik3dBJGKemz04HHIjkna 7Gya3cb133cFwds83ucs82BaMVDvGssKppMEBHFpdcOVguNh87IA4TyyxtYyKbiSgzwbPS0x1fbC XzQUvhIxhF2KCmrvu1RKV9Zk0E1sRxy5s+0N+gj7SuoeLzHctHKWJG/SYMOxocaO1jWVP8WfUSB/ E129n87Ddj7bh83n93rY7Qulnsdh9QHCU/AP8d2903H+/BVuz8QLZPYPAAD//wMAUEsBAi0AFAAG AAgAAAAhAPD3irv9AAAA4gEAABMAAAAAAAAAAAAAAAAAAAAAAFtDb250ZW50X1R5cGVzXS54bWxQ SwECLQAUAAYACAAAACEAMd1fYdIAAACPAQAACwAAAAAAAAAAAAAAAAAuAQAAX3JlbHMvLnJlbHNQ SwECLQAUAAYACAAAACEAMy8FnkEAAAA5AAAAEAAAAAAAAAAAAAAAAAApAgAAZHJzL3NoYXBleG1s LnhtbFBLAQItABQABgAIAAAAIQAoknCdwgAAANwAAAAPAAAAAAAAAAAAAAAAAJgCAABkcnMvZG93 bnJldi54bWxQSwUGAAAAAAQABAD1AAAAhwMAAAAA " fillcolor="black" strokeweight=".2pt">
                  <v:stroke endcap="round"/>
                </v:oval>
                <v:oval id="Oval 389" o:spid="_x0000_s1107" style="position:absolute;left:21056;top:12045;width:229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BsXUsAA AADcAAAADwAAAGRycy9kb3ducmV2LnhtbERPS2sCMRC+C/0PYQreNLFSW1ajSEHwJr6gvY2bcbO4 mSybuK7/3hQEb/PxPWe26FwlWmpC6VnDaKhAEOfelFxoOOxXg28QISIbrDyThjsFWMzfejPMjL/x ltpdLEQK4ZChBhtjnUkZcksOw9DXxIk7+8ZhTLAppGnwlsJdJT+UmkiHJacGizX9WMovu6vTUJ82 xz+1/6IR+8nyV7XWHDad1v33bjkFEamLL/HTvTZp/vgT/p9JF8j5AwAA//8DAFBLAQItABQABgAI AAAAIQDw94q7/QAAAOIBAAATAAAAAAAAAAAAAAAAAAAAAABbQ29udGVudF9UeXBlc10ueG1sUEsB Ai0AFAAGAAgAAAAhADHdX2HSAAAAjwEAAAsAAAAAAAAAAAAAAAAALgEAAF9yZWxzLy5yZWxzUEsB Ai0AFAAGAAgAAAAhADMvBZ5BAAAAOQAAABAAAAAAAAAAAAAAAAAAKQIAAGRycy9zaGFwZXhtbC54 bWxQSwECLQAUAAYACAAAACEAUBsXUsAAAADcAAAADwAAAAAAAAAAAAAAAACYAgAAZHJzL2Rvd25y ZXYueG1sUEsFBgAAAAAEAAQA9QAAAIUDAAAAAA== " filled="f" strokeweight=".55pt">
                  <v:stroke joinstyle="miter"/>
                </v:oval>
                <v:oval id="Oval 390" o:spid="_x0000_s1108" style="position:absolute;left:19100;top:1149;width:229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wxLccEA AADcAAAADwAAAGRycy9kb3ducmV2LnhtbERPTYvCMBC9C/6HMII3TVUQ7TYVEUU9bvWwx6EZ2+42 k9rEWv/9ZmHB2zze5ySb3tSio9ZVlhXMphEI4tzqigsF18thsgLhPLLG2jIpeJGDTTocJBhr++RP 6jJfiBDCLkYFpfdNLKXLSzLoprYhDtzNtgZ9gG0hdYvPEG5qOY+ipTRYcWgosaFdSflP9jAK5D3S xfrr1h0X83N/2H/vutM5U2o86rcfIDz1/i3+d590mL9Ywt8z4QKZ/gIAAP//AwBQSwECLQAUAAYA CAAAACEA8PeKu/0AAADiAQAAEwAAAAAAAAAAAAAAAAAAAAAAW0NvbnRlbnRfVHlwZXNdLnhtbFBL AQItABQABgAIAAAAIQAx3V9h0gAAAI8BAAALAAAAAAAAAAAAAAAAAC4BAABfcmVscy8ucmVsc1BL AQItABQABgAIAAAAIQAzLwWeQQAAADkAAAAQAAAAAAAAAAAAAAAAACkCAABkcnMvc2hhcGV4bWwu eG1sUEsBAi0AFAAGAAgAAAAhALcMS3HBAAAA3AAAAA8AAAAAAAAAAAAAAAAAmAIAAGRycy9kb3du cmV2LnhtbFBLBQYAAAAABAAEAPUAAACGAwAAAAA= " fillcolor="black" strokeweight=".2pt">
                  <v:stroke endcap="round"/>
                </v:oval>
                <v:oval id="Oval 391" o:spid="_x0000_s1109" style="position:absolute;left:19100;top:1149;width:229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4UsvsAA AADcAAAADwAAAGRycy9kb3ducmV2LnhtbERPS4vCMBC+C/sfwix400QFXapRZEHwJr5gvY3N2JRt JqWJtf57IyzsbT6+5yxWnatES00oPWsYDRUI4tybkgsNp+Nm8AUiRGSDlWfS8KQAq+VHb4GZ8Q/e U3uIhUghHDLUYGOsMylDbslhGPqaOHE33ziMCTaFNA0+Urir5FipqXRYcmqwWNO3pfz3cHca6uvu fFHHGY3YT9c/qrXmtOu07n926zmISF38F/+5tybNn8zg/Uy6QC5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z4UsvsAAAADcAAAADwAAAAAAAAAAAAAAAACYAgAAZHJzL2Rvd25y ZXYueG1sUEsFBgAAAAAEAAQA9QAAAIUDAAAAAA== " filled="f" strokeweight=".55pt">
                  <v:stroke joinstyle="miter"/>
                </v:oval>
                <v:oval id="Oval 392" o:spid="_x0000_s1110" style="position:absolute;left:4133;top:1295;width:229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d96mMQA AADcAAAADwAAAGRycy9kb3ducmV2LnhtbESPQW/CMAyF75P2HyJP2m2kgIRYISCEQIMjZQeOVmPa QuOUJivdv8cHJG623vN7n+fL3tWqozZUng0MBwko4tzbigsDv8ft1xRUiMgWa89k4J8CLBfvb3NM rb/zgbosFkpCOKRooIyxSbUOeUkOw8A3xKKdfeswytoW2rZ4l3BX61GSTLTDiqWhxIbWJeXX7M8Z 0LfEFt+nc/czHu377eay7nb7zJjPj341AxWpjy/z83pnBX8stPKMTKAX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nfepjEAAAA3AAAAA8AAAAAAAAAAAAAAAAAmAIAAGRycy9k b3ducmV2LnhtbFBLBQYAAAAABAAEAPUAAACJAwAAAAA= " fillcolor="black" strokeweight=".2pt">
                  <v:stroke endcap="round"/>
                </v:oval>
                <v:oval id="Oval 393" o:spid="_x0000_s1111" style="position:absolute;left:4133;top:1295;width:229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VYdV8EA AADcAAAADwAAAGRycy9kb3ducmV2LnhtbERPS2sCMRC+C/6HMEJvmtiCj61RpFDoTdQV9DbdTDdL N5Nlk67bf28Ewdt8fM9ZbXpXi47aUHnWMJ0oEMSFNxWXGvLj53gBIkRkg7Vn0vBPATbr4WCFmfFX 3lN3iKVIIRwy1GBjbDIpQ2HJYZj4hjhxP751GBNsS2lavKZwV8tXpWbSYcWpwWJDH5aK38Of09B8 704XdZzTlP1se1adNfmu1/pl1G/fQUTq41P8cH+ZNP9tCfdn0gVyf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NFWHVfBAAAA3AAAAA8AAAAAAAAAAAAAAAAAmAIAAGRycy9kb3du cmV2LnhtbFBLBQYAAAAABAAEAPUAAACGAwAAAAA= " filled="f" strokeweight=".55pt">
                  <v:stroke joinstyle="miter"/>
                </v:oval>
                <v:oval id="Oval 394" o:spid="_x0000_s1112" style="position:absolute;left:6089;top:12192;width:229;height:19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68F48UA AADcAAAADwAAAGRycy9kb3ducmV2LnhtbESPQW/CMAyF75P4D5GRdhvp2DSx0hQhNDQ4rnDY0WpM W9Y4pclK9+/nAxI3W+/5vc/ZanStGqgPjWcDz7MEFHHpbcOVgeNh+7QAFSKyxdYzGfijAKt88pBh av2Vv2goYqUkhEOKBuoYu1TrUNbkMMx8RyzayfcOo6x9pW2PVwl3rZ4nyZt22LA01NjRpqbyp/h1 BvQlsdX792n4fJnvx+3HeTPs9oUxj9NxvQQVaYx38+16ZwX/VfDlGZlA5/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PrwXjxQAAANwAAAAPAAAAAAAAAAAAAAAAAJgCAABkcnMv ZG93bnJldi54bWxQSwUGAAAAAAQABAD1AAAAigMAAAAA " fillcolor="black" strokeweight=".2pt">
                  <v:stroke endcap="round"/>
                </v:oval>
                <v:oval id="Oval 395" o:spid="_x0000_s1113" style="position:absolute;left:6089;top:12192;width:229;height:19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yZiLMEA AADcAAAADwAAAGRycy9kb3ducmV2LnhtbERPS4vCMBC+C/sfwizsTZOK6FKNIgsL3mR9gHsbm7Ep NpPSxNr99xtB8DYf33MWq97VoqM2VJ41ZCMFgrjwpuJSw2H/PfwEESKywdozafijAKvl22CBufF3 /qFuF0uRQjjkqMHG2ORShsKSwzDyDXHiLr51GBNsS2lavKdwV8uxUlPpsOLUYLGhL0vFdXdzGprz 9vir9jPK2E/XJ9VZc9j2Wn+89+s5iEh9fImf7o1J8ycZPJ5JF8jl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HcmYizBAAAA3AAAAA8AAAAAAAAAAAAAAAAAmAIAAGRycy9kb3du cmV2LnhtbFBLBQYAAAAABAAEAPUAAACGAwAAAAA= " filled="f" strokeweight=".55pt">
                  <v:stroke joinstyle="miter"/>
                </v:oval>
                <v:oval id="Oval 396" o:spid="_x0000_s1114" style="position:absolute;left:11957;top:9093;width:235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DE+D8MA AADcAAAADwAAAGRycy9kb3ducmV2LnhtbERPTW+CQBC9m/gfNmPSmy6lpqnoSgwpqR5Le/A4YUfA srPIboH+e7dJk97m5X3OLp1MKwbqXWNZweMqAkFcWt1wpeDzI1++gHAeWWNrmRT8kIN0P5/tMNF2 5HcaCl+JEMIuQQW1910ipStrMuhWtiMO3MX2Bn2AfSV1j2MIN62Mo+hZGmw4NNTYUVZT+VV8GwXy Fulqc74Mb0/xacpfr9lwPBVKPSymwxaEp8n/i//cRx3mr2P4fSZcIPd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kDE+D8MAAADcAAAADwAAAAAAAAAAAAAAAACYAgAAZHJzL2Rv d25yZXYueG1sUEsFBgAAAAAEAAQA9QAAAIgDAAAAAA== " fillcolor="black" strokeweight=".2pt">
                  <v:stroke endcap="round"/>
                </v:oval>
                <v:oval id="Oval 397" o:spid="_x0000_s1115" style="position:absolute;left:11957;top:9093;width:235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LhZwMAA AADcAAAADwAAAGRycy9kb3ducmV2LnhtbERPS2sCMRC+C/0PYQreNLEWW1ajSEHwJr6gvY2bcbO4 mSybuK7/3hQEb/PxPWe26FwlWmpC6VnDaKhAEOfelFxoOOxXg28QISIbrDyThjsFWMzfejPMjL/x ltpdLEQK4ZChBhtjnUkZcksOw9DXxIk7+8ZhTLAppGnwlsJdJT+UmkiHJacGizX9WMovu6vTUJ82 xz+1/6IR+8nyV7XWHDad1v33bjkFEamLL/HTvTZp/ucY/p9JF8j5AwAA//8DAFBLAQItABQABgAI AAAAIQDw94q7/QAAAOIBAAATAAAAAAAAAAAAAAAAAAAAAABbQ29udGVudF9UeXBlc10ueG1sUEsB Ai0AFAAGAAgAAAAhADHdX2HSAAAAjwEAAAsAAAAAAAAAAAAAAAAALgEAAF9yZWxzLy5yZWxzUEsB Ai0AFAAGAAgAAAAhADMvBZ5BAAAAOQAAABAAAAAAAAAAAAAAAAAAKQIAAGRycy9zaGFwZXhtbC54 bWxQSwECLQAUAAYACAAAACEA6LhZwMAAAADcAAAADwAAAAAAAAAAAAAAAACYAgAAZHJzL2Rvd25y ZXYueG1sUEsFBgAAAAAEAAQA9QAAAIUDAAAAAA== " filled="f" strokeweight=".55pt">
                  <v:stroke joinstyle="miter"/>
                </v:oval>
                <v:oval id="Oval 398" o:spid="_x0000_s1116" style="position:absolute;left:908;top:9093;width:235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JQD4MMA AADcAAAADwAAAGRycy9kb3ducmV2LnhtbERPTW+CQBC9m/Q/bMakN1m0plF0IY0pqR6LPfQ4YUdA 2VnKboH++26TJt7m5X3OPptMKwbqXWNZwTKKQRCXVjdcKfg454sNCOeRNbaWScEPOcjSh9keE21H fqeh8JUIIewSVFB73yVSurImgy6yHXHgLrY36APsK6l7HEO4aeUqjp+lwYZDQ40dHWoqb8W3USC/ Yl1tPy/D29PqNOWv18NwPBVKPc6nlx0IT5O/i//dRx3mr9fw90y4QKa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cJQD4MMAAADcAAAADwAAAAAAAAAAAAAAAACYAgAAZHJzL2Rv d25yZXYueG1sUEsFBgAAAAAEAAQA9QAAAIgDAAAAAA== " fillcolor="black" strokeweight=".2pt">
                  <v:stroke endcap="round"/>
                </v:oval>
                <v:oval id="Oval 399" o:spid="_x0000_s1117" style="position:absolute;left:908;top:9093;width:235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B1kL8AA AADcAAAADwAAAGRycy9kb3ducmV2LnhtbERPS2sCMRC+C/0PYQreNLFYW1ajSEHwJr6gvY2bcbO4 mSybuK7/3hQEb/PxPWe26FwlWmpC6VnDaKhAEOfelFxoOOxXg28QISIbrDyThjsFWMzfejPMjL/x ltpdLEQK4ZChBhtjnUkZcksOw9DXxIk7+8ZhTLAppGnwlsJdJT+UmkiHJacGizX9WMovu6vTUJ82 xz+1/6IR+8nyV7XWHDad1v33bjkFEamLL/HTvTZp/vgT/p9JF8j5AwAA//8DAFBLAQItABQABgAI AAAAIQDw94q7/QAAAOIBAAATAAAAAAAAAAAAAAAAAAAAAABbQ29udGVudF9UeXBlc10ueG1sUEsB Ai0AFAAGAAgAAAAhADHdX2HSAAAAjwEAAAsAAAAAAAAAAAAAAAAALgEAAF9yZWxzLy5yZWxzUEsB Ai0AFAAGAAgAAAAhADMvBZ5BAAAAOQAAABAAAAAAAAAAAAAAAAAAKQIAAGRycy9zaGFwZXhtbC54 bWxQSwECLQAUAAYACAAAACEACB1kL8AAAADcAAAADwAAAAAAAAAAAAAAAACYAgAAZHJzL2Rvd25y ZXYueG1sUEsFBgAAAAAEAAQA9QAAAIUDAAAAAA== " filled="f" strokeweight=".55pt">
                  <v:stroke joinstyle="miter"/>
                </v:oval>
                <w10:anchorlock/>
              </v:group>
            </w:pict>
          </mc:Fallback>
        </mc:AlternateConten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684BCA">
        <w:rPr>
          <w:sz w:val="20"/>
          <w:szCs w:val="20"/>
        </w:rPr>
        <w:t>Nhận xét. Loại này ta thấy có 2 điểm nằm khác phía với 2 điểm còn lại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>Chọn C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788"/>
        <w:gridCol w:w="3348"/>
      </w:tblGrid>
      <w:tr w:rsidR="00063871" w:rsidRPr="00684BCA" w:rsidTr="00F92716">
        <w:tc>
          <w:tcPr>
            <w:tcW w:w="4788" w:type="dxa"/>
            <w:shd w:val="clear" w:color="auto" w:fill="auto"/>
          </w:tcPr>
          <w:p w:rsidR="00063871" w:rsidRPr="00684BCA" w:rsidRDefault="00063871" w:rsidP="00F9271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 xml:space="preserve">Câu 23. </w:t>
            </w:r>
            <w:r w:rsidRPr="00684BCA">
              <w:rPr>
                <w:noProof/>
                <w:sz w:val="20"/>
                <w:szCs w:val="20"/>
              </w:rPr>
              <w:t xml:space="preserve">Dựa vào hình vẽ, ta thấy mặt phẳng </w:t>
            </w:r>
            <w:r w:rsidRPr="00684BCA">
              <w:rPr>
                <w:noProof/>
                <w:position w:val="-12"/>
                <w:sz w:val="20"/>
                <w:szCs w:val="20"/>
              </w:rPr>
              <w:object w:dxaOrig="740" w:dyaOrig="360">
                <v:shape id="_x0000_i1126" type="#_x0000_t75" style="width:36.85pt;height:17.85pt" o:ole="">
                  <v:imagedata r:id="rId229" o:title=""/>
                </v:shape>
                <o:OLEObject Type="Embed" ProgID="Equation.DSMT4" ShapeID="_x0000_i1126" DrawAspect="Content" ObjectID="_1624814515" r:id="rId230"/>
              </w:object>
            </w:r>
            <w:r w:rsidRPr="00684BCA">
              <w:rPr>
                <w:noProof/>
                <w:sz w:val="20"/>
                <w:szCs w:val="20"/>
              </w:rPr>
              <w:t xml:space="preserve"> chia khối lăng trụ </w:t>
            </w:r>
            <w:r w:rsidRPr="00684BCA">
              <w:rPr>
                <w:noProof/>
                <w:position w:val="-6"/>
                <w:sz w:val="20"/>
                <w:szCs w:val="20"/>
              </w:rPr>
              <w:object w:dxaOrig="1120" w:dyaOrig="279">
                <v:shape id="_x0000_i1127" type="#_x0000_t75" style="width:55.85pt;height:13.8pt" o:ole="">
                  <v:imagedata r:id="rId231" o:title=""/>
                </v:shape>
                <o:OLEObject Type="Embed" ProgID="Equation.DSMT4" ShapeID="_x0000_i1127" DrawAspect="Content" ObjectID="_1624814516" r:id="rId232"/>
              </w:object>
            </w:r>
            <w:r w:rsidRPr="00684BCA">
              <w:rPr>
                <w:noProof/>
                <w:sz w:val="20"/>
                <w:szCs w:val="20"/>
              </w:rPr>
              <w:t xml:space="preserve"> thành khối chóp tam giác </w:t>
            </w:r>
            <w:r w:rsidRPr="00684BCA">
              <w:rPr>
                <w:noProof/>
                <w:position w:val="-6"/>
                <w:sz w:val="20"/>
                <w:szCs w:val="20"/>
              </w:rPr>
              <w:object w:dxaOrig="859" w:dyaOrig="279">
                <v:shape id="_x0000_i1128" type="#_x0000_t75" style="width:43.2pt;height:13.8pt" o:ole="">
                  <v:imagedata r:id="rId233" o:title=""/>
                </v:shape>
                <o:OLEObject Type="Embed" ProgID="Equation.DSMT4" ShapeID="_x0000_i1128" DrawAspect="Content" ObjectID="_1624814517" r:id="rId234"/>
              </w:object>
            </w:r>
            <w:r w:rsidRPr="00684BCA">
              <w:rPr>
                <w:noProof/>
                <w:sz w:val="20"/>
                <w:szCs w:val="20"/>
              </w:rPr>
              <w:t xml:space="preserve"> và khối chóp tứ giác </w:t>
            </w:r>
            <w:r w:rsidRPr="00684BCA">
              <w:rPr>
                <w:noProof/>
                <w:position w:val="-6"/>
                <w:sz w:val="20"/>
                <w:szCs w:val="20"/>
              </w:rPr>
              <w:object w:dxaOrig="940" w:dyaOrig="279">
                <v:shape id="_x0000_i1129" type="#_x0000_t75" style="width:47.25pt;height:13.8pt" o:ole="">
                  <v:imagedata r:id="rId235" o:title=""/>
                </v:shape>
                <o:OLEObject Type="Embed" ProgID="Equation.DSMT4" ShapeID="_x0000_i1129" DrawAspect="Content" ObjectID="_1624814518" r:id="rId236"/>
              </w:object>
            </w:r>
          </w:p>
          <w:p w:rsidR="00063871" w:rsidRPr="00684BCA" w:rsidRDefault="00063871" w:rsidP="00F9271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>Chọn A.</w:t>
            </w:r>
          </w:p>
        </w:tc>
        <w:tc>
          <w:tcPr>
            <w:tcW w:w="3348" w:type="dxa"/>
            <w:shd w:val="clear" w:color="auto" w:fill="auto"/>
          </w:tcPr>
          <w:p w:rsidR="00063871" w:rsidRPr="00684BCA" w:rsidRDefault="00F53FCF" w:rsidP="00F9271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w:drawing>
                <wp:inline distT="0" distB="0" distL="0" distR="0" wp14:anchorId="1FCE966C" wp14:editId="536D63DB">
                  <wp:extent cx="1499870" cy="1565275"/>
                  <wp:effectExtent l="0" t="0" r="0" b="0"/>
                  <wp:docPr id="394" name="Picture 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9870" cy="156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684BCA">
        <w:rPr>
          <w:b/>
          <w:sz w:val="20"/>
          <w:szCs w:val="20"/>
        </w:rPr>
        <w:t xml:space="preserve">Câu 24. </w:t>
      </w:r>
      <w:r w:rsidRPr="00684BCA">
        <w:rPr>
          <w:sz w:val="20"/>
          <w:szCs w:val="20"/>
        </w:rPr>
        <w:t xml:space="preserve">Khối đa diện </w:t>
      </w:r>
      <w:r w:rsidRPr="00684BCA">
        <w:rPr>
          <w:position w:val="-12"/>
          <w:sz w:val="20"/>
          <w:szCs w:val="20"/>
        </w:rPr>
        <w:object w:dxaOrig="420" w:dyaOrig="340">
          <v:shape id="_x0000_i1130" type="#_x0000_t75" style="width:20.75pt;height:17.3pt" o:ole="">
            <v:imagedata r:id="rId158" o:title=""/>
          </v:shape>
          <o:OLEObject Type="Embed" ProgID="Equation.DSMT4" ShapeID="_x0000_i1130" DrawAspect="Content" ObjectID="_1624814519" r:id="rId238"/>
        </w:object>
      </w:r>
      <w:r w:rsidRPr="00684BCA">
        <w:rPr>
          <w:sz w:val="20"/>
          <w:szCs w:val="20"/>
        </w:rPr>
        <w:t xml:space="preserve"> có đúng 5 mặt.</w:t>
      </w:r>
      <w:r w:rsidRPr="00684BCA">
        <w:rPr>
          <w:b/>
          <w:sz w:val="20"/>
          <w:szCs w:val="20"/>
        </w:rPr>
        <w:t xml:space="preserve"> Chọn A. 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rPr>
          <w:sz w:val="20"/>
          <w:szCs w:val="20"/>
        </w:rPr>
      </w:pPr>
      <w:r w:rsidRPr="00684BCA">
        <w:rPr>
          <w:sz w:val="20"/>
          <w:szCs w:val="20"/>
        </w:rPr>
        <w:t>Sai lầm hay gặp: Khối chóp tứ giác đều có 5 mặt. Khối tứ diện đều có 4 mặt.</w:t>
      </w:r>
    </w:p>
    <w:p w:rsidR="00063871" w:rsidRPr="00684BCA" w:rsidRDefault="00063871" w:rsidP="00063871">
      <w:pPr>
        <w:tabs>
          <w:tab w:val="left" w:pos="360"/>
          <w:tab w:val="left" w:pos="1980"/>
          <w:tab w:val="left" w:pos="3960"/>
          <w:tab w:val="left" w:pos="5940"/>
        </w:tabs>
        <w:rPr>
          <w:sz w:val="20"/>
          <w:szCs w:val="20"/>
        </w:rPr>
      </w:pPr>
      <w:r w:rsidRPr="00684BCA">
        <w:rPr>
          <w:sz w:val="20"/>
          <w:szCs w:val="20"/>
        </w:rPr>
        <w:t xml:space="preserve">Ghép hai hình lại như hình vẽ ta được khối đa diện </w:t>
      </w:r>
      <w:r w:rsidRPr="00684BCA">
        <w:rPr>
          <w:position w:val="-12"/>
          <w:sz w:val="20"/>
          <w:szCs w:val="20"/>
        </w:rPr>
        <w:object w:dxaOrig="420" w:dyaOrig="340">
          <v:shape id="_x0000_i1131" type="#_x0000_t75" style="width:20.75pt;height:17.3pt" o:ole="">
            <v:imagedata r:id="rId158" o:title=""/>
          </v:shape>
          <o:OLEObject Type="Embed" ProgID="Equation.DSMT4" ShapeID="_x0000_i1131" DrawAspect="Content" ObjectID="_1624814520" r:id="rId239"/>
        </w:object>
      </w:r>
      <w:r w:rsidRPr="00684BCA">
        <w:rPr>
          <w:sz w:val="20"/>
          <w:szCs w:val="20"/>
        </w:rPr>
        <w:t xml:space="preserve"> có 8 mặt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68"/>
        <w:gridCol w:w="3168"/>
      </w:tblGrid>
      <w:tr w:rsidR="00063871" w:rsidRPr="00684BCA" w:rsidTr="00F92716">
        <w:tc>
          <w:tcPr>
            <w:tcW w:w="4968" w:type="dxa"/>
            <w:shd w:val="clear" w:color="auto" w:fill="auto"/>
          </w:tcPr>
          <w:p w:rsidR="00063871" w:rsidRPr="00684BCA" w:rsidRDefault="00063871" w:rsidP="00F9271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b/>
                <w:sz w:val="20"/>
                <w:szCs w:val="20"/>
              </w:rPr>
              <w:t xml:space="preserve">Câu 25. </w:t>
            </w:r>
            <w:r w:rsidRPr="00684BCA">
              <w:rPr>
                <w:sz w:val="20"/>
                <w:szCs w:val="20"/>
              </w:rPr>
              <w:t xml:space="preserve">Lần lượt dùng mặt phẳng </w:t>
            </w:r>
            <w:r w:rsidRPr="00684BCA">
              <w:rPr>
                <w:position w:val="-12"/>
                <w:sz w:val="20"/>
                <w:szCs w:val="20"/>
              </w:rPr>
              <w:object w:dxaOrig="880" w:dyaOrig="360">
                <v:shape id="_x0000_i1132" type="#_x0000_t75" style="width:43.8pt;height:17.85pt" o:ole="">
                  <v:imagedata r:id="rId240" o:title=""/>
                </v:shape>
                <o:OLEObject Type="Embed" ProgID="Equation.DSMT4" ShapeID="_x0000_i1132" DrawAspect="Content" ObjectID="_1624814521" r:id="rId241"/>
              </w:object>
            </w:r>
            <w:r w:rsidRPr="00684BCA">
              <w:rPr>
                <w:sz w:val="20"/>
                <w:szCs w:val="20"/>
              </w:rPr>
              <w:t xml:space="preserve"> ta chia thành hai khối lập phương thành hai khối lăng trụ </w:t>
            </w:r>
            <w:r w:rsidRPr="00684BCA">
              <w:rPr>
                <w:position w:val="-6"/>
                <w:sz w:val="20"/>
                <w:szCs w:val="20"/>
              </w:rPr>
              <w:object w:dxaOrig="1140" w:dyaOrig="279">
                <v:shape id="_x0000_i1133" type="#_x0000_t75" style="width:57pt;height:13.8pt" o:ole="">
                  <v:imagedata r:id="rId242" o:title=""/>
                </v:shape>
                <o:OLEObject Type="Embed" ProgID="Equation.DSMT4" ShapeID="_x0000_i1133" DrawAspect="Content" ObjectID="_1624814522" r:id="rId243"/>
              </w:object>
            </w:r>
            <w:r w:rsidRPr="00684BCA">
              <w:rPr>
                <w:sz w:val="20"/>
                <w:szCs w:val="20"/>
              </w:rPr>
              <w:t xml:space="preserve"> và </w:t>
            </w:r>
            <w:r w:rsidRPr="00684BCA">
              <w:rPr>
                <w:position w:val="-6"/>
                <w:sz w:val="20"/>
                <w:szCs w:val="20"/>
              </w:rPr>
              <w:object w:dxaOrig="1120" w:dyaOrig="279">
                <v:shape id="_x0000_i1134" type="#_x0000_t75" style="width:55.85pt;height:13.8pt" o:ole="">
                  <v:imagedata r:id="rId244" o:title=""/>
                </v:shape>
                <o:OLEObject Type="Embed" ProgID="Equation.DSMT4" ShapeID="_x0000_i1134" DrawAspect="Content" ObjectID="_1624814523" r:id="rId245"/>
              </w:object>
            </w:r>
            <w:r w:rsidRPr="00684BCA">
              <w:rPr>
                <w:sz w:val="20"/>
                <w:szCs w:val="20"/>
              </w:rPr>
              <w:t>.</w:t>
            </w:r>
          </w:p>
          <w:p w:rsidR="00063871" w:rsidRPr="00684BCA" w:rsidRDefault="00063871" w:rsidP="00F9271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sym w:font="Webdings" w:char="F03D"/>
            </w:r>
            <w:r w:rsidRPr="00684BCA">
              <w:rPr>
                <w:sz w:val="20"/>
                <w:szCs w:val="20"/>
              </w:rPr>
              <w:t xml:space="preserve"> Với khối </w:t>
            </w:r>
            <w:r w:rsidRPr="00684BCA">
              <w:rPr>
                <w:position w:val="-6"/>
                <w:sz w:val="20"/>
                <w:szCs w:val="20"/>
              </w:rPr>
              <w:object w:dxaOrig="1140" w:dyaOrig="279">
                <v:shape id="_x0000_i1135" type="#_x0000_t75" style="width:57pt;height:13.8pt" o:ole="">
                  <v:imagedata r:id="rId246" o:title=""/>
                </v:shape>
                <o:OLEObject Type="Embed" ProgID="Equation.DSMT4" ShapeID="_x0000_i1135" DrawAspect="Content" ObjectID="_1624814524" r:id="rId247"/>
              </w:object>
            </w:r>
            <w:r w:rsidRPr="00684BCA">
              <w:rPr>
                <w:sz w:val="20"/>
                <w:szCs w:val="20"/>
              </w:rPr>
              <w:t xml:space="preserve"> ta lần lượt dùng các mặt phẳng </w:t>
            </w:r>
            <w:r w:rsidRPr="00684BCA">
              <w:rPr>
                <w:position w:val="-12"/>
                <w:sz w:val="20"/>
                <w:szCs w:val="20"/>
              </w:rPr>
              <w:object w:dxaOrig="760" w:dyaOrig="360">
                <v:shape id="_x0000_i1136" type="#_x0000_t75" style="width:38pt;height:17.85pt" o:ole="">
                  <v:imagedata r:id="rId248" o:title=""/>
                </v:shape>
                <o:OLEObject Type="Embed" ProgID="Equation.DSMT4" ShapeID="_x0000_i1136" DrawAspect="Content" ObjectID="_1624814525" r:id="rId249"/>
              </w:object>
            </w:r>
            <w:r w:rsidRPr="00684BCA">
              <w:rPr>
                <w:sz w:val="20"/>
                <w:szCs w:val="20"/>
              </w:rPr>
              <w:t xml:space="preserve"> và </w:t>
            </w:r>
            <w:r w:rsidRPr="00684BCA">
              <w:rPr>
                <w:position w:val="-12"/>
                <w:sz w:val="20"/>
                <w:szCs w:val="20"/>
              </w:rPr>
              <w:object w:dxaOrig="700" w:dyaOrig="360">
                <v:shape id="_x0000_i1137" type="#_x0000_t75" style="width:35.15pt;height:17.85pt" o:ole="">
                  <v:imagedata r:id="rId250" o:title=""/>
                </v:shape>
                <o:OLEObject Type="Embed" ProgID="Equation.DSMT4" ShapeID="_x0000_i1137" DrawAspect="Content" ObjectID="_1624814526" r:id="rId251"/>
              </w:object>
            </w:r>
            <w:r w:rsidRPr="00684BCA">
              <w:rPr>
                <w:sz w:val="20"/>
                <w:szCs w:val="20"/>
              </w:rPr>
              <w:t xml:space="preserve"> chia thành ba khối tứ diện bằng nhau.</w:t>
            </w:r>
          </w:p>
          <w:p w:rsidR="00063871" w:rsidRPr="00684BCA" w:rsidRDefault="00063871" w:rsidP="00F9271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sym w:font="Webdings" w:char="F03D"/>
            </w:r>
            <w:r w:rsidRPr="00684BCA">
              <w:rPr>
                <w:sz w:val="20"/>
                <w:szCs w:val="20"/>
              </w:rPr>
              <w:t xml:space="preserve"> Tương tự với khối </w:t>
            </w:r>
            <w:r w:rsidRPr="00684BCA">
              <w:rPr>
                <w:position w:val="-6"/>
                <w:sz w:val="20"/>
                <w:szCs w:val="20"/>
              </w:rPr>
              <w:object w:dxaOrig="1120" w:dyaOrig="279">
                <v:shape id="_x0000_i1138" type="#_x0000_t75" style="width:55.85pt;height:13.8pt" o:ole="">
                  <v:imagedata r:id="rId252" o:title=""/>
                </v:shape>
                <o:OLEObject Type="Embed" ProgID="Equation.DSMT4" ShapeID="_x0000_i1138" DrawAspect="Content" ObjectID="_1624814527" r:id="rId253"/>
              </w:object>
            </w:r>
            <w:r w:rsidRPr="00684BCA">
              <w:rPr>
                <w:sz w:val="20"/>
                <w:szCs w:val="20"/>
              </w:rPr>
              <w:t>.</w:t>
            </w:r>
          </w:p>
          <w:p w:rsidR="00063871" w:rsidRPr="00684BCA" w:rsidRDefault="00063871" w:rsidP="00F9271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0"/>
                <w:szCs w:val="20"/>
              </w:rPr>
            </w:pPr>
            <w:r w:rsidRPr="00684BCA">
              <w:rPr>
                <w:sz w:val="20"/>
                <w:szCs w:val="20"/>
              </w:rPr>
              <w:t xml:space="preserve">Vậy có tất cả 6 khối tứ diện bằng nhau. </w:t>
            </w:r>
            <w:r w:rsidRPr="00684BCA">
              <w:rPr>
                <w:b/>
                <w:sz w:val="20"/>
                <w:szCs w:val="20"/>
              </w:rPr>
              <w:t>Chọn C.</w:t>
            </w:r>
          </w:p>
        </w:tc>
        <w:tc>
          <w:tcPr>
            <w:tcW w:w="3168" w:type="dxa"/>
            <w:shd w:val="clear" w:color="auto" w:fill="auto"/>
          </w:tcPr>
          <w:p w:rsidR="00063871" w:rsidRPr="00684BCA" w:rsidRDefault="00F53FCF" w:rsidP="00F9271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sz w:val="20"/>
                <w:szCs w:val="20"/>
              </w:rPr>
            </w:pPr>
            <w:r w:rsidRPr="00684BCA">
              <w:rPr>
                <w:noProof/>
                <w:sz w:val="20"/>
                <w:szCs w:val="20"/>
              </w:rPr>
              <mc:AlternateContent>
                <mc:Choice Requires="wpc">
                  <w:drawing>
                    <wp:inline distT="0" distB="0" distL="0" distR="0" wp14:anchorId="269CB25C" wp14:editId="6473392E">
                      <wp:extent cx="1492250" cy="1552575"/>
                      <wp:effectExtent l="0" t="1905" r="3175" b="0"/>
                      <wp:docPr id="156" name="Canvas 15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" name="Freeform 15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41020" y="1077595"/>
                                  <a:ext cx="691515" cy="7620"/>
                                </a:xfrm>
                                <a:custGeom>
                                  <a:avLst/>
                                  <a:gdLst>
                                    <a:gd name="T0" fmla="*/ 0 w 1089"/>
                                    <a:gd name="T1" fmla="*/ 0 h 12"/>
                                    <a:gd name="T2" fmla="*/ 68 w 1089"/>
                                    <a:gd name="T3" fmla="*/ 0 h 12"/>
                                    <a:gd name="T4" fmla="*/ 68 w 1089"/>
                                    <a:gd name="T5" fmla="*/ 12 h 12"/>
                                    <a:gd name="T6" fmla="*/ 0 w 1089"/>
                                    <a:gd name="T7" fmla="*/ 12 h 12"/>
                                    <a:gd name="T8" fmla="*/ 0 w 1089"/>
                                    <a:gd name="T9" fmla="*/ 0 h 12"/>
                                    <a:gd name="T10" fmla="*/ 113 w 1089"/>
                                    <a:gd name="T11" fmla="*/ 0 h 12"/>
                                    <a:gd name="T12" fmla="*/ 181 w 1089"/>
                                    <a:gd name="T13" fmla="*/ 0 h 12"/>
                                    <a:gd name="T14" fmla="*/ 181 w 1089"/>
                                    <a:gd name="T15" fmla="*/ 12 h 12"/>
                                    <a:gd name="T16" fmla="*/ 113 w 1089"/>
                                    <a:gd name="T17" fmla="*/ 12 h 12"/>
                                    <a:gd name="T18" fmla="*/ 113 w 1089"/>
                                    <a:gd name="T19" fmla="*/ 0 h 12"/>
                                    <a:gd name="T20" fmla="*/ 227 w 1089"/>
                                    <a:gd name="T21" fmla="*/ 0 h 12"/>
                                    <a:gd name="T22" fmla="*/ 295 w 1089"/>
                                    <a:gd name="T23" fmla="*/ 0 h 12"/>
                                    <a:gd name="T24" fmla="*/ 295 w 1089"/>
                                    <a:gd name="T25" fmla="*/ 12 h 12"/>
                                    <a:gd name="T26" fmla="*/ 227 w 1089"/>
                                    <a:gd name="T27" fmla="*/ 12 h 12"/>
                                    <a:gd name="T28" fmla="*/ 227 w 1089"/>
                                    <a:gd name="T29" fmla="*/ 0 h 12"/>
                                    <a:gd name="T30" fmla="*/ 340 w 1089"/>
                                    <a:gd name="T31" fmla="*/ 0 h 12"/>
                                    <a:gd name="T32" fmla="*/ 408 w 1089"/>
                                    <a:gd name="T33" fmla="*/ 0 h 12"/>
                                    <a:gd name="T34" fmla="*/ 408 w 1089"/>
                                    <a:gd name="T35" fmla="*/ 12 h 12"/>
                                    <a:gd name="T36" fmla="*/ 340 w 1089"/>
                                    <a:gd name="T37" fmla="*/ 12 h 12"/>
                                    <a:gd name="T38" fmla="*/ 340 w 1089"/>
                                    <a:gd name="T39" fmla="*/ 0 h 12"/>
                                    <a:gd name="T40" fmla="*/ 454 w 1089"/>
                                    <a:gd name="T41" fmla="*/ 0 h 12"/>
                                    <a:gd name="T42" fmla="*/ 522 w 1089"/>
                                    <a:gd name="T43" fmla="*/ 0 h 12"/>
                                    <a:gd name="T44" fmla="*/ 522 w 1089"/>
                                    <a:gd name="T45" fmla="*/ 12 h 12"/>
                                    <a:gd name="T46" fmla="*/ 454 w 1089"/>
                                    <a:gd name="T47" fmla="*/ 12 h 12"/>
                                    <a:gd name="T48" fmla="*/ 454 w 1089"/>
                                    <a:gd name="T49" fmla="*/ 0 h 12"/>
                                    <a:gd name="T50" fmla="*/ 567 w 1089"/>
                                    <a:gd name="T51" fmla="*/ 0 h 12"/>
                                    <a:gd name="T52" fmla="*/ 635 w 1089"/>
                                    <a:gd name="T53" fmla="*/ 0 h 12"/>
                                    <a:gd name="T54" fmla="*/ 635 w 1089"/>
                                    <a:gd name="T55" fmla="*/ 12 h 12"/>
                                    <a:gd name="T56" fmla="*/ 567 w 1089"/>
                                    <a:gd name="T57" fmla="*/ 12 h 12"/>
                                    <a:gd name="T58" fmla="*/ 567 w 1089"/>
                                    <a:gd name="T59" fmla="*/ 0 h 12"/>
                                    <a:gd name="T60" fmla="*/ 681 w 1089"/>
                                    <a:gd name="T61" fmla="*/ 0 h 12"/>
                                    <a:gd name="T62" fmla="*/ 749 w 1089"/>
                                    <a:gd name="T63" fmla="*/ 0 h 12"/>
                                    <a:gd name="T64" fmla="*/ 749 w 1089"/>
                                    <a:gd name="T65" fmla="*/ 12 h 12"/>
                                    <a:gd name="T66" fmla="*/ 681 w 1089"/>
                                    <a:gd name="T67" fmla="*/ 12 h 12"/>
                                    <a:gd name="T68" fmla="*/ 681 w 1089"/>
                                    <a:gd name="T69" fmla="*/ 0 h 12"/>
                                    <a:gd name="T70" fmla="*/ 794 w 1089"/>
                                    <a:gd name="T71" fmla="*/ 0 h 12"/>
                                    <a:gd name="T72" fmla="*/ 862 w 1089"/>
                                    <a:gd name="T73" fmla="*/ 0 h 12"/>
                                    <a:gd name="T74" fmla="*/ 862 w 1089"/>
                                    <a:gd name="T75" fmla="*/ 12 h 12"/>
                                    <a:gd name="T76" fmla="*/ 794 w 1089"/>
                                    <a:gd name="T77" fmla="*/ 12 h 12"/>
                                    <a:gd name="T78" fmla="*/ 794 w 1089"/>
                                    <a:gd name="T79" fmla="*/ 0 h 12"/>
                                    <a:gd name="T80" fmla="*/ 908 w 1089"/>
                                    <a:gd name="T81" fmla="*/ 0 h 12"/>
                                    <a:gd name="T82" fmla="*/ 976 w 1089"/>
                                    <a:gd name="T83" fmla="*/ 0 h 12"/>
                                    <a:gd name="T84" fmla="*/ 976 w 1089"/>
                                    <a:gd name="T85" fmla="*/ 12 h 12"/>
                                    <a:gd name="T86" fmla="*/ 908 w 1089"/>
                                    <a:gd name="T87" fmla="*/ 12 h 12"/>
                                    <a:gd name="T88" fmla="*/ 908 w 1089"/>
                                    <a:gd name="T89" fmla="*/ 0 h 12"/>
                                    <a:gd name="T90" fmla="*/ 1021 w 1089"/>
                                    <a:gd name="T91" fmla="*/ 0 h 12"/>
                                    <a:gd name="T92" fmla="*/ 1089 w 1089"/>
                                    <a:gd name="T93" fmla="*/ 0 h 12"/>
                                    <a:gd name="T94" fmla="*/ 1089 w 1089"/>
                                    <a:gd name="T95" fmla="*/ 12 h 12"/>
                                    <a:gd name="T96" fmla="*/ 1021 w 1089"/>
                                    <a:gd name="T97" fmla="*/ 12 h 12"/>
                                    <a:gd name="T98" fmla="*/ 1021 w 1089"/>
                                    <a:gd name="T99" fmla="*/ 0 h 1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089" h="12">
                                      <a:moveTo>
                                        <a:pt x="0" y="0"/>
                                      </a:moveTo>
                                      <a:lnTo>
                                        <a:pt x="68" y="0"/>
                                      </a:lnTo>
                                      <a:lnTo>
                                        <a:pt x="68" y="12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3" y="0"/>
                                      </a:moveTo>
                                      <a:lnTo>
                                        <a:pt x="181" y="0"/>
                                      </a:lnTo>
                                      <a:lnTo>
                                        <a:pt x="181" y="12"/>
                                      </a:lnTo>
                                      <a:lnTo>
                                        <a:pt x="113" y="12"/>
                                      </a:lnTo>
                                      <a:lnTo>
                                        <a:pt x="113" y="0"/>
                                      </a:lnTo>
                                      <a:close/>
                                      <a:moveTo>
                                        <a:pt x="227" y="0"/>
                                      </a:moveTo>
                                      <a:lnTo>
                                        <a:pt x="295" y="0"/>
                                      </a:lnTo>
                                      <a:lnTo>
                                        <a:pt x="295" y="12"/>
                                      </a:lnTo>
                                      <a:lnTo>
                                        <a:pt x="227" y="12"/>
                                      </a:lnTo>
                                      <a:lnTo>
                                        <a:pt x="227" y="0"/>
                                      </a:lnTo>
                                      <a:close/>
                                      <a:moveTo>
                                        <a:pt x="340" y="0"/>
                                      </a:moveTo>
                                      <a:lnTo>
                                        <a:pt x="408" y="0"/>
                                      </a:lnTo>
                                      <a:lnTo>
                                        <a:pt x="408" y="12"/>
                                      </a:lnTo>
                                      <a:lnTo>
                                        <a:pt x="340" y="12"/>
                                      </a:lnTo>
                                      <a:lnTo>
                                        <a:pt x="340" y="0"/>
                                      </a:lnTo>
                                      <a:close/>
                                      <a:moveTo>
                                        <a:pt x="454" y="0"/>
                                      </a:moveTo>
                                      <a:lnTo>
                                        <a:pt x="522" y="0"/>
                                      </a:lnTo>
                                      <a:lnTo>
                                        <a:pt x="522" y="12"/>
                                      </a:lnTo>
                                      <a:lnTo>
                                        <a:pt x="454" y="12"/>
                                      </a:lnTo>
                                      <a:lnTo>
                                        <a:pt x="454" y="0"/>
                                      </a:lnTo>
                                      <a:close/>
                                      <a:moveTo>
                                        <a:pt x="567" y="0"/>
                                      </a:moveTo>
                                      <a:lnTo>
                                        <a:pt x="635" y="0"/>
                                      </a:lnTo>
                                      <a:lnTo>
                                        <a:pt x="635" y="12"/>
                                      </a:lnTo>
                                      <a:lnTo>
                                        <a:pt x="567" y="12"/>
                                      </a:lnTo>
                                      <a:lnTo>
                                        <a:pt x="567" y="0"/>
                                      </a:lnTo>
                                      <a:close/>
                                      <a:moveTo>
                                        <a:pt x="681" y="0"/>
                                      </a:moveTo>
                                      <a:lnTo>
                                        <a:pt x="749" y="0"/>
                                      </a:lnTo>
                                      <a:lnTo>
                                        <a:pt x="749" y="12"/>
                                      </a:lnTo>
                                      <a:lnTo>
                                        <a:pt x="681" y="12"/>
                                      </a:lnTo>
                                      <a:lnTo>
                                        <a:pt x="681" y="0"/>
                                      </a:lnTo>
                                      <a:close/>
                                      <a:moveTo>
                                        <a:pt x="794" y="0"/>
                                      </a:moveTo>
                                      <a:lnTo>
                                        <a:pt x="862" y="0"/>
                                      </a:lnTo>
                                      <a:lnTo>
                                        <a:pt x="862" y="12"/>
                                      </a:lnTo>
                                      <a:lnTo>
                                        <a:pt x="794" y="12"/>
                                      </a:lnTo>
                                      <a:lnTo>
                                        <a:pt x="794" y="0"/>
                                      </a:lnTo>
                                      <a:close/>
                                      <a:moveTo>
                                        <a:pt x="908" y="0"/>
                                      </a:moveTo>
                                      <a:lnTo>
                                        <a:pt x="976" y="0"/>
                                      </a:lnTo>
                                      <a:lnTo>
                                        <a:pt x="976" y="12"/>
                                      </a:lnTo>
                                      <a:lnTo>
                                        <a:pt x="908" y="12"/>
                                      </a:lnTo>
                                      <a:lnTo>
                                        <a:pt x="908" y="0"/>
                                      </a:lnTo>
                                      <a:close/>
                                      <a:moveTo>
                                        <a:pt x="1021" y="0"/>
                                      </a:moveTo>
                                      <a:lnTo>
                                        <a:pt x="1089" y="0"/>
                                      </a:lnTo>
                                      <a:lnTo>
                                        <a:pt x="1089" y="12"/>
                                      </a:lnTo>
                                      <a:lnTo>
                                        <a:pt x="1021" y="12"/>
                                      </a:lnTo>
                                      <a:lnTo>
                                        <a:pt x="102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" name="Freeform 15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7645" y="1078230"/>
                                  <a:ext cx="334645" cy="207010"/>
                                </a:xfrm>
                                <a:custGeom>
                                  <a:avLst/>
                                  <a:gdLst>
                                    <a:gd name="T0" fmla="*/ 527 w 527"/>
                                    <a:gd name="T1" fmla="*/ 10 h 326"/>
                                    <a:gd name="T2" fmla="*/ 468 w 527"/>
                                    <a:gd name="T3" fmla="*/ 46 h 326"/>
                                    <a:gd name="T4" fmla="*/ 463 w 527"/>
                                    <a:gd name="T5" fmla="*/ 35 h 326"/>
                                    <a:gd name="T6" fmla="*/ 522 w 527"/>
                                    <a:gd name="T7" fmla="*/ 0 h 326"/>
                                    <a:gd name="T8" fmla="*/ 527 w 527"/>
                                    <a:gd name="T9" fmla="*/ 10 h 326"/>
                                    <a:gd name="T10" fmla="*/ 429 w 527"/>
                                    <a:gd name="T11" fmla="*/ 70 h 326"/>
                                    <a:gd name="T12" fmla="*/ 369 w 527"/>
                                    <a:gd name="T13" fmla="*/ 106 h 326"/>
                                    <a:gd name="T14" fmla="*/ 364 w 527"/>
                                    <a:gd name="T15" fmla="*/ 95 h 326"/>
                                    <a:gd name="T16" fmla="*/ 423 w 527"/>
                                    <a:gd name="T17" fmla="*/ 59 h 326"/>
                                    <a:gd name="T18" fmla="*/ 429 w 527"/>
                                    <a:gd name="T19" fmla="*/ 70 h 326"/>
                                    <a:gd name="T20" fmla="*/ 330 w 527"/>
                                    <a:gd name="T21" fmla="*/ 130 h 326"/>
                                    <a:gd name="T22" fmla="*/ 270 w 527"/>
                                    <a:gd name="T23" fmla="*/ 166 h 326"/>
                                    <a:gd name="T24" fmla="*/ 265 w 527"/>
                                    <a:gd name="T25" fmla="*/ 155 h 326"/>
                                    <a:gd name="T26" fmla="*/ 324 w 527"/>
                                    <a:gd name="T27" fmla="*/ 119 h 326"/>
                                    <a:gd name="T28" fmla="*/ 330 w 527"/>
                                    <a:gd name="T29" fmla="*/ 130 h 326"/>
                                    <a:gd name="T30" fmla="*/ 231 w 527"/>
                                    <a:gd name="T31" fmla="*/ 190 h 326"/>
                                    <a:gd name="T32" fmla="*/ 172 w 527"/>
                                    <a:gd name="T33" fmla="*/ 226 h 326"/>
                                    <a:gd name="T34" fmla="*/ 166 w 527"/>
                                    <a:gd name="T35" fmla="*/ 215 h 326"/>
                                    <a:gd name="T36" fmla="*/ 225 w 527"/>
                                    <a:gd name="T37" fmla="*/ 179 h 326"/>
                                    <a:gd name="T38" fmla="*/ 231 w 527"/>
                                    <a:gd name="T39" fmla="*/ 190 h 326"/>
                                    <a:gd name="T40" fmla="*/ 132 w 527"/>
                                    <a:gd name="T41" fmla="*/ 250 h 326"/>
                                    <a:gd name="T42" fmla="*/ 73 w 527"/>
                                    <a:gd name="T43" fmla="*/ 285 h 326"/>
                                    <a:gd name="T44" fmla="*/ 67 w 527"/>
                                    <a:gd name="T45" fmla="*/ 275 h 326"/>
                                    <a:gd name="T46" fmla="*/ 126 w 527"/>
                                    <a:gd name="T47" fmla="*/ 239 h 326"/>
                                    <a:gd name="T48" fmla="*/ 132 w 527"/>
                                    <a:gd name="T49" fmla="*/ 250 h 326"/>
                                    <a:gd name="T50" fmla="*/ 33 w 527"/>
                                    <a:gd name="T51" fmla="*/ 309 h 326"/>
                                    <a:gd name="T52" fmla="*/ 5 w 527"/>
                                    <a:gd name="T53" fmla="*/ 326 h 326"/>
                                    <a:gd name="T54" fmla="*/ 0 w 527"/>
                                    <a:gd name="T55" fmla="*/ 316 h 326"/>
                                    <a:gd name="T56" fmla="*/ 28 w 527"/>
                                    <a:gd name="T57" fmla="*/ 299 h 326"/>
                                    <a:gd name="T58" fmla="*/ 33 w 527"/>
                                    <a:gd name="T59" fmla="*/ 309 h 3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527" h="326">
                                      <a:moveTo>
                                        <a:pt x="527" y="10"/>
                                      </a:moveTo>
                                      <a:lnTo>
                                        <a:pt x="468" y="46"/>
                                      </a:lnTo>
                                      <a:lnTo>
                                        <a:pt x="463" y="35"/>
                                      </a:lnTo>
                                      <a:lnTo>
                                        <a:pt x="522" y="0"/>
                                      </a:lnTo>
                                      <a:lnTo>
                                        <a:pt x="527" y="10"/>
                                      </a:lnTo>
                                      <a:close/>
                                      <a:moveTo>
                                        <a:pt x="429" y="70"/>
                                      </a:moveTo>
                                      <a:lnTo>
                                        <a:pt x="369" y="106"/>
                                      </a:lnTo>
                                      <a:lnTo>
                                        <a:pt x="364" y="95"/>
                                      </a:lnTo>
                                      <a:lnTo>
                                        <a:pt x="423" y="59"/>
                                      </a:lnTo>
                                      <a:lnTo>
                                        <a:pt x="429" y="70"/>
                                      </a:lnTo>
                                      <a:close/>
                                      <a:moveTo>
                                        <a:pt x="330" y="130"/>
                                      </a:moveTo>
                                      <a:lnTo>
                                        <a:pt x="270" y="166"/>
                                      </a:lnTo>
                                      <a:lnTo>
                                        <a:pt x="265" y="155"/>
                                      </a:lnTo>
                                      <a:lnTo>
                                        <a:pt x="324" y="119"/>
                                      </a:lnTo>
                                      <a:lnTo>
                                        <a:pt x="330" y="130"/>
                                      </a:lnTo>
                                      <a:close/>
                                      <a:moveTo>
                                        <a:pt x="231" y="190"/>
                                      </a:moveTo>
                                      <a:lnTo>
                                        <a:pt x="172" y="226"/>
                                      </a:lnTo>
                                      <a:lnTo>
                                        <a:pt x="166" y="215"/>
                                      </a:lnTo>
                                      <a:lnTo>
                                        <a:pt x="225" y="179"/>
                                      </a:lnTo>
                                      <a:lnTo>
                                        <a:pt x="231" y="190"/>
                                      </a:lnTo>
                                      <a:close/>
                                      <a:moveTo>
                                        <a:pt x="132" y="250"/>
                                      </a:moveTo>
                                      <a:lnTo>
                                        <a:pt x="73" y="285"/>
                                      </a:lnTo>
                                      <a:lnTo>
                                        <a:pt x="67" y="275"/>
                                      </a:lnTo>
                                      <a:lnTo>
                                        <a:pt x="126" y="239"/>
                                      </a:lnTo>
                                      <a:lnTo>
                                        <a:pt x="132" y="250"/>
                                      </a:lnTo>
                                      <a:close/>
                                      <a:moveTo>
                                        <a:pt x="33" y="309"/>
                                      </a:moveTo>
                                      <a:lnTo>
                                        <a:pt x="5" y="326"/>
                                      </a:lnTo>
                                      <a:lnTo>
                                        <a:pt x="0" y="316"/>
                                      </a:lnTo>
                                      <a:lnTo>
                                        <a:pt x="28" y="299"/>
                                      </a:lnTo>
                                      <a:lnTo>
                                        <a:pt x="33" y="30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Freeform 16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37210" y="269875"/>
                                  <a:ext cx="6985" cy="811530"/>
                                </a:xfrm>
                                <a:custGeom>
                                  <a:avLst/>
                                  <a:gdLst>
                                    <a:gd name="T0" fmla="*/ 0 w 11"/>
                                    <a:gd name="T1" fmla="*/ 1278 h 1278"/>
                                    <a:gd name="T2" fmla="*/ 0 w 11"/>
                                    <a:gd name="T3" fmla="*/ 1205 h 1278"/>
                                    <a:gd name="T4" fmla="*/ 11 w 11"/>
                                    <a:gd name="T5" fmla="*/ 1205 h 1278"/>
                                    <a:gd name="T6" fmla="*/ 11 w 11"/>
                                    <a:gd name="T7" fmla="*/ 1278 h 1278"/>
                                    <a:gd name="T8" fmla="*/ 0 w 11"/>
                                    <a:gd name="T9" fmla="*/ 1278 h 1278"/>
                                    <a:gd name="T10" fmla="*/ 0 w 11"/>
                                    <a:gd name="T11" fmla="*/ 1156 h 1278"/>
                                    <a:gd name="T12" fmla="*/ 0 w 11"/>
                                    <a:gd name="T13" fmla="*/ 1083 h 1278"/>
                                    <a:gd name="T14" fmla="*/ 11 w 11"/>
                                    <a:gd name="T15" fmla="*/ 1083 h 1278"/>
                                    <a:gd name="T16" fmla="*/ 11 w 11"/>
                                    <a:gd name="T17" fmla="*/ 1156 h 1278"/>
                                    <a:gd name="T18" fmla="*/ 0 w 11"/>
                                    <a:gd name="T19" fmla="*/ 1156 h 1278"/>
                                    <a:gd name="T20" fmla="*/ 0 w 11"/>
                                    <a:gd name="T21" fmla="*/ 1035 h 1278"/>
                                    <a:gd name="T22" fmla="*/ 0 w 11"/>
                                    <a:gd name="T23" fmla="*/ 962 h 1278"/>
                                    <a:gd name="T24" fmla="*/ 11 w 11"/>
                                    <a:gd name="T25" fmla="*/ 962 h 1278"/>
                                    <a:gd name="T26" fmla="*/ 11 w 11"/>
                                    <a:gd name="T27" fmla="*/ 1035 h 1278"/>
                                    <a:gd name="T28" fmla="*/ 0 w 11"/>
                                    <a:gd name="T29" fmla="*/ 1035 h 1278"/>
                                    <a:gd name="T30" fmla="*/ 0 w 11"/>
                                    <a:gd name="T31" fmla="*/ 913 h 1278"/>
                                    <a:gd name="T32" fmla="*/ 0 w 11"/>
                                    <a:gd name="T33" fmla="*/ 840 h 1278"/>
                                    <a:gd name="T34" fmla="*/ 11 w 11"/>
                                    <a:gd name="T35" fmla="*/ 840 h 1278"/>
                                    <a:gd name="T36" fmla="*/ 11 w 11"/>
                                    <a:gd name="T37" fmla="*/ 913 h 1278"/>
                                    <a:gd name="T38" fmla="*/ 0 w 11"/>
                                    <a:gd name="T39" fmla="*/ 913 h 1278"/>
                                    <a:gd name="T40" fmla="*/ 0 w 11"/>
                                    <a:gd name="T41" fmla="*/ 791 h 1278"/>
                                    <a:gd name="T42" fmla="*/ 0 w 11"/>
                                    <a:gd name="T43" fmla="*/ 718 h 1278"/>
                                    <a:gd name="T44" fmla="*/ 11 w 11"/>
                                    <a:gd name="T45" fmla="*/ 718 h 1278"/>
                                    <a:gd name="T46" fmla="*/ 11 w 11"/>
                                    <a:gd name="T47" fmla="*/ 791 h 1278"/>
                                    <a:gd name="T48" fmla="*/ 0 w 11"/>
                                    <a:gd name="T49" fmla="*/ 791 h 1278"/>
                                    <a:gd name="T50" fmla="*/ 0 w 11"/>
                                    <a:gd name="T51" fmla="*/ 670 h 1278"/>
                                    <a:gd name="T52" fmla="*/ 0 w 11"/>
                                    <a:gd name="T53" fmla="*/ 597 h 1278"/>
                                    <a:gd name="T54" fmla="*/ 11 w 11"/>
                                    <a:gd name="T55" fmla="*/ 597 h 1278"/>
                                    <a:gd name="T56" fmla="*/ 11 w 11"/>
                                    <a:gd name="T57" fmla="*/ 670 h 1278"/>
                                    <a:gd name="T58" fmla="*/ 0 w 11"/>
                                    <a:gd name="T59" fmla="*/ 670 h 1278"/>
                                    <a:gd name="T60" fmla="*/ 0 w 11"/>
                                    <a:gd name="T61" fmla="*/ 548 h 1278"/>
                                    <a:gd name="T62" fmla="*/ 0 w 11"/>
                                    <a:gd name="T63" fmla="*/ 475 h 1278"/>
                                    <a:gd name="T64" fmla="*/ 11 w 11"/>
                                    <a:gd name="T65" fmla="*/ 475 h 1278"/>
                                    <a:gd name="T66" fmla="*/ 11 w 11"/>
                                    <a:gd name="T67" fmla="*/ 548 h 1278"/>
                                    <a:gd name="T68" fmla="*/ 0 w 11"/>
                                    <a:gd name="T69" fmla="*/ 548 h 1278"/>
                                    <a:gd name="T70" fmla="*/ 0 w 11"/>
                                    <a:gd name="T71" fmla="*/ 426 h 1278"/>
                                    <a:gd name="T72" fmla="*/ 0 w 11"/>
                                    <a:gd name="T73" fmla="*/ 353 h 1278"/>
                                    <a:gd name="T74" fmla="*/ 11 w 11"/>
                                    <a:gd name="T75" fmla="*/ 353 h 1278"/>
                                    <a:gd name="T76" fmla="*/ 11 w 11"/>
                                    <a:gd name="T77" fmla="*/ 426 h 1278"/>
                                    <a:gd name="T78" fmla="*/ 0 w 11"/>
                                    <a:gd name="T79" fmla="*/ 426 h 1278"/>
                                    <a:gd name="T80" fmla="*/ 0 w 11"/>
                                    <a:gd name="T81" fmla="*/ 305 h 1278"/>
                                    <a:gd name="T82" fmla="*/ 0 w 11"/>
                                    <a:gd name="T83" fmla="*/ 232 h 1278"/>
                                    <a:gd name="T84" fmla="*/ 11 w 11"/>
                                    <a:gd name="T85" fmla="*/ 232 h 1278"/>
                                    <a:gd name="T86" fmla="*/ 11 w 11"/>
                                    <a:gd name="T87" fmla="*/ 305 h 1278"/>
                                    <a:gd name="T88" fmla="*/ 0 w 11"/>
                                    <a:gd name="T89" fmla="*/ 305 h 1278"/>
                                    <a:gd name="T90" fmla="*/ 0 w 11"/>
                                    <a:gd name="T91" fmla="*/ 183 h 1278"/>
                                    <a:gd name="T92" fmla="*/ 0 w 11"/>
                                    <a:gd name="T93" fmla="*/ 110 h 1278"/>
                                    <a:gd name="T94" fmla="*/ 11 w 11"/>
                                    <a:gd name="T95" fmla="*/ 110 h 1278"/>
                                    <a:gd name="T96" fmla="*/ 11 w 11"/>
                                    <a:gd name="T97" fmla="*/ 183 h 1278"/>
                                    <a:gd name="T98" fmla="*/ 0 w 11"/>
                                    <a:gd name="T99" fmla="*/ 183 h 1278"/>
                                    <a:gd name="T100" fmla="*/ 0 w 11"/>
                                    <a:gd name="T101" fmla="*/ 62 h 1278"/>
                                    <a:gd name="T102" fmla="*/ 0 w 11"/>
                                    <a:gd name="T103" fmla="*/ 0 h 1278"/>
                                    <a:gd name="T104" fmla="*/ 11 w 11"/>
                                    <a:gd name="T105" fmla="*/ 0 h 1278"/>
                                    <a:gd name="T106" fmla="*/ 11 w 11"/>
                                    <a:gd name="T107" fmla="*/ 62 h 1278"/>
                                    <a:gd name="T108" fmla="*/ 0 w 11"/>
                                    <a:gd name="T109" fmla="*/ 62 h 127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1" h="1278">
                                      <a:moveTo>
                                        <a:pt x="0" y="1278"/>
                                      </a:moveTo>
                                      <a:lnTo>
                                        <a:pt x="0" y="1205"/>
                                      </a:lnTo>
                                      <a:lnTo>
                                        <a:pt x="11" y="1205"/>
                                      </a:lnTo>
                                      <a:lnTo>
                                        <a:pt x="11" y="1278"/>
                                      </a:lnTo>
                                      <a:lnTo>
                                        <a:pt x="0" y="1278"/>
                                      </a:lnTo>
                                      <a:close/>
                                      <a:moveTo>
                                        <a:pt x="0" y="1156"/>
                                      </a:moveTo>
                                      <a:lnTo>
                                        <a:pt x="0" y="1083"/>
                                      </a:lnTo>
                                      <a:lnTo>
                                        <a:pt x="11" y="1083"/>
                                      </a:lnTo>
                                      <a:lnTo>
                                        <a:pt x="11" y="1156"/>
                                      </a:lnTo>
                                      <a:lnTo>
                                        <a:pt x="0" y="1156"/>
                                      </a:lnTo>
                                      <a:close/>
                                      <a:moveTo>
                                        <a:pt x="0" y="1035"/>
                                      </a:moveTo>
                                      <a:lnTo>
                                        <a:pt x="0" y="962"/>
                                      </a:lnTo>
                                      <a:lnTo>
                                        <a:pt x="11" y="962"/>
                                      </a:lnTo>
                                      <a:lnTo>
                                        <a:pt x="11" y="1035"/>
                                      </a:lnTo>
                                      <a:lnTo>
                                        <a:pt x="0" y="1035"/>
                                      </a:lnTo>
                                      <a:close/>
                                      <a:moveTo>
                                        <a:pt x="0" y="913"/>
                                      </a:moveTo>
                                      <a:lnTo>
                                        <a:pt x="0" y="840"/>
                                      </a:lnTo>
                                      <a:lnTo>
                                        <a:pt x="11" y="840"/>
                                      </a:lnTo>
                                      <a:lnTo>
                                        <a:pt x="11" y="913"/>
                                      </a:lnTo>
                                      <a:lnTo>
                                        <a:pt x="0" y="913"/>
                                      </a:lnTo>
                                      <a:close/>
                                      <a:moveTo>
                                        <a:pt x="0" y="791"/>
                                      </a:moveTo>
                                      <a:lnTo>
                                        <a:pt x="0" y="718"/>
                                      </a:lnTo>
                                      <a:lnTo>
                                        <a:pt x="11" y="718"/>
                                      </a:lnTo>
                                      <a:lnTo>
                                        <a:pt x="11" y="791"/>
                                      </a:lnTo>
                                      <a:lnTo>
                                        <a:pt x="0" y="791"/>
                                      </a:lnTo>
                                      <a:close/>
                                      <a:moveTo>
                                        <a:pt x="0" y="670"/>
                                      </a:moveTo>
                                      <a:lnTo>
                                        <a:pt x="0" y="597"/>
                                      </a:lnTo>
                                      <a:lnTo>
                                        <a:pt x="11" y="597"/>
                                      </a:lnTo>
                                      <a:lnTo>
                                        <a:pt x="11" y="670"/>
                                      </a:lnTo>
                                      <a:lnTo>
                                        <a:pt x="0" y="670"/>
                                      </a:lnTo>
                                      <a:close/>
                                      <a:moveTo>
                                        <a:pt x="0" y="548"/>
                                      </a:moveTo>
                                      <a:lnTo>
                                        <a:pt x="0" y="475"/>
                                      </a:lnTo>
                                      <a:lnTo>
                                        <a:pt x="11" y="475"/>
                                      </a:lnTo>
                                      <a:lnTo>
                                        <a:pt x="11" y="548"/>
                                      </a:lnTo>
                                      <a:lnTo>
                                        <a:pt x="0" y="548"/>
                                      </a:lnTo>
                                      <a:close/>
                                      <a:moveTo>
                                        <a:pt x="0" y="426"/>
                                      </a:moveTo>
                                      <a:lnTo>
                                        <a:pt x="0" y="353"/>
                                      </a:lnTo>
                                      <a:lnTo>
                                        <a:pt x="11" y="353"/>
                                      </a:lnTo>
                                      <a:lnTo>
                                        <a:pt x="11" y="426"/>
                                      </a:lnTo>
                                      <a:lnTo>
                                        <a:pt x="0" y="426"/>
                                      </a:lnTo>
                                      <a:close/>
                                      <a:moveTo>
                                        <a:pt x="0" y="305"/>
                                      </a:moveTo>
                                      <a:lnTo>
                                        <a:pt x="0" y="232"/>
                                      </a:lnTo>
                                      <a:lnTo>
                                        <a:pt x="11" y="232"/>
                                      </a:lnTo>
                                      <a:lnTo>
                                        <a:pt x="11" y="305"/>
                                      </a:lnTo>
                                      <a:lnTo>
                                        <a:pt x="0" y="305"/>
                                      </a:lnTo>
                                      <a:close/>
                                      <a:moveTo>
                                        <a:pt x="0" y="183"/>
                                      </a:moveTo>
                                      <a:lnTo>
                                        <a:pt x="0" y="110"/>
                                      </a:lnTo>
                                      <a:lnTo>
                                        <a:pt x="11" y="110"/>
                                      </a:lnTo>
                                      <a:lnTo>
                                        <a:pt x="11" y="183"/>
                                      </a:lnTo>
                                      <a:lnTo>
                                        <a:pt x="0" y="183"/>
                                      </a:lnTo>
                                      <a:close/>
                                      <a:moveTo>
                                        <a:pt x="0" y="62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lnTo>
                                        <a:pt x="11" y="62"/>
                                      </a:lnTo>
                                      <a:lnTo>
                                        <a:pt x="0" y="6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Line 161"/>
                              <wps:cNvCnPr/>
                              <wps:spPr bwMode="auto">
                                <a:xfrm>
                                  <a:off x="541020" y="269875"/>
                                  <a:ext cx="6991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162"/>
                              <wps:cNvCnPr/>
                              <wps:spPr bwMode="auto">
                                <a:xfrm>
                                  <a:off x="1240155" y="269875"/>
                                  <a:ext cx="635" cy="811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163"/>
                              <wps:cNvCnPr/>
                              <wps:spPr bwMode="auto">
                                <a:xfrm flipH="1">
                                  <a:off x="908685" y="269875"/>
                                  <a:ext cx="331470" cy="200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164"/>
                              <wps:cNvCnPr/>
                              <wps:spPr bwMode="auto">
                                <a:xfrm>
                                  <a:off x="908685" y="470535"/>
                                  <a:ext cx="635" cy="811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165"/>
                              <wps:cNvCnPr/>
                              <wps:spPr bwMode="auto">
                                <a:xfrm flipV="1">
                                  <a:off x="908685" y="1081405"/>
                                  <a:ext cx="331470" cy="200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166"/>
                              <wps:cNvCnPr/>
                              <wps:spPr bwMode="auto">
                                <a:xfrm flipH="1">
                                  <a:off x="208915" y="470535"/>
                                  <a:ext cx="6997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167"/>
                              <wps:cNvCnPr/>
                              <wps:spPr bwMode="auto">
                                <a:xfrm flipV="1">
                                  <a:off x="208915" y="269875"/>
                                  <a:ext cx="332105" cy="200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168"/>
                              <wps:cNvCnPr/>
                              <wps:spPr bwMode="auto">
                                <a:xfrm>
                                  <a:off x="208915" y="470535"/>
                                  <a:ext cx="635" cy="811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169"/>
                              <wps:cNvCnPr/>
                              <wps:spPr bwMode="auto">
                                <a:xfrm>
                                  <a:off x="208915" y="1282065"/>
                                  <a:ext cx="6997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Rectangle 1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6250" y="93980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0435B5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435B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4" name="Rectangle 1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68730" y="10858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0435B5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435B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5" name="Rectangle 1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6295" y="30162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0435B5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435B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6" name="Rectangle 1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600" y="31750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0435B5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435B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7" name="Rectangle 1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7670" y="94043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0435B5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435B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8" name="Rectangle 1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83970" y="93535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0435B5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435B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9" name="Rectangle 1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9950" y="129730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0435B5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435B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0" name="Rectangle 1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7160" y="129730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3871" w:rsidRPr="000435B5" w:rsidRDefault="00063871" w:rsidP="00063871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435B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156" o:spid="_x0000_s1046" editas="canvas" style="width:117.5pt;height:122.25pt;mso-position-horizontal-relative:char;mso-position-vertical-relative:line" coordsize="14922,1552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SXGd1VxIAAKeZAAAOAAAAZHJzL2Uyb0RvYy54bWzsXW1v47gR/l6g/8HwxwK5iHq1gssersmm LXC9LnrbfldsJzbq2K7t3ey16H/vM6QokzGHmuxetodGB9zKiSbDeR7R1LxR+va7Tw+r0cf5br/c rC/H6ptkPJqvp5vZcn1/Of7b+5uzyXi0PzTrWbParOeX45/n+/F3b377m28ftxfzdLPYrGbz3QhK 1vuLx+3leHE4bC/Oz/fTxfyh2X+z2c7XOHm32T00B/y4uz+f7ZpHaH9YnadJUp4/bnaz7W4zne/3 +O21OTl+o/Xf3c2nh7/c3e3nh9HqcgzbDvrfnf73lv49f/Ntc3G/a7aL5bQ1o/kMKx6a5RqDdqqu m0Mz+rBbnqh6WE53m/3m7vDNdPNwvrm7W07nGgPQqOQJmqtm/bHZazBTsGMNxKdfUO/tPdm93tws VyuwcQ7tF/Q7Oj7i+szp9GrtC5nfaNlW5nGLC7jfdpdy/2Um/rRotnONfH8x/fHju91oOcP8Go/W zQOm0c1uPqdJMVLFhK4hjQ6xn7bvdmTofvvDZvqP/Wi9eTtbHt5tlusD7FEkCZsdUfphjz8a3T7+ eTOD4ubDYaMv5Ke73QOpwiUafbocF7lKUkygn6EmqaqiLszUmX86jKY4X9aqUMV4NIVAVUKShmou rJbph/3hD/ON1th8/GF/wGlMlhk+mQ8trvcY4u5hhSn4u/NRMnocqWRSm5HuZ1YGLDgyi5FKn0qk jkQ5YdRkjlAyCqnJHQlWDUB31qg0qKd0RDhQlSPDqMFS0o3Eqak9mRAo5VKsVMawo/pZBu9Hg9RE cZr6iVYu0xFNAq6VS3YEnoBv5RIeUdXPOX1zukuXphXDVNrPeepyntYFp6mf89TlPKJJwHnqch6B J+A8dTmPqOrnPHM5z3LuC5P1c565nOcJu570c565nEc0CTjPXM4j8AScZy7nEVX9nOcu53mRM7Mz 7+c8dzkv0pTT1M957nIe0STgPHc5j8ATcJ67nEdU9XNeuJwXJbe2FP2cFy7nZcatLUU/54XLeUST gPPC5TwCT8A5XKXjKhxR1c956XJesne+sp/z0uW8ymtmnpf9nJcu5xFNAs5Ll/MIPAHnpct5RFU/ 55XLeVVza0vVz3nlcj4pubWl6ue8cjmPaBJwXrmcR+AJOK9cziOq+jmfuJzX7J1v0s/5xOW8rkpm nk/6OZ+4nEc0CTifuJxH4Ak4n7icR1T1c167nCPo4tzqup/02iWdIimG9bqf9dplPaZKQHvt0h5D KOC9dnmP6QoTjxC1C0KbhY1Lp5/WbWCKT6OGUjmJDoq3mz0FwxSlIs59bwLq5gJSFMUywrgIJJy1 IXFcGDSTsI6uYVxcGDyScCXSDKJIWEfTvZopSCRpRIEmkI8bQpGgFpeBpHBPi8tgUkinxWVAKWzT 4jKobVbjPYIvCVQKwEh7KoNKUZYWl0GlSEqLy6BStKTFZVApJCJxxDwSqBT3aHEZVAputLgMKgUw WlwGlYIULS6DSpEIiSPUkEClcEOLy6BSTKHFZVApbtDiMqgUG2hxGVQKAEgcHr4EKnn5WlwGlVx5 LS6DSu66FpdBJZdci8ugkt9N4nCsJVDJudbiMqjkQWtxGVTykrW4DCp5wlpcBpXcXRKHPyuBSj6t FpdBJcdVi8ugknOqxWVQyQHV4jKo5GWSONxICVRyJbW4DCr5i1pcBpV8Qi0ug0p+nxaXQSXnjsTh vEmgkgOnxWVQyUnT4jKo5IdpcRlUcrW0uAfVuBKtu7RDvelppWk3HqHSdEt4m4ttcyAvy34cPVI5 ARn+0QIfUu1jPWw+zt9vtMSBnC3DmC0oHM+u1q5U++2yYvakPW61qlbI1AtguD1rj0bKDCgSejrc dLXZzzXQo51GKdLHmj37F8fz/uBIfnty9qw9ttpaqR4j7aBCMWubHYtHg8SsZyWHBmllT85qtkeD xkr1mGkHFYrJ0SDl6VnJoUHC1pOzKOzRoLFSPWbaQYVicjRIJnpWcmiQCvXkLAp7NGisVI+ZdlCh mBwN0nSelRwaJBk9OYvCHg0aK9Vjph1UKCZHgwSYZyWHBuk7T86isEeDxkr1mGkHFYrJ0SC15FnJ oUFizJOzKOzRoLFSPWbaQYVicjRI2nhWcmiQcvLkLAp7NGisVI+ZdlChmBwNpUI8Mzk45vaL+/pT 3T6eTqzH0m5cqdzTYe1NB7dnchZ0F0HnNZCz4XQS7Der5Yz6Nshb2O/ub69Wu9HHhlpd9H+tj+WJ rdba6UjJv5426Li5WzUH7Xh4YkJt293+cN3sF2ZUrcE4Orfzj3NqJ2kuFvNm9nY9058PzXJlPmvv o+3GoAYM08Jxu5n9jGaM3cb06aCvCB8Wm92/xqNH9Ohcjvf//NDs5uPR6k9rNHTUKqdb10H/kBcV pTJ27plb90yznkLV5fgwRkqLPl4dTCPQh+1ueb/ASErzsN58jyaQuyX1aOhuEWNV+wN6XIytL97s gkXjpNlFu55eB8tLNLukSVXm5n6CZpdJiryJvny22SXLcn2eml0gi8aldqZ9UbtLkVLtDv+awcL9 Loo6VTKkibRBRxmQ1TUY5LpXJaDITfPmZVgRlnRHEXWHBBSBm04IdcKgRVglOxlTdg0ocjO8DDKs yo4ehiI3u8tR5DW+5CklwwMWeX0vFWMTFrejUVnJqXL5VglDuNf7kpVU1wqZ5VKOto8g5V7vS54y F0+5pBc1o8qlnSfL5Z0ji1al7gpmGTViBAB6vS8KUkGEfvsLRgzr8ogvGeL9BpiSyt0hu1ziVcEw 73XAZClzESlq6phQiqHea4Hh+XKpZ/nymmDSjGpJAYxeD4yqGe69NhhVUdk0pMvlPk0Z7r1GGIUr FNblcp8qhnuvEyZNmeuYedxXDPdeKwzPl8c9xxfdmo9XO2P48nph0oLh3muHqZgvdu5RP2Ho8vph dLtI4CrS3a+zPa04Ve4ar3Ctg1cxd5lPM4Z5ryFGsWy5zLNseS0xGcOW1xCTJYxZXk8MM7W8hhjc m8NLl9cTwyxchUt7pjhNLu0ptaMFrmDhsV5z8NxlnmXKJd1jCl7sUD4N1IeH8ilbDDepgKF8etJT MJRPuTkzlE85ZsLlU8qSdB0sn1OSodsJVWQozqQUxjF3ZJJb+jxi3y7uPQr4WSNEojoJhStIyQSu 4pJTeyP0IYcbE7O5aBtt27HskTHOnraZpVM8iG/0+MgJmfE5PAj1tCCCuailCOO0nNklw+NGEwnh LmxFzZpqjwbRiXn2NI8IYYMx1KQuYAEHSSfC6FqinB0jPy3hm5AcfJSYHIIfI6fioE4t7EcFh9zo Rhk1fqEQnmhJBCBRawk1oUJwEZVDWGFGruKoTi3sRwVn19gAtzWOijpSydhJ3Ni2ZAK3PYoJDrtR l8UxndrXjylrv9CJVc1NP0Nrm9BivyhmMsMhjgJqu6HS2g5q7bRH83U6sc2etl8nmDGknl916hmz 92nqGa1H+HK+eOq5yKq0jR7Ssp6Yr3BzYTPP+BW+MZR3nihVdIv7F+Wd9c4o3Y9C0Vxok6VKqwmC WjoQCa6YmwgNKwKXXSZBpQmlEkKK3Lyz0j3PJyYBuUSTGx0zmtzYOALODY7D4NzIOKLISz2HNXl5 Z1xbiv1DPHmpZ0aVR3kyyThVAs5pT++R9IguAete4jkGsZ93OBeOWTxbXu45zJafeE50OSNEvJd6 ZlS5xNfYWBK+hF7imZmh5G90vEdUCWj3s84RgP20k5/cWaV4VV7aOcyVl3OusQ05zJWXdGY0uaxP sNGT0SSY7dRE0uGLqBKw7uWbI/j6SYd7djSK1+Slm8NMebnmqlYMU16ymdHkcl4p7u7g5ZqZme6l miOqBJx7meYIvn7Oqf+mmwi8Ji/RHGbKSzOXukYWWl28PDOjyeW8qCvm6nl5ZoZzL88cUSXg3Msz R/D1c44o+Mg5r8nbexlmytt3WeTc7PT2XjKaXM5zXQcJXT1v7yXDOcXP3ZSKqBJwTgFepyqCr59z ymcINHl7L8NMefsuc10ECTHl7b1kNLmcZwV3Z/D2XjKcw30+wouoEnBeuZxH8PVzjhTC0Shek7f3 MswUdRN2Vy9jXWtv7yWjyeU8RfUtfA/19l4ynFOA0hkVUSXgfOJyHsHXzzm1mHdG8Zq8vZdhprxt l4r1rb2tl4wml3Olu1ZC3xh/52U4MqI26w5eRJWA89rlPIKvn3OkYRyjWKZU4tbJw1SpxJ3prGON 5kNnSE6VSzvnLKpE4C2qxKWdVyVgHW1mjuURgP20K+Tcjrx7qpDYGsq1Q7kW2aNht+tp/dVk4d8j PWyy8PEtz0O5litKDuVajplwuZZ9cMCw25UjctjtyjEz7HblmPlFdruy31XtxdKNlVxVyf1D+6rm D2Q3HO2Smj+wdd34HYqaFKhcDJNkG3yxx8f+ga2g6hHgNn5ZPwnVNvQGX9SPQv0kba9CW17CcFy1 2ArC8TYc29KtPZoKL40H4FRtksmZuhYGtnrs0eizw56I2Yqxa7H3J6hMtBb0QEJlRWSqVO44sIVi j4x99nQvJGT9RZBQtJAgEopRsSGqrr1Gp2J9gJBRF+FBOSBqQDvphGLHUS3x9uhen1OpPjTIVYvQ INEuQSMV60a1KOzRRXO0zZ7tQ4MssAgNUtgSNEKx46jWTnt00ZxK9aFBplaEBslhCRqh2HFUi8Ie XTSnUn1okLkUoUHaVYJGKHYc1aKwRxfNqVQfGuQERWiQ0JSgEYodR7Uo7NFFcyrVhwZ5OxEapAol aKRi3agWhT26aI622bN9aLobSfweKoIiEuoGtBbao4vjRMjCgBsxtI+96vYx5I5N+9gPy/V8pMzT qtrWsav1ux1818958H64IQw+AtLQ1BJGT7cwbrHtB6Pt6fTY/RF9uByvYI52wO0j+GmqtiLkl3cv QSBHmLbJ63YzOvM5e+Mflge82mK1fECzWrcdv2c/vO50ax8QRD1v+hUS/66T+u3k7SQ/w7r+9ixP rq/Pvr+5ys/KG1UV19n11dW1+g8BU/nFYjmbzdf0UAD7OguVy17F0L5Yw7yIonuhRcfJua9dt7PD RHvURuvt8k+389Mlocv99XbOYz5480/fsj5z/qk0T6jnWzcehzoS7ewLNiTa2TVMQP+9LsHXoPz/ TEAkHrwJqL2R50zA0d1quf0jQni9XLXvIMHDUkqqLmOpCy2FWaZy/VQPOo9X45iOXSxxw2r4qldD VFa9yZjTTfI5k5FugKdTEHOtMDdcpz17WAyHu3E3udqXNiGp6s0/7aQ9Z/7pxfDv/GKIvK3KTfx6 nIrDajj4hqFXiKE5xJuNOonz7Nn49Nac4iGetFUAt97guljXlb01D1HKEKWYl9khZe9NRZ3DffZU fLowOlMx7CVifxVmqnl21+Al+lHt642ZqXzjzUb3vYrPTdo4czC4HA5u4uAmPnUTaWOfNwF1Df45 y6ETpzgTUKWTNMHmAwQ9R++wHG7Iwww8mYHojDYz8K94jjv6ZFdIXpsKbDsNfzp5v+zVAnLz73e7 zSM96PQL3zKb49Wx7ess6qzGDghv0io8dpM2dNKtWxXIS9piDpPg2QGFON1N3w4n19u+8RcJ3l9V NprPw9/o/9r8vyPGpq3NYtAm2CnL+/u0PrspJ9VZfpMXZ3WVTM4SVf++LpO8zq9v/AS7rmyY11bD g/jcBDvVGOoCe12Jfcdo/CB7mu8zawyd503m28y9PYYy+IdPt5+0s9qFSb2P6F3jPd/2Ab2YrObh vPhgHsyLD+ahvPggfSDvfksP5L35nz+Ql55Uero+6H6Tr7Q+4JElk8o+2iaZFOZBKMfbGvbP6Ee8 DytE4JnYwwohqEJ+/grRRa+veYVAYH26Qrjlx5f2ICZZaV8nkiUK3sQTF2JYIPjb7LBAvOgC0SUU XvMC0VWG3RDDLQ+/9AKB/vySdpwihshQITAxhOtBFAntph08iMGDaF8s8tVijC7h85oXiK5a7y4Q bsn+pReIHC//oFoVFog6T/KnJf66Tmhf3rA+DOvD114fTLM2hdqveYHo2incBcLtqXjpBQIJ9QzZ MbNCYNuCeSDu0YWo8UqgwYMIv5drCDFeNMRAEbPtbXvNK0TX4uKuEF0Cd/rjx5deISYor7VlDJXW SFg+yUIMK8SQhPDLHV8txjCvZXzlPgQVEU/TlF0C9yusECqrkIbQLkRwhZjU1Fs8RBmti+1VAwcf 4mV9iC4b9+v0IbCXanqB/3XZ9h5vRV0sp9fNoXF/xufH7cU83Sw2q9l89+a/AgAAAP//AwBQSwME FAAGAAgAAAAhAPztg1vbAAAABQEAAA8AAABkcnMvZG93bnJldi54bWxMj0FLAzEQhe+C/yGM4EVs 1rYrZd1skYJexVYKvU03YxK7SZZN2q7/vqMXvQzzeMOb79XL0XfiRENyMSh4mBQgKLRRu2AUfGxe 7hcgUsagsYuBFHxTgmVzfVVjpeM5vNNpnY3gkJAqVGBz7ispU2vJY5rEngJ7n3HwmFkORuoBzxzu Ozktikfp0QX+YLGnlaX2sD56BcY4dFu9sOlu+xq/Vm+73eZQKnV7Mz4/gcg05r9j+MFndGiYaR+P QSfRKeAi+XeyN52VLPe8zOclyKaW/+mbCwAAAP//AwBQSwECLQAUAAYACAAAACEAtoM4kv4AAADh AQAAEwAAAAAAAAAAAAAAAAAAAAAAW0NvbnRlbnRfVHlwZXNdLnhtbFBLAQItABQABgAIAAAAIQA4 /SH/1gAAAJQBAAALAAAAAAAAAAAAAAAAAC8BAABfcmVscy8ucmVsc1BLAQItABQABgAIAAAAIQDS XGd1VxIAAKeZAAAOAAAAAAAAAAAAAAAAAC4CAABkcnMvZTJvRG9jLnhtbFBLAQItABQABgAIAAAA IQD87YNb2wAAAAUBAAAPAAAAAAAAAAAAAAAAALEUAABkcnMvZG93bnJldi54bWxQSwUGAAAAAAQA BADzAAAAuRUAAAAA ">
                      <v:shape id="_x0000_s1047" type="#_x0000_t75" style="position:absolute;width:14922;height:15525;visibility:visible;mso-wrap-style:square">
                        <v:fill o:detectmouseclick="t"/>
                        <v:path o:connecttype="none"/>
                      </v:shape>
                      <v:shape id="Freeform 158" o:spid="_x0000_s1048" style="position:absolute;left:5410;top:10775;width:6915;height:77;visibility:visible;mso-wrap-style:square;v-text-anchor:top" coordsize="1089,1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MDwLr8A AADaAAAADwAAAGRycy9kb3ducmV2LnhtbERPS4vCMBC+C/sfwizsRTTVg0g1LSK7ILuw+AKvYzO2 1WZSmlTrvzeC4Gn4+J4zTztTiSs1rrSsYDSMQBBnVpecK9jvfgZTEM4ja6wsk4I7OUiTj94cY21v vKHr1ucihLCLUUHhfR1L6bKCDLqhrYkDd7KNQR9gk0vd4C2Em0qOo2giDZYcGgqsaVlQdtm2RsG/ xoNf/36f76b76/NR0rjdtUp9fXaLGQhPnX+LX+6VDvPh+crzyuQBAAD//wMAUEsBAi0AFAAGAAgA AAAhAPD3irv9AAAA4gEAABMAAAAAAAAAAAAAAAAAAAAAAFtDb250ZW50X1R5cGVzXS54bWxQSwEC LQAUAAYACAAAACEAMd1fYdIAAACPAQAACwAAAAAAAAAAAAAAAAAuAQAAX3JlbHMvLnJlbHNQSwEC LQAUAAYACAAAACEAMy8FnkEAAAA5AAAAEAAAAAAAAAAAAAAAAAApAgAAZHJzL3NoYXBleG1sLnht bFBLAQItABQABgAIAAAAIQAowPAuvwAAANoAAAAPAAAAAAAAAAAAAAAAAJgCAABkcnMvZG93bnJl di54bWxQSwUGAAAAAAQABAD1AAAAhAMAAAAA " path="m,l68,r,12l,12,,xm113,r68,l181,12r-68,l113,xm227,r68,l295,12r-68,l227,xm340,r68,l408,12r-68,l340,xm454,r68,l522,12r-68,l454,xm567,r68,l635,12r-68,l567,xm681,r68,l749,12r-68,l681,xm794,r68,l862,12r-68,l794,xm908,r68,l976,12r-68,l908,xm1021,r68,l1089,12r-68,l1021,xe" fillcolor="black" strokeweight=".1pt">
                        <v:stroke joinstyle="bevel"/>
                        <v:path arrowok="t" o:connecttype="custom" o:connectlocs="0,0;43180,0;43180,7620;0,7620;0,0;71755,0;114935,0;114935,7620;71755,7620;71755,0;144145,0;187325,0;187325,7620;144145,7620;144145,0;215900,0;259080,0;259080,7620;215900,7620;215900,0;288290,0;331470,0;331470,7620;288290,7620;288290,0;360045,0;403225,0;403225,7620;360045,7620;360045,0;432435,0;475615,0;475615,7620;432435,7620;432435,0;504190,0;547370,0;547370,7620;504190,7620;504190,0;576580,0;619760,0;619760,7620;576580,7620;576580,0;648335,0;691515,0;691515,7620;648335,7620;648335,0" o:connectangles="0,0,0,0,0,0,0,0,0,0,0,0,0,0,0,0,0,0,0,0,0,0,0,0,0,0,0,0,0,0,0,0,0,0,0,0,0,0,0,0,0,0,0,0,0,0,0,0,0,0"/>
                        <o:lock v:ext="edit" verticies="t"/>
                      </v:shape>
                      <v:shape id="Freeform 159" o:spid="_x0000_s1049" style="position:absolute;left:2076;top:10782;width:3346;height:2070;visibility:visible;mso-wrap-style:square;v-text-anchor:top" coordsize="527,32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DC+G8IA AADaAAAADwAAAGRycy9kb3ducmV2LnhtbESPQWvCQBSE70L/w/IEb2ZjCpKmriKFloIoNC05P7LP JJh9G7KrSf69Kwg9DvPNDLPZjaYVN+pdY1nBKopBEJdWN1wp+Pv9XKYgnEfW2FomBRM52G1fZhvM tB34h265r0QoYZehgtr7LpPSlTUZdJHtiIN3tr1BH2RfSd3jEMpNK5M4XkuDDYeFGjv6qKm85Fej oAhMcZwu3SmPm7f09ZBU1+lLqcV83L+D8DT6f/iZ/tYKEnhcCTdAbu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IML4bwgAAANoAAAAPAAAAAAAAAAAAAAAAAJgCAABkcnMvZG93 bnJldi54bWxQSwUGAAAAAAQABAD1AAAAhwMAAAAA " path="m527,10l468,46,463,35,522,r5,10xm429,70r-60,36l364,95,423,59r6,11xm330,130r-60,36l265,155r59,-36l330,130xm231,190r-59,36l166,215r59,-36l231,190xm132,250l73,285,67,275r59,-36l132,250xm33,309l5,326,,316,28,299r5,10xe" fillcolor="black" strokeweight=".1pt">
                        <v:stroke joinstyle="bevel"/>
                        <v:path arrowok="t" o:connecttype="custom" o:connectlocs="334645,6350;297180,29210;294005,22225;331470,0;334645,6350;272415,44450;234315,67310;231140,60325;268605,37465;272415,44450;209550,82550;171450,105410;168275,98425;205740,75565;209550,82550;146685,120650;109220,143510;105410,136525;142875,113665;146685,120650;83820,158750;46355,180975;42545,174625;80010,151765;83820,158750;20955,196215;3175,207010;0,200660;17780,189865;20955,196215" o:connectangles="0,0,0,0,0,0,0,0,0,0,0,0,0,0,0,0,0,0,0,0,0,0,0,0,0,0,0,0,0,0"/>
                        <o:lock v:ext="edit" verticies="t"/>
                      </v:shape>
                      <v:shape id="Freeform 160" o:spid="_x0000_s1050" style="position:absolute;left:5372;top:2698;width:69;height:8116;visibility:visible;mso-wrap-style:square;v-text-anchor:top" coordsize="11,127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g/y38QA AADaAAAADwAAAGRycy9kb3ducmV2LnhtbESPT4vCMBTE78J+h/AEL6KpfxDpGkUWFPGwoO4evD2a t02xeSlNtNVPvxEEj8PM/IZZrFpbihvVvnCsYDRMQBBnThecK/g5bQZzED4gaywdk4I7eVgtPzoL TLVr+EC3Y8hFhLBPUYEJoUql9Jkhi37oKuLo/bnaYoiyzqWusYlwW8pxksykxYLjgsGKvgxll+PV Kliff+/h8Dj3v/lhRvvtZtpem6lSvW67/gQRqA3v8Ku90wom8LwSb4Bc/gMAAP//AwBQSwECLQAU AAYACAAAACEA8PeKu/0AAADiAQAAEwAAAAAAAAAAAAAAAAAAAAAAW0NvbnRlbnRfVHlwZXNdLnht bFBLAQItABQABgAIAAAAIQAx3V9h0gAAAI8BAAALAAAAAAAAAAAAAAAAAC4BAABfcmVscy8ucmVs c1BLAQItABQABgAIAAAAIQAzLwWeQQAAADkAAAAQAAAAAAAAAAAAAAAAACkCAABkcnMvc2hhcGV4 bWwueG1sUEsBAi0AFAAGAAgAAAAhAKoP8t/EAAAA2gAAAA8AAAAAAAAAAAAAAAAAmAIAAGRycy9k b3ducmV2LnhtbFBLBQYAAAAABAAEAPUAAACJAwAAAAA= " path="m,1278r,-73l11,1205r,73l,1278xm,1156r,-73l11,1083r,73l,1156xm,1035l,962r11,l11,1035r-11,xm,913l,840r11,l11,913,,913xm,791l,718r11,l11,791,,791xm,670l,597r11,l11,670,,670xm,548l,475r11,l11,548,,548xm,426l,353r11,l11,426,,426xm,305l,232r11,l11,305,,305xm,183l,110r11,l11,183,,183xm,62l,,11,r,62l,62xe" fillcolor="black" strokeweight=".1pt">
                        <v:stroke joinstyle="bevel"/>
                        <v:path arrowok="t" o:connecttype="custom" o:connectlocs="0,811530;0,765175;6985,765175;6985,811530;0,811530;0,734060;0,687705;6985,687705;6985,734060;0,734060;0,657225;0,610870;6985,610870;6985,657225;0,657225;0,579755;0,533400;6985,533400;6985,579755;0,579755;0,502285;0,455930;6985,455930;6985,502285;0,502285;0,425450;0,379095;6985,379095;6985,425450;0,425450;0,347980;0,301625;6985,301625;6985,347980;0,347980;0,270510;0,224155;6985,224155;6985,270510;0,270510;0,193675;0,147320;6985,147320;6985,193675;0,193675;0,116205;0,69850;6985,69850;6985,116205;0,116205;0,39370;0,0;6985,0;6985,39370;0,39370" o:connectangles="0,0,0,0,0,0,0,0,0,0,0,0,0,0,0,0,0,0,0,0,0,0,0,0,0,0,0,0,0,0,0,0,0,0,0,0,0,0,0,0,0,0,0,0,0,0,0,0,0,0,0,0,0,0,0"/>
                        <o:lock v:ext="edit" verticies="t"/>
                      </v:shape>
                      <v:line id="Line 161" o:spid="_x0000_s1051" style="position:absolute;visibility:visible;mso-wrap-style:square" from="5410,2698" to="12401,27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QwVzsQAAADaAAAADwAAAGRycy9kb3ducmV2LnhtbESPQWvCQBSE74L/YXlCL6VubMWW6CZI S8EeBI2C19fsMxvMvg3ZNab/vlsoeBxm5htmlQ+2ET11vnasYDZNQBCXTtdcKTgePp/eQPiArLFx TAp+yEOejUcrTLW78Z76IlQiQtinqMCE0KZS+tKQRT91LXH0zq6zGKLsKqk7vEW4beRzkiykxZrj gsGW3g2Vl+JqFRSPm7q47ravJ/Olv18+kt7s5Vmph8mwXoIINIR7+L+90Qrm8Hcl3gCZ/Q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hDBXOxAAAANoAAAAPAAAAAAAAAAAA AAAAAKECAABkcnMvZG93bnJldi54bWxQSwUGAAAAAAQABAD5AAAAkgMAAAAA " strokeweight=".55pt">
                        <v:stroke joinstyle="miter"/>
                      </v:line>
                      <v:line id="Line 162" o:spid="_x0000_s1052" style="position:absolute;visibility:visible;mso-wrap-style:square" from="12401,2698" to="12407,108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kCwVcQAAADaAAAADwAAAGRycy9kb3ducmV2LnhtbESPQWvCQBSE74L/YXlCL6VubNGW6CZI S8EeBI2C19fsMxvMvg3ZNab/vlsoeBxm5htmlQ+2ET11vnasYDZNQBCXTtdcKTgePp/eQPiArLFx TAp+yEOejUcrTLW78Z76IlQiQtinqMCE0KZS+tKQRT91LXH0zq6zGKLsKqk7vEW4beRzkiykxZrj gsGW3g2Vl+JqFRSPm7q47ravJ/Olv18+kt7s5Vmph8mwXoIINIR7+L+90Qrm8Hcl3gCZ/Q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OQLBVxAAAANoAAAAPAAAAAAAAAAAA AAAAAKECAABkcnMvZG93bnJldi54bWxQSwUGAAAAAAQABAD5AAAAkgMAAAAA " strokeweight=".55pt">
                        <v:stroke joinstyle="miter"/>
                      </v:line>
                      <v:line id="Line 163" o:spid="_x0000_s1053" style="position:absolute;flip:x;visibility:visible;mso-wrap-style:square" from="9086,2698" to="12401,47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4vj3cMAAADaAAAADwAAAGRycy9kb3ducmV2LnhtbESPQWsCMRSE7wX/Q3iCt5q1h0W2RhFB rdCCtR48PjbPzermZUniuv33jSD0OMzMN8xs0dtGdORD7VjBZJyBIC6drrlScPxZv05BhIissXFM Cn4pwGI+eJlhod2dv6k7xEokCIcCFZgY20LKUBqyGMauJU7e2XmLMUlfSe3xnuC2kW9ZlkuLNacF gy2tDJXXw80q+Np1m9O2vJiln9yy/LPanvYXVmo07JfvICL18T/8bH9oBTk8rqQbIOd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IeL493DAAAA2gAAAA8AAAAAAAAAAAAA AAAAoQIAAGRycy9kb3ducmV2LnhtbFBLBQYAAAAABAAEAPkAAACRAwAAAAA= " strokeweight=".55pt">
                        <v:stroke joinstyle="miter"/>
                      </v:line>
                      <v:line id="Line 164" o:spid="_x0000_s1054" style="position:absolute;visibility:visible;mso-wrap-style:square" from="9086,4705" to="9093,128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d6LucQAAADaAAAADwAAAGRycy9kb3ducmV2LnhtbESPQWvCQBSE74L/YXlCL6KbVmgkupHS UtBDoaYFr8/sSzaYfRuya0z/fbdQ8DjMzDfMdjfaVgzU+8axgsdlAoK4dLrhWsH31/tiDcIHZI2t Y1LwQx52+XSyxUy7Gx9pKEItIoR9hgpMCF0mpS8NWfRL1xFHr3K9xRBlX0vd4y3CbSufkuRZWmw4 Lhjs6NVQeSmuVkEx3zfF9fMjPZmDPq/eksEcZaXUw2x82YAINIZ7+L+91wpS+LsSb4DMf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R3ou5xAAAANoAAAAPAAAAAAAAAAAA AAAAAKECAABkcnMvZG93bnJldi54bWxQSwUGAAAAAAQABAD5AAAAkgMAAAAA " strokeweight=".55pt">
                        <v:stroke joinstyle="miter"/>
                      </v:line>
                      <v:line id="Line 165" o:spid="_x0000_s1055" style="position:absolute;flip:y;visibility:visible;mso-wrap-style:square" from="9086,10814" to="12401,128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VjSNMAAAADaAAAADwAAAGRycy9kb3ducmV2LnhtbERPy4rCMBTdC/MP4Q7MTlNdiHSMIgPj A0bwMQuXl+baVJubksRa/94sBJeH857OO1uLlnyoHCsYDjIQxIXTFZcK/o+//QmIEJE11o5JwYMC zGcfvSnm2t15T+0hliKFcMhRgYmxyaUMhSGLYeAa4sSdnbcYE/Sl1B7vKdzWcpRlY2mx4tRgsKEf Q8X1cLMKtpt2eVoVF7Pww1s2/itXp92Flfr67BbfICJ18S1+uddaQdqarqQbIGdP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JlY0jTAAAAA2gAAAA8AAAAAAAAAAAAAAAAA oQIAAGRycy9kb3ducmV2LnhtbFBLBQYAAAAABAAEAPkAAACOAwAAAAA= " strokeweight=".55pt">
                        <v:stroke joinstyle="miter"/>
                      </v:line>
                      <v:line id="Line 166" o:spid="_x0000_s1056" style="position:absolute;flip:x;visibility:visible;mso-wrap-style:square" from="2089,4705" to="9086,47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hR3r8MAAADaAAAADwAAAGRycy9kb3ducmV2LnhtbESPT2sCMRTE7wW/Q3iCt5q1B2lXo4hg VWih/jl4fGyem9XNy5LEdf32TaHgcZiZ3zDTeWdr0ZIPlWMFo2EGgrhwuuJSwfGwen0HESKyxtox KXhQgPms9zLFXLs776jdx1IkCIccFZgYm1zKUBiyGIauIU7e2XmLMUlfSu3xnuC2lm9ZNpYWK04L BhtaGiqu+5tV8L1tP0/r4mIWfnTLxl/l+vRzYaUG/W4xARGpi8/wf3ujFXzA35V0A+TsF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YUd6/DAAAA2gAAAA8AAAAAAAAAAAAA AAAAoQIAAGRycy9kb3ducmV2LnhtbFBLBQYAAAAABAAEAPkAAACRAwAAAAA= " strokeweight=".55pt">
                        <v:stroke joinstyle="miter"/>
                      </v:line>
                      <v:line id="Line 167" o:spid="_x0000_s1057" style="position:absolute;flip:y;visibility:visible;mso-wrap-style:square" from="2089,2698" to="5410,47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2tJjMUAAADbAAAADwAAAGRycy9kb3ducmV2LnhtbESPQWsCMRCF70L/Q5hCb5q1B5GtUaTQ qlDBag8eh810s3YzWZK4bv995yD0NsN78943i9XgW9VTTE1gA9NJAYq4Crbh2sDX6W08B5UyssU2 MBn4pQSr5cNogaUNN/6k/phrJSGcSjTgcu5KrVPlyGOahI5YtO8QPWZZY61txJuE+1Y/F8VMe2xY Ghx29Oqo+jlevYH9rn8/b6qLW8fptZh91Jvz4cLGPD0O6xdQmYb8b75fb63gC738IgPo5R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42tJjMUAAADbAAAADwAAAAAAAAAA AAAAAAChAgAAZHJzL2Rvd25yZXYueG1sUEsFBgAAAAAEAAQA+QAAAJMDAAAAAA== " strokeweight=".55pt">
                        <v:stroke joinstyle="miter"/>
                      </v:line>
                      <v:line id="Line 168" o:spid="_x0000_s1058" style="position:absolute;visibility:visible;mso-wrap-style:square" from="2089,4705" to="2095,128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aBy08MAAADbAAAADwAAAGRycy9kb3ducmV2LnhtbERPTWvCQBC9C/6HZYRexGxSoZbUVaSl oIdCjQWv0+yYDWZnQ3YT03/fLRS8zeN9zno72kYM1PnasYIsSUEQl07XXCn4Or0vnkH4gKyxcUwK fsjDdjOdrDHX7sZHGopQiRjCPkcFJoQ2l9KXhiz6xLXEkbu4zmKIsKuk7vAWw20jH9P0SVqsOTYY bOnVUHktequgmO/rov/8WJ3NQX8v39LBHOVFqYfZuHsBEWgMd/G/e6/j/Az+fokHyM0v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2gctPDAAAA2wAAAA8AAAAAAAAAAAAA AAAAoQIAAGRycy9kb3ducmV2LnhtbFBLBQYAAAAABAAEAPkAAACRAwAAAAA= " strokeweight=".55pt">
                        <v:stroke joinstyle="miter"/>
                      </v:line>
                      <v:line id="Line 169" o:spid="_x0000_s1059" style="position:absolute;visibility:visible;mso-wrap-style:square" from="2089,12820" to="9086,128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XLspMMAAADbAAAADwAAAGRycy9kb3ducmV2LnhtbERPTWvCQBC9C/0PyxR6EbMxhVaiqxRL wR6Emgpex+yYDc3Ohuwmpv/eLRS8zeN9zmoz2kYM1PnasYJ5koIgLp2uuVJw/P6YLUD4gKyxcUwK fsnDZv0wWWGu3ZUPNBShEjGEfY4KTAhtLqUvDVn0iWuJI3dxncUQYVdJ3eE1httGZmn6Ii3WHBsM trQ1VP4UvVVQTHd10X/tX0/mU5+f39PBHORFqafH8W0JItAY7uJ/907H+Rn8/RIPkOsb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1y7KTDAAAA2wAAAA8AAAAAAAAAAAAA AAAAoQIAAGRycy9kb3ducmV2LnhtbFBLBQYAAAAABAAEAPkAAACRAwAAAAA= " strokeweight=".55pt">
                        <v:stroke joinstyle="miter"/>
                      </v:line>
                      <v:rect id="Rectangle 170" o:spid="_x0000_s1060" style="position:absolute;left:4762;top:939;width:134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OSI9b4A AADbAAAADwAAAGRycy9kb3ducmV2LnhtbERP24rCMBB9F/Yfwiz4ZtNVEKlGkQXBlX2x+gFDM71g MilJ1ta/N8KCb3M419nsRmvEnXzoHCv4ynIQxJXTHTcKrpfDbAUiRGSNxjEpeFCA3fZjssFCu4HP dC9jI1IIhwIVtDH2hZShasliyFxPnLjaeYsxQd9I7XFI4dbIeZ4vpcWOU0OLPX23VN3KP6tAXsrD sCqNz91pXv+an+O5JqfU9HPcr0FEGuNb/O8+6jR/Aa9f0gFy+wQAAP//AwBQSwECLQAUAAYACAAA ACEA8PeKu/0AAADiAQAAEwAAAAAAAAAAAAAAAAAAAAAAW0NvbnRlbnRfVHlwZXNdLnhtbFBLAQIt ABQABgAIAAAAIQAx3V9h0gAAAI8BAAALAAAAAAAAAAAAAAAAAC4BAABfcmVscy8ucmVsc1BLAQIt ABQABgAIAAAAIQAzLwWeQQAAADkAAAAQAAAAAAAAAAAAAAAAACkCAABkcnMvc2hhcGV4bWwueG1s UEsBAi0AFAAGAAgAAAAhAKTkiPW+AAAA2wAAAA8AAAAAAAAAAAAAAAAAmAIAAGRycy9kb3ducmV2 LnhtbFBLBQYAAAAABAAEAPUAAACDAwAAAAA= " filled="f" stroked="f">
                        <v:textbox style="mso-fit-shape-to-text:t" inset="0,0,0,0">
                          <w:txbxContent>
                            <w:p w:rsidR="00063871" w:rsidRPr="000435B5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435B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rect id="Rectangle 171" o:spid="_x0000_s1061" style="position:absolute;left:12687;top:1085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w0Qgb4A AADbAAAADwAAAGRycy9kb3ducmV2LnhtbERP24rCMBB9F/Yfwiz4ZtMVEalGkQXBlX2x+gFDM71g MilJ1ta/N8KCb3M419nsRmvEnXzoHCv4ynIQxJXTHTcKrpfDbAUiRGSNxjEpeFCA3fZjssFCu4HP dC9jI1IIhwIVtDH2hZShasliyFxPnLjaeYsxQd9I7XFI4dbIeZ4vpcWOU0OLPX23VN3KP6tAXsrD sCqNz91pXv+an+O5JqfU9HPcr0FEGuNb/O8+6jR/Aa9f0gFy+wQAAP//AwBQSwECLQAUAAYACAAA ACEA8PeKu/0AAADiAQAAEwAAAAAAAAAAAAAAAAAAAAAAW0NvbnRlbnRfVHlwZXNdLnhtbFBLAQIt ABQABgAIAAAAIQAx3V9h0gAAAI8BAAALAAAAAAAAAAAAAAAAAC4BAABfcmVscy8ucmVsc1BLAQIt ABQABgAIAAAAIQAzLwWeQQAAADkAAAAQAAAAAAAAAAAAAAAAACkCAABkcnMvc2hhcGV4bWwueG1s UEsBAi0AFAAGAAgAAAAhACsNEIG+AAAA2wAAAA8AAAAAAAAAAAAAAAAAmAIAAGRycy9kb3ducmV2 LnhtbFBLBQYAAAAABAAEAPUAAACDAwAAAAA= " filled="f" stroked="f">
                        <v:textbox style="mso-fit-shape-to-text:t" inset="0,0,0,0">
                          <w:txbxContent>
                            <w:p w:rsidR="00063871" w:rsidRPr="000435B5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435B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172" o:spid="_x0000_s1062" style="position:absolute;left:8362;top:3016;width:1277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EG1Gr4A AADbAAAADwAAAGRycy9kb3ducmV2LnhtbERP24rCMBB9F/Yfwiz4ZtMVFKlGkQXBlX2x+gFDM71g MilJ1ta/N8KCb3M419nsRmvEnXzoHCv4ynIQxJXTHTcKrpfDbAUiRGSNxjEpeFCA3fZjssFCu4HP dC9jI1IIhwIVtDH2hZShasliyFxPnLjaeYsxQd9I7XFI4dbIeZ4vpcWOU0OLPX23VN3KP6tAXsrD sCqNz91pXv+an+O5JqfU9HPcr0FEGuNb/O8+6jR/Aa9f0gFy+wQAAP//AwBQSwECLQAUAAYACAAA ACEA8PeKu/0AAADiAQAAEwAAAAAAAAAAAAAAAAAAAAAAW0NvbnRlbnRfVHlwZXNdLnhtbFBLAQIt ABQABgAIAAAAIQAx3V9h0gAAAI8BAAALAAAAAAAAAAAAAAAAAC4BAABfcmVscy8ucmVsc1BLAQIt ABQABgAIAAAAIQAzLwWeQQAAADkAAAAQAAAAAAAAAAAAAAAAACkCAABkcnMvc2hhcGV4bWwueG1s UEsBAi0AFAAGAAgAAAAhAERBtRq+AAAA2wAAAA8AAAAAAAAAAAAAAAAAmAIAAGRycy9kb3ducmV2 LnhtbFBLBQYAAAAABAAEAPUAAACDAwAAAAA= " filled="f" stroked="f">
                        <v:textbox style="mso-fit-shape-to-text:t" inset="0,0,0,0">
                          <w:txbxContent>
                            <w:p w:rsidR="00063871" w:rsidRPr="000435B5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435B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173" o:spid="_x0000_s1063" style="position:absolute;left:1016;top:3175;width:125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JMrbb4A AADbAAAADwAAAGRycy9kb3ducmV2LnhtbERPzYrCMBC+C/sOYYS9aaoHkWoUEQp12YvVBxia6Q8m k5JkbX37zcKCt/n4fmd/nKwRT/Khd6xgtcxAENdO99wquN+KxRZEiMgajWNS8KIAx8PHbI+5diNf 6VnFVqQQDjkq6GIccilD3ZHFsHQDceIa5y3GBH0rtccxhVsj11m2kRZ7Tg0dDnTuqH5UP1aBvFXF uK2Mz9zXuvk2l/LakFPqcz6ddiAiTfEt/neXOs3fwN8v6QB5+AUAAP//AwBQSwECLQAUAAYACAAA ACEA8PeKu/0AAADiAQAAEwAAAAAAAAAAAAAAAAAAAAAAW0NvbnRlbnRfVHlwZXNdLnhtbFBLAQIt ABQABgAIAAAAIQAx3V9h0gAAAI8BAAALAAAAAAAAAAAAAAAAAC4BAABfcmVscy8ucmVsc1BLAQIt ABQABgAIAAAAIQAzLwWeQQAAADkAAAAQAAAAAAAAAAAAAAAAACkCAABkcnMvc2hhcGV4bWwueG1s UEsBAi0AFAAGAAgAAAAhALSTK22+AAAA2wAAAA8AAAAAAAAAAAAAAAAAmAIAAGRycy9kb3ducmV2 LnhtbFBLBQYAAAAABAAEAPUAAACDAwAAAAA= " filled="f" stroked="f">
                        <v:textbox style="mso-fit-shape-to-text:t" inset="0,0,0,0">
                          <w:txbxContent>
                            <w:p w:rsidR="00063871" w:rsidRPr="000435B5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435B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174" o:spid="_x0000_s1064" style="position:absolute;left:4076;top:9404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9+O9r4A AADbAAAADwAAAGRycy9kb3ducmV2LnhtbERPzYrCMBC+C/sOYRa82XQ9qFSjyILgyl6sPsDQTH8w mZQka+vbG2HB23x8v7PZjdaIO/nQOVbwleUgiCunO24UXC+H2QpEiMgajWNS8KAAu+3HZIOFdgOf 6V7GRqQQDgUqaGPsCylD1ZLFkLmeOHG18xZjgr6R2uOQwq2R8zxfSIsdp4YWe/puqbqVf1aBvJSH YVUan7vTvP41P8dzTU6p6ee4X4OINMa3+N991Gn+El6/pAPk9gkAAP//AwBQSwECLQAUAAYACAAA ACEA8PeKu/0AAADiAQAAEwAAAAAAAAAAAAAAAAAAAAAAW0NvbnRlbnRfVHlwZXNdLnhtbFBLAQIt ABQABgAIAAAAIQAx3V9h0gAAAI8BAAALAAAAAAAAAAAAAAAAAC4BAABfcmVscy8ucmVsc1BLAQIt ABQABgAIAAAAIQAzLwWeQQAAADkAAAAQAAAAAAAAAAAAAAAAACkCAABkcnMvc2hhcGV4bWwueG1s UEsBAi0AFAAGAAgAAAAhANvfjva+AAAA2wAAAA8AAAAAAAAAAAAAAAAAmAIAAGRycy9kb3ducmV2 LnhtbFBLBQYAAAAABAAEAPUAAACDAwAAAAA= " filled="f" stroked="f">
                        <v:textbox style="mso-fit-shape-to-text:t" inset="0,0,0,0">
                          <w:txbxContent>
                            <w:p w:rsidR="00063871" w:rsidRPr="000435B5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435B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175" o:spid="_x0000_s1065" style="position:absolute;left:12839;top:9353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kAahMEA AADbAAAADwAAAGRycy9kb3ducmV2LnhtbESPT2sCMRDF74V+hzCF3mq2HkRWo4ggaPHi6gcYNrN/ MJksSequ375zKHib4b157zfr7eSdelBMfWAD37MCFHEdbM+tgdv18LUElTKyRReYDDwpwXbz/rbG 0oaRL/SocqskhFOJBrqch1LrVHfkMc3CQCxaE6LHLGtstY04Srh3el4UC+2xZ2nocKB9R/W9+vUG 9LU6jMvKxSL8zJuzOx0vDQVjPj+m3QpUpim/zP/XRyv4Aiu/yAB68wcAAP//AwBQSwECLQAUAAYA CAAAACEA8PeKu/0AAADiAQAAEwAAAAAAAAAAAAAAAAAAAAAAW0NvbnRlbnRfVHlwZXNdLnhtbFBL AQItABQABgAIAAAAIQAx3V9h0gAAAI8BAAALAAAAAAAAAAAAAAAAAC4BAABfcmVscy8ucmVsc1BL AQItABQABgAIAAAAIQAzLwWeQQAAADkAAAAQAAAAAAAAAAAAAAAAACkCAABkcnMvc2hhcGV4bWwu eG1sUEsBAi0AFAAGAAgAAAAhAKpAGoTBAAAA2wAAAA8AAAAAAAAAAAAAAAAAmAIAAGRycy9kb3du cmV2LnhtbFBLBQYAAAAABAAEAPUAAACGAwAAAAA= " filled="f" stroked="f">
                        <v:textbox style="mso-fit-shape-to-text:t" inset="0,0,0,0">
                          <w:txbxContent>
                            <w:p w:rsidR="00063871" w:rsidRPr="000435B5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435B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176" o:spid="_x0000_s1066" style="position:absolute;left:8699;top:12973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Qy/H78A AADbAAAADwAAAGRycy9kb3ducmV2LnhtbERPS2rDMBDdF3IHMYHuGjleFNeNEkogkJRsbPcAgzX+ UGlkJCV2b18VAt3N431nd1isEXfyYXSsYLvJQBC3To/cK/hqTi8FiBCRNRrHpOCHAhz2q6cdltrN XNG9jr1IIRxKVDDEOJVShnYgi2HjJuLEdc5bjAn6XmqPcwq3RuZZ9iotjpwaBpzoOFD7Xd+sAtnU p7mojc/cZ95dzeVcdeSUel4vH+8gIi3xX/xwn3Wa/wZ/v6QD5P4XAAD//wMAUEsBAi0AFAAGAAgA AAAhAPD3irv9AAAA4gEAABMAAAAAAAAAAAAAAAAAAAAAAFtDb250ZW50X1R5cGVzXS54bWxQSwEC LQAUAAYACAAAACEAMd1fYdIAAACPAQAACwAAAAAAAAAAAAAAAAAuAQAAX3JlbHMvLnJlbHNQSwEC LQAUAAYACAAAACEAMy8FnkEAAAA5AAAAEAAAAAAAAAAAAAAAAAApAgAAZHJzL3NoYXBleG1sLnht bFBLAQItABQABgAIAAAAIQDFDL8fvwAAANsAAAAPAAAAAAAAAAAAAAAAAJgCAABkcnMvZG93bnJl di54bWxQSwUGAAAAAAQABAD1AAAAhAMAAAAA " filled="f" stroked="f">
                        <v:textbox style="mso-fit-shape-to-text:t" inset="0,0,0,0">
                          <w:txbxContent>
                            <w:p w:rsidR="00063871" w:rsidRPr="000435B5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435B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177" o:spid="_x0000_s1067" style="position:absolute;left:1371;top:12973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lrcP74A AADbAAAADwAAAGRycy9kb3ducmV2LnhtbERPS2rDMBDdB3oHMYHuYjleFONYCSEQSEs3cXqAwRp/ iDQykmq7t68WhS4f71+fVmvETD6MjhXssxwEcev0yL2Cr8d1V4IIEVmjcUwKfijA6fiyqbHSbuE7 zU3sRQrhUKGCIcapkjK0A1kMmZuIE9c5bzEm6HupPS4p3BpZ5PmbtDhyahhwostA7bP5tgrko7ku ZWN87j6K7tO83+4dOaVet+v5ACLSGv/Ff+6bVlCk9elL+gHy+AsAAP//AwBQSwECLQAUAAYACAAA ACEA8PeKu/0AAADiAQAAEwAAAAAAAAAAAAAAAAAAAAAAW0NvbnRlbnRfVHlwZXNdLnhtbFBLAQIt ABQABgAIAAAAIQAx3V9h0gAAAI8BAAALAAAAAAAAAAAAAAAAAC4BAABfcmVscy8ucmVsc1BLAQIt ABQABgAIAAAAIQAzLwWeQQAAADkAAAAQAAAAAAAAAAAAAAAAACkCAABkcnMvc2hhcGV4bWwueG1s UEsBAi0AFAAGAAgAAAAhAJpa3D++AAAA2wAAAA8AAAAAAAAAAAAAAAAAmAIAAGRycy9kb3ducmV2 LnhtbFBLBQYAAAAABAAEAPUAAACDAwAAAAA= " filled="f" stroked="f">
                        <v:textbox style="mso-fit-shape-to-text:t" inset="0,0,0,0">
                          <w:txbxContent>
                            <w:p w:rsidR="00063871" w:rsidRPr="000435B5" w:rsidRDefault="00063871" w:rsidP="0006387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435B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063871" w:rsidRPr="00684BCA" w:rsidRDefault="00063871" w:rsidP="00063871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sz w:val="20"/>
          <w:szCs w:val="20"/>
        </w:rPr>
      </w:pPr>
    </w:p>
    <w:p w:rsidR="007E28A1" w:rsidRPr="00684BCA" w:rsidRDefault="007E28A1" w:rsidP="00B345B9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rPr>
          <w:sz w:val="20"/>
          <w:szCs w:val="20"/>
        </w:rPr>
      </w:pPr>
    </w:p>
    <w:sectPr w:rsidR="007E28A1" w:rsidRPr="00684BCA" w:rsidSect="006F5ECC">
      <w:headerReference w:type="default" r:id="rId254"/>
      <w:footerReference w:type="default" r:id="rId255"/>
      <w:pgSz w:w="12240" w:h="15840"/>
      <w:pgMar w:top="672" w:right="2520" w:bottom="1440" w:left="1800" w:header="426" w:footer="15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C3F1E" w:rsidRDefault="00AC3F1E" w:rsidP="00A73BFD">
      <w:r>
        <w:separator/>
      </w:r>
    </w:p>
  </w:endnote>
  <w:endnote w:type="continuationSeparator" w:id="0">
    <w:p w:rsidR="00AC3F1E" w:rsidRDefault="00AC3F1E" w:rsidP="00A73B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5ECC" w:rsidRPr="006F5ECC" w:rsidRDefault="006F5ECC" w:rsidP="006F5ECC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</w:t>
    </w:r>
    <w:r w:rsidRPr="00F77F79">
      <w:rPr>
        <w:b/>
        <w:color w:val="00B0F0"/>
        <w:lang w:val="nl-NL"/>
      </w:rPr>
      <w:t/>
    </w:r>
    <w:r w:rsidRPr="00F77F79"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 w:rsidRPr="006F5ECC">
      <w:rPr>
        <w:rFonts w:ascii="Cambria" w:hAnsi="Cambria"/>
      </w:rPr>
      <w:tab/>
      <w:t xml:space="preserve">Trang </w:t>
    </w:r>
    <w:r w:rsidRPr="006F5ECC">
      <w:rPr>
        <w:rFonts w:ascii="Calibri" w:hAnsi="Calibri"/>
      </w:rPr>
      <w:fldChar w:fldCharType="begin"/>
    </w:r>
    <w:r>
      <w:instrText xml:space="preserve"> PAGE   \* MERGEFORMAT </w:instrText>
    </w:r>
    <w:r w:rsidRPr="006F5ECC">
      <w:rPr>
        <w:rFonts w:ascii="Calibri" w:hAnsi="Calibri"/>
      </w:rPr>
      <w:fldChar w:fldCharType="separate"/>
    </w:r>
    <w:r w:rsidR="00684BCA" w:rsidRPr="00684BCA">
      <w:rPr>
        <w:rFonts w:ascii="Cambria" w:hAnsi="Cambria"/>
        <w:noProof/>
      </w:rPr>
      <w:t>1</w:t>
    </w:r>
    <w:r w:rsidRPr="006F5ECC">
      <w:rPr>
        <w:rFonts w:ascii="Cambria" w:hAnsi="Cambria"/>
        <w:noProof/>
      </w:rPr>
      <w:fldChar w:fldCharType="end"/>
    </w:r>
  </w:p>
  <w:p w:rsidR="006F5ECC" w:rsidRDefault="006F5EC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C3F1E" w:rsidRDefault="00AC3F1E" w:rsidP="00A73BFD">
      <w:r>
        <w:separator/>
      </w:r>
    </w:p>
  </w:footnote>
  <w:footnote w:type="continuationSeparator" w:id="0">
    <w:p w:rsidR="00AC3F1E" w:rsidRDefault="00AC3F1E" w:rsidP="00A73BF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5ECC" w:rsidRDefault="006F5ECC" w:rsidP="006F5ECC">
    <w:pPr>
      <w:pStyle w:val="Header"/>
      <w:jc w:val="center"/>
    </w:pPr>
    <w:r w:rsidRPr="00F77F79">
      <w:rPr>
        <w:b/>
        <w:color w:val="00B0F0"/>
        <w:lang w:val="nl-NL"/>
      </w:rPr>
      <w:t/>
    </w:r>
    <w:r w:rsidRPr="00F77F79">
      <w:rPr>
        <w:b/>
        <w:color w:val="FF0000"/>
        <w:lang w:val="nl-NL"/>
      </w:rPr>
      <w:t/>
    </w:r>
  </w:p>
  <w:p w:rsidR="006F5ECC" w:rsidRDefault="006F5EC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DBE6F35"/>
    <w:multiLevelType w:val="hybridMultilevel"/>
    <w:tmpl w:val="B0F2AC02"/>
    <w:lvl w:ilvl="0" w:tplc="FFFFFFFF">
      <w:start w:val="1"/>
      <w:numFmt w:val="decimal"/>
      <w:lvlText w:val="Câu %1."/>
      <w:lvlJc w:val="left"/>
      <w:pPr>
        <w:ind w:left="360" w:hanging="360"/>
      </w:pPr>
      <w:rPr>
        <w:rFonts w:ascii="Palatino Linotype" w:hAnsi="Palatino Linotype" w:hint="default"/>
        <w:b/>
        <w:color w:val="00B0F0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FA7D4D"/>
    <w:multiLevelType w:val="hybridMultilevel"/>
    <w:tmpl w:val="80C6B6D4"/>
    <w:lvl w:ilvl="0" w:tplc="FFFFFFFF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91611E4"/>
    <w:multiLevelType w:val="hybridMultilevel"/>
    <w:tmpl w:val="2806B988"/>
    <w:lvl w:ilvl="0" w:tplc="FFFFFFFF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302A"/>
    <w:rsid w:val="000058DA"/>
    <w:rsid w:val="00006EC7"/>
    <w:rsid w:val="000568EC"/>
    <w:rsid w:val="00063871"/>
    <w:rsid w:val="000E736A"/>
    <w:rsid w:val="00101FBF"/>
    <w:rsid w:val="00181C89"/>
    <w:rsid w:val="001C49CA"/>
    <w:rsid w:val="001F1DCE"/>
    <w:rsid w:val="00236B24"/>
    <w:rsid w:val="002546D6"/>
    <w:rsid w:val="002737C6"/>
    <w:rsid w:val="002A3829"/>
    <w:rsid w:val="002E33A7"/>
    <w:rsid w:val="003638C4"/>
    <w:rsid w:val="004317D3"/>
    <w:rsid w:val="00562D07"/>
    <w:rsid w:val="00567379"/>
    <w:rsid w:val="006045ED"/>
    <w:rsid w:val="0062302A"/>
    <w:rsid w:val="00624523"/>
    <w:rsid w:val="00684BCA"/>
    <w:rsid w:val="006A7A99"/>
    <w:rsid w:val="006F5ECC"/>
    <w:rsid w:val="00780BC2"/>
    <w:rsid w:val="007A05D9"/>
    <w:rsid w:val="007C6CFD"/>
    <w:rsid w:val="007E28A1"/>
    <w:rsid w:val="00800374"/>
    <w:rsid w:val="00802E0A"/>
    <w:rsid w:val="009123F7"/>
    <w:rsid w:val="009432BF"/>
    <w:rsid w:val="00997925"/>
    <w:rsid w:val="00A00296"/>
    <w:rsid w:val="00A11F80"/>
    <w:rsid w:val="00A63FD0"/>
    <w:rsid w:val="00A73BFD"/>
    <w:rsid w:val="00AC3F1E"/>
    <w:rsid w:val="00B345B9"/>
    <w:rsid w:val="00B4689E"/>
    <w:rsid w:val="00BD6DA6"/>
    <w:rsid w:val="00C27177"/>
    <w:rsid w:val="00CB73A7"/>
    <w:rsid w:val="00D518B3"/>
    <w:rsid w:val="00E6318C"/>
    <w:rsid w:val="00E77F4B"/>
    <w:rsid w:val="00E853B3"/>
    <w:rsid w:val="00E920DF"/>
    <w:rsid w:val="00EB089D"/>
    <w:rsid w:val="00ED27B3"/>
    <w:rsid w:val="00F34AD9"/>
    <w:rsid w:val="00F47C41"/>
    <w:rsid w:val="00F53FCF"/>
    <w:rsid w:val="00FB6A40"/>
    <w:rsid w:val="00FC4AC3"/>
    <w:rsid w:val="00FD212F"/>
    <w:rsid w:val="00FE2E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CharCharCharChar">
    <w:name w:val="Char Char Char Char Char Char Char"/>
    <w:basedOn w:val="Normal"/>
    <w:semiHidden/>
    <w:rsid w:val="0062302A"/>
    <w:pPr>
      <w:spacing w:after="160" w:line="240" w:lineRule="exact"/>
    </w:pPr>
    <w:rPr>
      <w:rFonts w:ascii="Arial" w:hAnsi="Arial"/>
    </w:rPr>
  </w:style>
  <w:style w:type="table" w:styleId="TableGrid">
    <w:name w:val="Table Grid"/>
    <w:basedOn w:val="TableNormal"/>
    <w:rsid w:val="00181C8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1F1DCE"/>
    <w:pPr>
      <w:ind w:left="720"/>
      <w:contextualSpacing/>
    </w:pPr>
    <w:rPr>
      <w:rFonts w:ascii="Palatino Linotype" w:hAnsi="Palatino Linotype"/>
      <w:szCs w:val="22"/>
    </w:rPr>
  </w:style>
  <w:style w:type="paragraph" w:styleId="NoSpacing">
    <w:name w:val="No Spacing"/>
    <w:link w:val="NoSpacingChar"/>
    <w:qFormat/>
    <w:rsid w:val="001F1DCE"/>
    <w:rPr>
      <w:rFonts w:ascii="Calibri" w:eastAsia="Calibri" w:hAnsi="Calibri"/>
      <w:sz w:val="22"/>
      <w:szCs w:val="22"/>
    </w:rPr>
  </w:style>
  <w:style w:type="paragraph" w:styleId="NormalWeb">
    <w:name w:val="Normal (Web)"/>
    <w:rsid w:val="001F1DCE"/>
    <w:pPr>
      <w:spacing w:before="100" w:beforeAutospacing="1" w:after="100" w:afterAutospacing="1" w:line="288" w:lineRule="auto"/>
    </w:pPr>
    <w:rPr>
      <w:rFonts w:eastAsia="SimSun"/>
      <w:sz w:val="24"/>
      <w:szCs w:val="24"/>
      <w:lang w:eastAsia="zh-CN"/>
    </w:rPr>
  </w:style>
  <w:style w:type="character" w:customStyle="1" w:styleId="NoSpacingChar">
    <w:name w:val="No Spacing Char"/>
    <w:link w:val="NoSpacing"/>
    <w:rsid w:val="001F1DCE"/>
    <w:rPr>
      <w:rFonts w:ascii="Calibri" w:eastAsia="Calibri" w:hAnsi="Calibri"/>
      <w:sz w:val="22"/>
      <w:szCs w:val="22"/>
      <w:lang w:val="en-US" w:eastAsia="en-US" w:bidi="ar-SA"/>
    </w:rPr>
  </w:style>
  <w:style w:type="paragraph" w:styleId="Header">
    <w:name w:val="header"/>
    <w:basedOn w:val="Normal"/>
    <w:link w:val="HeaderChar"/>
    <w:rsid w:val="00A73BFD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A73BFD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A73BFD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A73BFD"/>
    <w:rPr>
      <w:sz w:val="24"/>
      <w:szCs w:val="24"/>
    </w:rPr>
  </w:style>
  <w:style w:type="character" w:styleId="Hyperlink">
    <w:name w:val="Hyperlink"/>
    <w:uiPriority w:val="99"/>
    <w:unhideWhenUsed/>
    <w:rsid w:val="00A73BF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6F5E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F5EC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CharCharCharChar">
    <w:name w:val="Char Char Char Char Char Char Char"/>
    <w:basedOn w:val="Normal"/>
    <w:semiHidden/>
    <w:rsid w:val="0062302A"/>
    <w:pPr>
      <w:spacing w:after="160" w:line="240" w:lineRule="exact"/>
    </w:pPr>
    <w:rPr>
      <w:rFonts w:ascii="Arial" w:hAnsi="Arial"/>
    </w:rPr>
  </w:style>
  <w:style w:type="table" w:styleId="TableGrid">
    <w:name w:val="Table Grid"/>
    <w:basedOn w:val="TableNormal"/>
    <w:rsid w:val="00181C8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1F1DCE"/>
    <w:pPr>
      <w:ind w:left="720"/>
      <w:contextualSpacing/>
    </w:pPr>
    <w:rPr>
      <w:rFonts w:ascii="Palatino Linotype" w:hAnsi="Palatino Linotype"/>
      <w:szCs w:val="22"/>
    </w:rPr>
  </w:style>
  <w:style w:type="paragraph" w:styleId="NoSpacing">
    <w:name w:val="No Spacing"/>
    <w:link w:val="NoSpacingChar"/>
    <w:qFormat/>
    <w:rsid w:val="001F1DCE"/>
    <w:rPr>
      <w:rFonts w:ascii="Calibri" w:eastAsia="Calibri" w:hAnsi="Calibri"/>
      <w:sz w:val="22"/>
      <w:szCs w:val="22"/>
    </w:rPr>
  </w:style>
  <w:style w:type="paragraph" w:styleId="NormalWeb">
    <w:name w:val="Normal (Web)"/>
    <w:rsid w:val="001F1DCE"/>
    <w:pPr>
      <w:spacing w:before="100" w:beforeAutospacing="1" w:after="100" w:afterAutospacing="1" w:line="288" w:lineRule="auto"/>
    </w:pPr>
    <w:rPr>
      <w:rFonts w:eastAsia="SimSun"/>
      <w:sz w:val="24"/>
      <w:szCs w:val="24"/>
      <w:lang w:eastAsia="zh-CN"/>
    </w:rPr>
  </w:style>
  <w:style w:type="character" w:customStyle="1" w:styleId="NoSpacingChar">
    <w:name w:val="No Spacing Char"/>
    <w:link w:val="NoSpacing"/>
    <w:rsid w:val="001F1DCE"/>
    <w:rPr>
      <w:rFonts w:ascii="Calibri" w:eastAsia="Calibri" w:hAnsi="Calibri"/>
      <w:sz w:val="22"/>
      <w:szCs w:val="22"/>
      <w:lang w:val="en-US" w:eastAsia="en-US" w:bidi="ar-SA"/>
    </w:rPr>
  </w:style>
  <w:style w:type="paragraph" w:styleId="Header">
    <w:name w:val="header"/>
    <w:basedOn w:val="Normal"/>
    <w:link w:val="HeaderChar"/>
    <w:rsid w:val="00A73BFD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A73BFD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A73BFD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A73BFD"/>
    <w:rPr>
      <w:sz w:val="24"/>
      <w:szCs w:val="24"/>
    </w:rPr>
  </w:style>
  <w:style w:type="character" w:styleId="Hyperlink">
    <w:name w:val="Hyperlink"/>
    <w:uiPriority w:val="99"/>
    <w:unhideWhenUsed/>
    <w:rsid w:val="00A73BF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6F5E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F5EC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664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emf" Type="http://schemas.openxmlformats.org/officeDocument/2006/relationships/image"/><Relationship Id="rId100" Target="embeddings/oleObject34.bin" Type="http://schemas.openxmlformats.org/officeDocument/2006/relationships/oleObject"/><Relationship Id="rId101" Target="media/image60.wmf" Type="http://schemas.openxmlformats.org/officeDocument/2006/relationships/image"/><Relationship Id="rId102" Target="embeddings/oleObject35.bin" Type="http://schemas.openxmlformats.org/officeDocument/2006/relationships/oleObject"/><Relationship Id="rId103" Target="media/image61.wmf" Type="http://schemas.openxmlformats.org/officeDocument/2006/relationships/image"/><Relationship Id="rId104" Target="embeddings/oleObject36.bin" Type="http://schemas.openxmlformats.org/officeDocument/2006/relationships/oleObject"/><Relationship Id="rId105" Target="media/image62.wmf" Type="http://schemas.openxmlformats.org/officeDocument/2006/relationships/image"/><Relationship Id="rId106" Target="embeddings/oleObject37.bin" Type="http://schemas.openxmlformats.org/officeDocument/2006/relationships/oleObject"/><Relationship Id="rId107" Target="media/image63.wmf" Type="http://schemas.openxmlformats.org/officeDocument/2006/relationships/image"/><Relationship Id="rId108" Target="embeddings/oleObject38.bin" Type="http://schemas.openxmlformats.org/officeDocument/2006/relationships/oleObject"/><Relationship Id="rId109" Target="embeddings/oleObject39.bin" Type="http://schemas.openxmlformats.org/officeDocument/2006/relationships/oleObject"/><Relationship Id="rId11" Target="media/image4.emf" Type="http://schemas.openxmlformats.org/officeDocument/2006/relationships/image"/><Relationship Id="rId110" Target="media/image64.wmf" Type="http://schemas.openxmlformats.org/officeDocument/2006/relationships/image"/><Relationship Id="rId111" Target="embeddings/oleObject40.bin" Type="http://schemas.openxmlformats.org/officeDocument/2006/relationships/oleObject"/><Relationship Id="rId112" Target="media/image65.wmf" Type="http://schemas.openxmlformats.org/officeDocument/2006/relationships/image"/><Relationship Id="rId113" Target="embeddings/oleObject41.bin" Type="http://schemas.openxmlformats.org/officeDocument/2006/relationships/oleObject"/><Relationship Id="rId114" Target="media/image66.wmf" Type="http://schemas.openxmlformats.org/officeDocument/2006/relationships/image"/><Relationship Id="rId115" Target="embeddings/oleObject42.bin" Type="http://schemas.openxmlformats.org/officeDocument/2006/relationships/oleObject"/><Relationship Id="rId116" Target="embeddings/oleObject43.bin" Type="http://schemas.openxmlformats.org/officeDocument/2006/relationships/oleObject"/><Relationship Id="rId117" Target="embeddings/oleObject44.bin" Type="http://schemas.openxmlformats.org/officeDocument/2006/relationships/oleObject"/><Relationship Id="rId118" Target="embeddings/oleObject45.bin" Type="http://schemas.openxmlformats.org/officeDocument/2006/relationships/oleObject"/><Relationship Id="rId119" Target="embeddings/oleObject46.bin" Type="http://schemas.openxmlformats.org/officeDocument/2006/relationships/oleObject"/><Relationship Id="rId12" Target="media/image5.emf" Type="http://schemas.openxmlformats.org/officeDocument/2006/relationships/image"/><Relationship Id="rId120" Target="embeddings/oleObject47.bin" Type="http://schemas.openxmlformats.org/officeDocument/2006/relationships/oleObject"/><Relationship Id="rId121" Target="media/image67.wmf" Type="http://schemas.openxmlformats.org/officeDocument/2006/relationships/image"/><Relationship Id="rId122" Target="embeddings/oleObject48.bin" Type="http://schemas.openxmlformats.org/officeDocument/2006/relationships/oleObject"/><Relationship Id="rId123" Target="media/image68.wmf" Type="http://schemas.openxmlformats.org/officeDocument/2006/relationships/image"/><Relationship Id="rId124" Target="embeddings/oleObject49.bin" Type="http://schemas.openxmlformats.org/officeDocument/2006/relationships/oleObject"/><Relationship Id="rId125" Target="embeddings/oleObject50.bin" Type="http://schemas.openxmlformats.org/officeDocument/2006/relationships/oleObject"/><Relationship Id="rId126" Target="embeddings/oleObject51.bin" Type="http://schemas.openxmlformats.org/officeDocument/2006/relationships/oleObject"/><Relationship Id="rId127" Target="media/image69.wmf" Type="http://schemas.openxmlformats.org/officeDocument/2006/relationships/image"/><Relationship Id="rId128" Target="embeddings/oleObject52.bin" Type="http://schemas.openxmlformats.org/officeDocument/2006/relationships/oleObject"/><Relationship Id="rId129" Target="media/image70.wmf" Type="http://schemas.openxmlformats.org/officeDocument/2006/relationships/image"/><Relationship Id="rId13" Target="media/image6.emf" Type="http://schemas.openxmlformats.org/officeDocument/2006/relationships/image"/><Relationship Id="rId130" Target="embeddings/oleObject53.bin" Type="http://schemas.openxmlformats.org/officeDocument/2006/relationships/oleObject"/><Relationship Id="rId131" Target="embeddings/oleObject54.bin" Type="http://schemas.openxmlformats.org/officeDocument/2006/relationships/oleObject"/><Relationship Id="rId132" Target="media/image71.wmf" Type="http://schemas.openxmlformats.org/officeDocument/2006/relationships/image"/><Relationship Id="rId133" Target="embeddings/oleObject55.bin" Type="http://schemas.openxmlformats.org/officeDocument/2006/relationships/oleObject"/><Relationship Id="rId134" Target="media/image72.wmf" Type="http://schemas.openxmlformats.org/officeDocument/2006/relationships/image"/><Relationship Id="rId135" Target="embeddings/oleObject56.bin" Type="http://schemas.openxmlformats.org/officeDocument/2006/relationships/oleObject"/><Relationship Id="rId136" Target="media/image73.wmf" Type="http://schemas.openxmlformats.org/officeDocument/2006/relationships/image"/><Relationship Id="rId137" Target="embeddings/oleObject57.bin" Type="http://schemas.openxmlformats.org/officeDocument/2006/relationships/oleObject"/><Relationship Id="rId138" Target="media/image74.wmf" Type="http://schemas.openxmlformats.org/officeDocument/2006/relationships/image"/><Relationship Id="rId139" Target="embeddings/oleObject58.bin" Type="http://schemas.openxmlformats.org/officeDocument/2006/relationships/oleObject"/><Relationship Id="rId14" Target="media/image7.emf" Type="http://schemas.openxmlformats.org/officeDocument/2006/relationships/image"/><Relationship Id="rId140" Target="media/image75.wmf" Type="http://schemas.openxmlformats.org/officeDocument/2006/relationships/image"/><Relationship Id="rId141" Target="embeddings/oleObject59.bin" Type="http://schemas.openxmlformats.org/officeDocument/2006/relationships/oleObject"/><Relationship Id="rId142" Target="embeddings/oleObject60.bin" Type="http://schemas.openxmlformats.org/officeDocument/2006/relationships/oleObject"/><Relationship Id="rId143" Target="media/image76.wmf" Type="http://schemas.openxmlformats.org/officeDocument/2006/relationships/image"/><Relationship Id="rId144" Target="embeddings/oleObject61.bin" Type="http://schemas.openxmlformats.org/officeDocument/2006/relationships/oleObject"/><Relationship Id="rId145" Target="embeddings/oleObject62.bin" Type="http://schemas.openxmlformats.org/officeDocument/2006/relationships/oleObject"/><Relationship Id="rId146" Target="media/image77.wmf" Type="http://schemas.openxmlformats.org/officeDocument/2006/relationships/image"/><Relationship Id="rId147" Target="embeddings/oleObject63.bin" Type="http://schemas.openxmlformats.org/officeDocument/2006/relationships/oleObject"/><Relationship Id="rId148" Target="media/image78.wmf" Type="http://schemas.openxmlformats.org/officeDocument/2006/relationships/image"/><Relationship Id="rId149" Target="embeddings/oleObject64.bin" Type="http://schemas.openxmlformats.org/officeDocument/2006/relationships/oleObject"/><Relationship Id="rId15" Target="media/image8.emf" Type="http://schemas.openxmlformats.org/officeDocument/2006/relationships/image"/><Relationship Id="rId150" Target="media/image79.wmf" Type="http://schemas.openxmlformats.org/officeDocument/2006/relationships/image"/><Relationship Id="rId151" Target="embeddings/oleObject65.bin" Type="http://schemas.openxmlformats.org/officeDocument/2006/relationships/oleObject"/><Relationship Id="rId152" Target="media/image80.wmf" Type="http://schemas.openxmlformats.org/officeDocument/2006/relationships/image"/><Relationship Id="rId153" Target="embeddings/oleObject66.bin" Type="http://schemas.openxmlformats.org/officeDocument/2006/relationships/oleObject"/><Relationship Id="rId154" Target="media/image81.wmf" Type="http://schemas.openxmlformats.org/officeDocument/2006/relationships/image"/><Relationship Id="rId155" Target="embeddings/oleObject67.bin" Type="http://schemas.openxmlformats.org/officeDocument/2006/relationships/oleObject"/><Relationship Id="rId156" Target="media/image82.wmf" Type="http://schemas.openxmlformats.org/officeDocument/2006/relationships/image"/><Relationship Id="rId157" Target="embeddings/oleObject68.bin" Type="http://schemas.openxmlformats.org/officeDocument/2006/relationships/oleObject"/><Relationship Id="rId158" Target="media/image83.wmf" Type="http://schemas.openxmlformats.org/officeDocument/2006/relationships/image"/><Relationship Id="rId159" Target="embeddings/oleObject69.bin" Type="http://schemas.openxmlformats.org/officeDocument/2006/relationships/oleObject"/><Relationship Id="rId16" Target="media/image9.emf" Type="http://schemas.openxmlformats.org/officeDocument/2006/relationships/image"/><Relationship Id="rId160" Target="media/image84.wmf" Type="http://schemas.openxmlformats.org/officeDocument/2006/relationships/image"/><Relationship Id="rId161" Target="embeddings/oleObject70.bin" Type="http://schemas.openxmlformats.org/officeDocument/2006/relationships/oleObject"/><Relationship Id="rId162" Target="media/image85.wmf" Type="http://schemas.openxmlformats.org/officeDocument/2006/relationships/image"/><Relationship Id="rId163" Target="embeddings/oleObject71.bin" Type="http://schemas.openxmlformats.org/officeDocument/2006/relationships/oleObject"/><Relationship Id="rId164" Target="media/image86.wmf" Type="http://schemas.openxmlformats.org/officeDocument/2006/relationships/image"/><Relationship Id="rId165" Target="embeddings/oleObject72.bin" Type="http://schemas.openxmlformats.org/officeDocument/2006/relationships/oleObject"/><Relationship Id="rId166" Target="media/image87.wmf" Type="http://schemas.openxmlformats.org/officeDocument/2006/relationships/image"/><Relationship Id="rId167" Target="embeddings/oleObject73.bin" Type="http://schemas.openxmlformats.org/officeDocument/2006/relationships/oleObject"/><Relationship Id="rId168" Target="embeddings/oleObject74.bin" Type="http://schemas.openxmlformats.org/officeDocument/2006/relationships/oleObject"/><Relationship Id="rId169" Target="media/image88.wmf" Type="http://schemas.openxmlformats.org/officeDocument/2006/relationships/image"/><Relationship Id="rId17" Target="media/image10.emf" Type="http://schemas.openxmlformats.org/officeDocument/2006/relationships/image"/><Relationship Id="rId170" Target="embeddings/oleObject75.bin" Type="http://schemas.openxmlformats.org/officeDocument/2006/relationships/oleObject"/><Relationship Id="rId171" Target="media/image89.wmf" Type="http://schemas.openxmlformats.org/officeDocument/2006/relationships/image"/><Relationship Id="rId172" Target="embeddings/oleObject76.bin" Type="http://schemas.openxmlformats.org/officeDocument/2006/relationships/oleObject"/><Relationship Id="rId173" Target="media/image90.emf" Type="http://schemas.openxmlformats.org/officeDocument/2006/relationships/image"/><Relationship Id="rId174" Target="media/image91.wmf" Type="http://schemas.openxmlformats.org/officeDocument/2006/relationships/image"/><Relationship Id="rId175" Target="embeddings/oleObject77.bin" Type="http://schemas.openxmlformats.org/officeDocument/2006/relationships/oleObject"/><Relationship Id="rId176" Target="media/image92.wmf" Type="http://schemas.openxmlformats.org/officeDocument/2006/relationships/image"/><Relationship Id="rId177" Target="embeddings/oleObject78.bin" Type="http://schemas.openxmlformats.org/officeDocument/2006/relationships/oleObject"/><Relationship Id="rId178" Target="media/image93.wmf" Type="http://schemas.openxmlformats.org/officeDocument/2006/relationships/image"/><Relationship Id="rId179" Target="embeddings/oleObject79.bin" Type="http://schemas.openxmlformats.org/officeDocument/2006/relationships/oleObject"/><Relationship Id="rId18" Target="media/image11.emf" Type="http://schemas.openxmlformats.org/officeDocument/2006/relationships/image"/><Relationship Id="rId180" Target="media/image94.wmf" Type="http://schemas.openxmlformats.org/officeDocument/2006/relationships/image"/><Relationship Id="rId181" Target="embeddings/oleObject80.bin" Type="http://schemas.openxmlformats.org/officeDocument/2006/relationships/oleObject"/><Relationship Id="rId182" Target="media/image95.wmf" Type="http://schemas.openxmlformats.org/officeDocument/2006/relationships/image"/><Relationship Id="rId183" Target="embeddings/oleObject81.bin" Type="http://schemas.openxmlformats.org/officeDocument/2006/relationships/oleObject"/><Relationship Id="rId184" Target="media/image96.wmf" Type="http://schemas.openxmlformats.org/officeDocument/2006/relationships/image"/><Relationship Id="rId185" Target="embeddings/oleObject82.bin" Type="http://schemas.openxmlformats.org/officeDocument/2006/relationships/oleObject"/><Relationship Id="rId186" Target="media/image97.wmf" Type="http://schemas.openxmlformats.org/officeDocument/2006/relationships/image"/><Relationship Id="rId187" Target="embeddings/oleObject83.bin" Type="http://schemas.openxmlformats.org/officeDocument/2006/relationships/oleObject"/><Relationship Id="rId188" Target="media/image98.wmf" Type="http://schemas.openxmlformats.org/officeDocument/2006/relationships/image"/><Relationship Id="rId189" Target="embeddings/oleObject84.bin" Type="http://schemas.openxmlformats.org/officeDocument/2006/relationships/oleObject"/><Relationship Id="rId19" Target="media/image12.emf" Type="http://schemas.openxmlformats.org/officeDocument/2006/relationships/image"/><Relationship Id="rId190" Target="media/image99.wmf" Type="http://schemas.openxmlformats.org/officeDocument/2006/relationships/image"/><Relationship Id="rId191" Target="embeddings/oleObject85.bin" Type="http://schemas.openxmlformats.org/officeDocument/2006/relationships/oleObject"/><Relationship Id="rId192" Target="embeddings/oleObject86.bin" Type="http://schemas.openxmlformats.org/officeDocument/2006/relationships/oleObject"/><Relationship Id="rId193" Target="media/image100.wmf" Type="http://schemas.openxmlformats.org/officeDocument/2006/relationships/image"/><Relationship Id="rId194" Target="embeddings/oleObject87.bin" Type="http://schemas.openxmlformats.org/officeDocument/2006/relationships/oleObject"/><Relationship Id="rId195" Target="media/image101.wmf" Type="http://schemas.openxmlformats.org/officeDocument/2006/relationships/image"/><Relationship Id="rId196" Target="embeddings/oleObject88.bin" Type="http://schemas.openxmlformats.org/officeDocument/2006/relationships/oleObject"/><Relationship Id="rId197" Target="media/image102.emf" Type="http://schemas.openxmlformats.org/officeDocument/2006/relationships/image"/><Relationship Id="rId198" Target="media/image103.emf" Type="http://schemas.openxmlformats.org/officeDocument/2006/relationships/image"/><Relationship Id="rId199" Target="media/image104.wmf" Type="http://schemas.openxmlformats.org/officeDocument/2006/relationships/image"/><Relationship Id="rId2" Target="styles.xml" Type="http://schemas.openxmlformats.org/officeDocument/2006/relationships/styles"/><Relationship Id="rId20" Target="media/image13.emf" Type="http://schemas.openxmlformats.org/officeDocument/2006/relationships/image"/><Relationship Id="rId200" Target="embeddings/oleObject89.bin" Type="http://schemas.openxmlformats.org/officeDocument/2006/relationships/oleObject"/><Relationship Id="rId201" Target="media/image105.emf" Type="http://schemas.openxmlformats.org/officeDocument/2006/relationships/image"/><Relationship Id="rId202" Target="media/image106.emf" Type="http://schemas.openxmlformats.org/officeDocument/2006/relationships/image"/><Relationship Id="rId203" Target="media/image107.emf" Type="http://schemas.openxmlformats.org/officeDocument/2006/relationships/image"/><Relationship Id="rId204" Target="media/image108.emf" Type="http://schemas.openxmlformats.org/officeDocument/2006/relationships/image"/><Relationship Id="rId205" Target="media/image109.wmf" Type="http://schemas.openxmlformats.org/officeDocument/2006/relationships/image"/><Relationship Id="rId206" Target="embeddings/oleObject90.bin" Type="http://schemas.openxmlformats.org/officeDocument/2006/relationships/oleObject"/><Relationship Id="rId207" Target="media/image110.wmf" Type="http://schemas.openxmlformats.org/officeDocument/2006/relationships/image"/><Relationship Id="rId208" Target="embeddings/oleObject91.bin" Type="http://schemas.openxmlformats.org/officeDocument/2006/relationships/oleObject"/><Relationship Id="rId209" Target="media/image111.wmf" Type="http://schemas.openxmlformats.org/officeDocument/2006/relationships/image"/><Relationship Id="rId21" Target="media/image14.emf" Type="http://schemas.openxmlformats.org/officeDocument/2006/relationships/image"/><Relationship Id="rId210" Target="embeddings/oleObject92.bin" Type="http://schemas.openxmlformats.org/officeDocument/2006/relationships/oleObject"/><Relationship Id="rId211" Target="media/image112.wmf" Type="http://schemas.openxmlformats.org/officeDocument/2006/relationships/image"/><Relationship Id="rId212" Target="embeddings/oleObject93.bin" Type="http://schemas.openxmlformats.org/officeDocument/2006/relationships/oleObject"/><Relationship Id="rId213" Target="media/image113.wmf" Type="http://schemas.openxmlformats.org/officeDocument/2006/relationships/image"/><Relationship Id="rId214" Target="embeddings/oleObject94.bin" Type="http://schemas.openxmlformats.org/officeDocument/2006/relationships/oleObject"/><Relationship Id="rId215" Target="media/image114.wmf" Type="http://schemas.openxmlformats.org/officeDocument/2006/relationships/image"/><Relationship Id="rId216" Target="embeddings/oleObject95.bin" Type="http://schemas.openxmlformats.org/officeDocument/2006/relationships/oleObject"/><Relationship Id="rId217" Target="media/image115.wmf" Type="http://schemas.openxmlformats.org/officeDocument/2006/relationships/image"/><Relationship Id="rId218" Target="embeddings/oleObject96.bin" Type="http://schemas.openxmlformats.org/officeDocument/2006/relationships/oleObject"/><Relationship Id="rId219" Target="media/image116.wmf" Type="http://schemas.openxmlformats.org/officeDocument/2006/relationships/image"/><Relationship Id="rId22" Target="media/image15.wmf" Type="http://schemas.openxmlformats.org/officeDocument/2006/relationships/image"/><Relationship Id="rId220" Target="embeddings/oleObject97.bin" Type="http://schemas.openxmlformats.org/officeDocument/2006/relationships/oleObject"/><Relationship Id="rId221" Target="media/image117.wmf" Type="http://schemas.openxmlformats.org/officeDocument/2006/relationships/image"/><Relationship Id="rId222" Target="embeddings/oleObject98.bin" Type="http://schemas.openxmlformats.org/officeDocument/2006/relationships/oleObject"/><Relationship Id="rId223" Target="media/image118.wmf" Type="http://schemas.openxmlformats.org/officeDocument/2006/relationships/image"/><Relationship Id="rId224" Target="embeddings/oleObject99.bin" Type="http://schemas.openxmlformats.org/officeDocument/2006/relationships/oleObject"/><Relationship Id="rId225" Target="media/image119.wmf" Type="http://schemas.openxmlformats.org/officeDocument/2006/relationships/image"/><Relationship Id="rId226" Target="embeddings/oleObject100.bin" Type="http://schemas.openxmlformats.org/officeDocument/2006/relationships/oleObject"/><Relationship Id="rId227" Target="media/image120.wmf" Type="http://schemas.openxmlformats.org/officeDocument/2006/relationships/image"/><Relationship Id="rId228" Target="embeddings/oleObject101.bin" Type="http://schemas.openxmlformats.org/officeDocument/2006/relationships/oleObject"/><Relationship Id="rId229" Target="media/image121.wmf" Type="http://schemas.openxmlformats.org/officeDocument/2006/relationships/image"/><Relationship Id="rId23" Target="embeddings/oleObject1.bin" Type="http://schemas.openxmlformats.org/officeDocument/2006/relationships/oleObject"/><Relationship Id="rId230" Target="embeddings/oleObject102.bin" Type="http://schemas.openxmlformats.org/officeDocument/2006/relationships/oleObject"/><Relationship Id="rId231" Target="media/image122.wmf" Type="http://schemas.openxmlformats.org/officeDocument/2006/relationships/image"/><Relationship Id="rId232" Target="embeddings/oleObject103.bin" Type="http://schemas.openxmlformats.org/officeDocument/2006/relationships/oleObject"/><Relationship Id="rId233" Target="media/image123.wmf" Type="http://schemas.openxmlformats.org/officeDocument/2006/relationships/image"/><Relationship Id="rId234" Target="embeddings/oleObject104.bin" Type="http://schemas.openxmlformats.org/officeDocument/2006/relationships/oleObject"/><Relationship Id="rId235" Target="media/image124.wmf" Type="http://schemas.openxmlformats.org/officeDocument/2006/relationships/image"/><Relationship Id="rId236" Target="embeddings/oleObject105.bin" Type="http://schemas.openxmlformats.org/officeDocument/2006/relationships/oleObject"/><Relationship Id="rId237" Target="media/image125.emf" Type="http://schemas.openxmlformats.org/officeDocument/2006/relationships/image"/><Relationship Id="rId238" Target="embeddings/oleObject106.bin" Type="http://schemas.openxmlformats.org/officeDocument/2006/relationships/oleObject"/><Relationship Id="rId239" Target="embeddings/oleObject107.bin" Type="http://schemas.openxmlformats.org/officeDocument/2006/relationships/oleObject"/><Relationship Id="rId24" Target="media/image16.wmf" Type="http://schemas.openxmlformats.org/officeDocument/2006/relationships/image"/><Relationship Id="rId240" Target="media/image126.wmf" Type="http://schemas.openxmlformats.org/officeDocument/2006/relationships/image"/><Relationship Id="rId241" Target="embeddings/oleObject108.bin" Type="http://schemas.openxmlformats.org/officeDocument/2006/relationships/oleObject"/><Relationship Id="rId242" Target="media/image127.wmf" Type="http://schemas.openxmlformats.org/officeDocument/2006/relationships/image"/><Relationship Id="rId243" Target="embeddings/oleObject109.bin" Type="http://schemas.openxmlformats.org/officeDocument/2006/relationships/oleObject"/><Relationship Id="rId244" Target="media/image128.wmf" Type="http://schemas.openxmlformats.org/officeDocument/2006/relationships/image"/><Relationship Id="rId245" Target="embeddings/oleObject110.bin" Type="http://schemas.openxmlformats.org/officeDocument/2006/relationships/oleObject"/><Relationship Id="rId246" Target="media/image129.wmf" Type="http://schemas.openxmlformats.org/officeDocument/2006/relationships/image"/><Relationship Id="rId247" Target="embeddings/oleObject111.bin" Type="http://schemas.openxmlformats.org/officeDocument/2006/relationships/oleObject"/><Relationship Id="rId248" Target="media/image130.wmf" Type="http://schemas.openxmlformats.org/officeDocument/2006/relationships/image"/><Relationship Id="rId249" Target="embeddings/oleObject112.bin" Type="http://schemas.openxmlformats.org/officeDocument/2006/relationships/oleObject"/><Relationship Id="rId25" Target="embeddings/oleObject2.bin" Type="http://schemas.openxmlformats.org/officeDocument/2006/relationships/oleObject"/><Relationship Id="rId250" Target="media/image131.wmf" Type="http://schemas.openxmlformats.org/officeDocument/2006/relationships/image"/><Relationship Id="rId251" Target="embeddings/oleObject113.bin" Type="http://schemas.openxmlformats.org/officeDocument/2006/relationships/oleObject"/><Relationship Id="rId252" Target="media/image132.wmf" Type="http://schemas.openxmlformats.org/officeDocument/2006/relationships/image"/><Relationship Id="rId253" Target="embeddings/oleObject114.bin" Type="http://schemas.openxmlformats.org/officeDocument/2006/relationships/oleObject"/><Relationship Id="rId254" Target="header1.xml" Type="http://schemas.openxmlformats.org/officeDocument/2006/relationships/header"/><Relationship Id="rId255" Target="footer1.xml" Type="http://schemas.openxmlformats.org/officeDocument/2006/relationships/footer"/><Relationship Id="rId256" Target="fontTable.xml" Type="http://schemas.openxmlformats.org/officeDocument/2006/relationships/fontTable"/><Relationship Id="rId257" Target="theme/theme1.xml" Type="http://schemas.openxmlformats.org/officeDocument/2006/relationships/theme"/><Relationship Id="rId26" Target="media/image17.wmf" Type="http://schemas.openxmlformats.org/officeDocument/2006/relationships/image"/><Relationship Id="rId27" Target="embeddings/oleObject3.bin" Type="http://schemas.openxmlformats.org/officeDocument/2006/relationships/oleObject"/><Relationship Id="rId28" Target="media/image18.wmf" Type="http://schemas.openxmlformats.org/officeDocument/2006/relationships/image"/><Relationship Id="rId29" Target="embeddings/oleObject4.bin" Type="http://schemas.openxmlformats.org/officeDocument/2006/relationships/oleObject"/><Relationship Id="rId3" Target="stylesWithEffects.xml" Type="http://schemas.microsoft.com/office/2007/relationships/stylesWithEffects"/><Relationship Id="rId30" Target="media/image19.emf" Type="http://schemas.openxmlformats.org/officeDocument/2006/relationships/image"/><Relationship Id="rId31" Target="media/image20.wmf" Type="http://schemas.openxmlformats.org/officeDocument/2006/relationships/image"/><Relationship Id="rId32" Target="embeddings/oleObject5.bin" Type="http://schemas.openxmlformats.org/officeDocument/2006/relationships/oleObject"/><Relationship Id="rId33" Target="embeddings/oleObject6.bin" Type="http://schemas.openxmlformats.org/officeDocument/2006/relationships/oleObject"/><Relationship Id="rId34" Target="media/image21.wmf" Type="http://schemas.openxmlformats.org/officeDocument/2006/relationships/image"/><Relationship Id="rId35" Target="embeddings/oleObject7.bin" Type="http://schemas.openxmlformats.org/officeDocument/2006/relationships/oleObject"/><Relationship Id="rId36" Target="media/image22.wmf" Type="http://schemas.openxmlformats.org/officeDocument/2006/relationships/image"/><Relationship Id="rId37" Target="embeddings/oleObject8.bin" Type="http://schemas.openxmlformats.org/officeDocument/2006/relationships/oleObject"/><Relationship Id="rId38" Target="media/image23.emf" Type="http://schemas.openxmlformats.org/officeDocument/2006/relationships/image"/><Relationship Id="rId39" Target="media/image24.wmf" Type="http://schemas.openxmlformats.org/officeDocument/2006/relationships/image"/><Relationship Id="rId4" Target="settings.xml" Type="http://schemas.openxmlformats.org/officeDocument/2006/relationships/settings"/><Relationship Id="rId40" Target="embeddings/oleObject9.bin" Type="http://schemas.openxmlformats.org/officeDocument/2006/relationships/oleObject"/><Relationship Id="rId41" Target="media/image25.wmf" Type="http://schemas.openxmlformats.org/officeDocument/2006/relationships/image"/><Relationship Id="rId42" Target="embeddings/oleObject10.bin" Type="http://schemas.openxmlformats.org/officeDocument/2006/relationships/oleObject"/><Relationship Id="rId43" Target="media/image26.wmf" Type="http://schemas.openxmlformats.org/officeDocument/2006/relationships/image"/><Relationship Id="rId44" Target="embeddings/oleObject11.bin" Type="http://schemas.openxmlformats.org/officeDocument/2006/relationships/oleObject"/><Relationship Id="rId45" Target="media/image27.wmf" Type="http://schemas.openxmlformats.org/officeDocument/2006/relationships/image"/><Relationship Id="rId46" Target="embeddings/oleObject12.bin" Type="http://schemas.openxmlformats.org/officeDocument/2006/relationships/oleObject"/><Relationship Id="rId47" Target="media/image28.emf" Type="http://schemas.openxmlformats.org/officeDocument/2006/relationships/image"/><Relationship Id="rId48" Target="media/image29.emf" Type="http://schemas.openxmlformats.org/officeDocument/2006/relationships/image"/><Relationship Id="rId49" Target="media/image30.emf" Type="http://schemas.openxmlformats.org/officeDocument/2006/relationships/image"/><Relationship Id="rId5" Target="webSettings.xml" Type="http://schemas.openxmlformats.org/officeDocument/2006/relationships/webSettings"/><Relationship Id="rId50" Target="media/image31.emf" Type="http://schemas.openxmlformats.org/officeDocument/2006/relationships/image"/><Relationship Id="rId51" Target="media/image32.emf" Type="http://schemas.openxmlformats.org/officeDocument/2006/relationships/image"/><Relationship Id="rId52" Target="media/image33.wmf" Type="http://schemas.openxmlformats.org/officeDocument/2006/relationships/image"/><Relationship Id="rId53" Target="embeddings/oleObject13.bin" Type="http://schemas.openxmlformats.org/officeDocument/2006/relationships/oleObject"/><Relationship Id="rId54" Target="media/image34.wmf" Type="http://schemas.openxmlformats.org/officeDocument/2006/relationships/image"/><Relationship Id="rId55" Target="embeddings/oleObject14.bin" Type="http://schemas.openxmlformats.org/officeDocument/2006/relationships/oleObject"/><Relationship Id="rId56" Target="media/image35.wmf" Type="http://schemas.openxmlformats.org/officeDocument/2006/relationships/image"/><Relationship Id="rId57" Target="embeddings/oleObject15.bin" Type="http://schemas.openxmlformats.org/officeDocument/2006/relationships/oleObject"/><Relationship Id="rId58" Target="media/image36.wmf" Type="http://schemas.openxmlformats.org/officeDocument/2006/relationships/image"/><Relationship Id="rId59" Target="embeddings/oleObject16.bin" Type="http://schemas.openxmlformats.org/officeDocument/2006/relationships/oleObject"/><Relationship Id="rId6" Target="footnotes.xml" Type="http://schemas.openxmlformats.org/officeDocument/2006/relationships/footnotes"/><Relationship Id="rId60" Target="media/image37.emf" Type="http://schemas.openxmlformats.org/officeDocument/2006/relationships/image"/><Relationship Id="rId61" Target="media/image38.wmf" Type="http://schemas.openxmlformats.org/officeDocument/2006/relationships/image"/><Relationship Id="rId62" Target="embeddings/oleObject17.bin" Type="http://schemas.openxmlformats.org/officeDocument/2006/relationships/oleObject"/><Relationship Id="rId63" Target="media/image39.wmf" Type="http://schemas.openxmlformats.org/officeDocument/2006/relationships/image"/><Relationship Id="rId64" Target="embeddings/oleObject18.bin" Type="http://schemas.openxmlformats.org/officeDocument/2006/relationships/oleObject"/><Relationship Id="rId65" Target="media/image40.wmf" Type="http://schemas.openxmlformats.org/officeDocument/2006/relationships/image"/><Relationship Id="rId66" Target="embeddings/oleObject19.bin" Type="http://schemas.openxmlformats.org/officeDocument/2006/relationships/oleObject"/><Relationship Id="rId67" Target="media/image41.wmf" Type="http://schemas.openxmlformats.org/officeDocument/2006/relationships/image"/><Relationship Id="rId68" Target="embeddings/oleObject20.bin" Type="http://schemas.openxmlformats.org/officeDocument/2006/relationships/oleObject"/><Relationship Id="rId69" Target="media/image42.wmf" Type="http://schemas.openxmlformats.org/officeDocument/2006/relationships/image"/><Relationship Id="rId7" Target="endnotes.xml" Type="http://schemas.openxmlformats.org/officeDocument/2006/relationships/endnotes"/><Relationship Id="rId70" Target="embeddings/oleObject21.bin" Type="http://schemas.openxmlformats.org/officeDocument/2006/relationships/oleObject"/><Relationship Id="rId71" Target="media/image43.wmf" Type="http://schemas.openxmlformats.org/officeDocument/2006/relationships/image"/><Relationship Id="rId72" Target="embeddings/oleObject22.bin" Type="http://schemas.openxmlformats.org/officeDocument/2006/relationships/oleObject"/><Relationship Id="rId73" Target="media/image44.wmf" Type="http://schemas.openxmlformats.org/officeDocument/2006/relationships/image"/><Relationship Id="rId74" Target="embeddings/oleObject23.bin" Type="http://schemas.openxmlformats.org/officeDocument/2006/relationships/oleObject"/><Relationship Id="rId75" Target="media/image45.wmf" Type="http://schemas.openxmlformats.org/officeDocument/2006/relationships/image"/><Relationship Id="rId76" Target="embeddings/oleObject24.bin" Type="http://schemas.openxmlformats.org/officeDocument/2006/relationships/oleObject"/><Relationship Id="rId77" Target="media/image46.wmf" Type="http://schemas.openxmlformats.org/officeDocument/2006/relationships/image"/><Relationship Id="rId78" Target="embeddings/oleObject25.bin" Type="http://schemas.openxmlformats.org/officeDocument/2006/relationships/oleObject"/><Relationship Id="rId79" Target="media/image47.wmf" Type="http://schemas.openxmlformats.org/officeDocument/2006/relationships/image"/><Relationship Id="rId8" Target="media/image1.emf" Type="http://schemas.openxmlformats.org/officeDocument/2006/relationships/image"/><Relationship Id="rId80" Target="embeddings/oleObject26.bin" Type="http://schemas.openxmlformats.org/officeDocument/2006/relationships/oleObject"/><Relationship Id="rId81" Target="media/image48.wmf" Type="http://schemas.openxmlformats.org/officeDocument/2006/relationships/image"/><Relationship Id="rId82" Target="embeddings/oleObject27.bin" Type="http://schemas.openxmlformats.org/officeDocument/2006/relationships/oleObject"/><Relationship Id="rId83" Target="media/image49.wmf" Type="http://schemas.openxmlformats.org/officeDocument/2006/relationships/image"/><Relationship Id="rId84" Target="embeddings/oleObject28.bin" Type="http://schemas.openxmlformats.org/officeDocument/2006/relationships/oleObject"/><Relationship Id="rId85" Target="media/image50.wmf" Type="http://schemas.openxmlformats.org/officeDocument/2006/relationships/image"/><Relationship Id="rId86" Target="embeddings/oleObject29.bin" Type="http://schemas.openxmlformats.org/officeDocument/2006/relationships/oleObject"/><Relationship Id="rId87" Target="media/image51.emf" Type="http://schemas.openxmlformats.org/officeDocument/2006/relationships/image"/><Relationship Id="rId88" Target="media/image52.emf" Type="http://schemas.openxmlformats.org/officeDocument/2006/relationships/image"/><Relationship Id="rId89" Target="media/image53.emf" Type="http://schemas.openxmlformats.org/officeDocument/2006/relationships/image"/><Relationship Id="rId9" Target="media/image2.emf" Type="http://schemas.openxmlformats.org/officeDocument/2006/relationships/image"/><Relationship Id="rId90" Target="media/image54.emf" Type="http://schemas.openxmlformats.org/officeDocument/2006/relationships/image"/><Relationship Id="rId91" Target="media/image55.wmf" Type="http://schemas.openxmlformats.org/officeDocument/2006/relationships/image"/><Relationship Id="rId92" Target="embeddings/oleObject30.bin" Type="http://schemas.openxmlformats.org/officeDocument/2006/relationships/oleObject"/><Relationship Id="rId93" Target="media/image56.wmf" Type="http://schemas.openxmlformats.org/officeDocument/2006/relationships/image"/><Relationship Id="rId94" Target="embeddings/oleObject31.bin" Type="http://schemas.openxmlformats.org/officeDocument/2006/relationships/oleObject"/><Relationship Id="rId95" Target="media/image57.wmf" Type="http://schemas.openxmlformats.org/officeDocument/2006/relationships/image"/><Relationship Id="rId96" Target="embeddings/oleObject32.bin" Type="http://schemas.openxmlformats.org/officeDocument/2006/relationships/oleObject"/><Relationship Id="rId97" Target="media/image58.wmf" Type="http://schemas.openxmlformats.org/officeDocument/2006/relationships/image"/><Relationship Id="rId98" Target="embeddings/oleObject33.bin" Type="http://schemas.openxmlformats.org/officeDocument/2006/relationships/oleObject"/><Relationship Id="rId99" Target="media/image59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480</Words>
  <Characters>8440</Characters>
  <Application>Microsoft Office Word</Application>
  <DocSecurity>0</DocSecurity>
  <Lines>70</Lines>
  <Paragraphs>19</Paragraphs>
  <ScaleCrop>false</ScaleCrop>
  <Manager/>
  <Company/>
  <LinksUpToDate>false</LinksUpToDate>
  <CharactersWithSpaces>99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7-16T13:24:00Z</dcterms:created>
  <dc:creator>tailieu123.edu.vn</dc:creator>
  <dcterms:modified xsi:type="dcterms:W3CDTF">2019-07-16T13:32:00Z</dcterms:modified>
  <cp:revision>1</cp:revision>
  <dc:title>Bài Tập Trắc Nghiệm Khái Niệm Về Khối Đa Diện Có Đáp Án</dc:title>
</cp:coreProperties>
</file>